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4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80" r:id="rId21"/>
    <p:sldId id="278" r:id="rId22"/>
    <p:sldId id="281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153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enjamin Grunfeld" initials="BG" lastIdx="7" clrIdx="0"/>
  <p:cmAuthor id="1" name="Piotr Urbanski" initials="PU" lastIdx="9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7B"/>
    <a:srgbClr val="F5E9B6"/>
    <a:srgbClr val="F5EBE9"/>
    <a:srgbClr val="F5EBCF"/>
    <a:srgbClr val="FAF5E9"/>
    <a:srgbClr val="D9D9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2845" autoAdjust="0"/>
  </p:normalViewPr>
  <p:slideViewPr>
    <p:cSldViewPr snapToGrid="0">
      <p:cViewPr>
        <p:scale>
          <a:sx n="93" d="100"/>
          <a:sy n="93" d="100"/>
        </p:scale>
        <p:origin x="-677" y="-5"/>
      </p:cViewPr>
      <p:guideLst>
        <p:guide orient="horz" pos="2160"/>
        <p:guide orient="horz" pos="2153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74"/>
    </p:cViewPr>
  </p:sorterViewPr>
  <p:notesViewPr>
    <p:cSldViewPr snapToGrid="0">
      <p:cViewPr varScale="1">
        <p:scale>
          <a:sx n="54" d="100"/>
          <a:sy n="54" d="100"/>
        </p:scale>
        <p:origin x="-284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5-05-05T10:25:53.998" idx="9">
    <p:pos x="1593" y="2519"/>
    <p:text/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992CFA-D79E-4182-A2F3-FAEBA5BEF05A}" type="datetimeFigureOut">
              <a:rPr lang="en-CA" smtClean="0"/>
              <a:t>07/05/2015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AD49F-A94E-4F7E-80F6-97AFAE3A374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23584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4AC0EE-CCE3-4CE2-9A1B-7106E582D2B0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888DEC-3ECF-4F59-85C7-60CD2C5E8F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562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6.w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wmf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21" hasCustomPrompt="1"/>
          </p:nvPr>
        </p:nvSpPr>
        <p:spPr>
          <a:xfrm>
            <a:off x="7391400" y="1524000"/>
            <a:ext cx="1524000" cy="990600"/>
          </a:xfrm>
          <a:prstGeom prst="rect">
            <a:avLst/>
          </a:prstGeom>
        </p:spPr>
        <p:txBody>
          <a:bodyPr/>
          <a:lstStyle>
            <a:lvl1pPr>
              <a:defRPr sz="1000" baseline="0"/>
            </a:lvl1pPr>
          </a:lstStyle>
          <a:p>
            <a:r>
              <a:rPr lang="en-US" dirty="0" smtClean="0"/>
              <a:t>Client Picture 1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8"/>
          </p:nvPr>
        </p:nvSpPr>
        <p:spPr>
          <a:xfrm>
            <a:off x="152400" y="2771775"/>
            <a:ext cx="5486400" cy="352425"/>
          </a:xfrm>
          <a:prstGeom prst="rect">
            <a:avLst/>
          </a:prstGeom>
        </p:spPr>
        <p:txBody>
          <a:bodyPr lIns="0" tIns="0" rIns="0" bIns="0" anchor="ctr"/>
          <a:lstStyle>
            <a:lvl1pPr marL="285750" marR="0" indent="-285750" algn="l" defTabSz="914400" rtl="0" eaLnBrk="1" fontAlgn="base" latinLnBrk="0" hangingPunct="1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800" i="0">
                <a:latin typeface="Century Gothic" panose="020B0502020202020204" pitchFamily="34" charset="0"/>
              </a:defRPr>
            </a:lvl1pPr>
          </a:lstStyle>
          <a:p>
            <a:pPr marL="285750" marR="0" lvl="0" indent="-285750" algn="l" defTabSz="914400" rtl="0" eaLnBrk="1" fontAlgn="base" latinLnBrk="0" hangingPunct="1">
              <a:lnSpc>
                <a:spcPct val="95000"/>
              </a:lnSpc>
              <a:spcBef>
                <a:spcPct val="4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152400" y="1524000"/>
            <a:ext cx="5473199" cy="1143000"/>
          </a:xfrm>
          <a:prstGeom prst="rect">
            <a:avLst/>
          </a:prstGeom>
        </p:spPr>
        <p:txBody>
          <a:bodyPr lIns="0" tIns="0" rIns="0" bIns="0" anchor="b"/>
          <a:lstStyle>
            <a:lvl1pPr>
              <a:defRPr sz="2800" b="1" i="0">
                <a:latin typeface="Century Gothic" panose="020B0502020202020204" pitchFamily="34" charset="0"/>
              </a:defRPr>
            </a:lvl1pPr>
          </a:lstStyle>
          <a:p>
            <a:pPr lvl="0"/>
            <a:r>
              <a:rPr lang="en-US" kern="0" smtClean="0"/>
              <a:t>Click to edit Master text styles</a:t>
            </a:r>
          </a:p>
        </p:txBody>
      </p:sp>
      <p:sp>
        <p:nvSpPr>
          <p:cNvPr id="19" name="TextBox 18"/>
          <p:cNvSpPr txBox="1"/>
          <p:nvPr userDrawn="1"/>
        </p:nvSpPr>
        <p:spPr>
          <a:xfrm>
            <a:off x="0" y="6248400"/>
            <a:ext cx="9144000" cy="381000"/>
          </a:xfrm>
          <a:prstGeom prst="rect">
            <a:avLst/>
          </a:prstGeom>
          <a:noFill/>
        </p:spPr>
        <p:txBody>
          <a:bodyPr wrap="square" tIns="91440" bIns="91440" rtlCol="0">
            <a:noAutofit/>
          </a:bodyPr>
          <a:lstStyle/>
          <a:p>
            <a:pPr marL="0" indent="0" algn="ctr">
              <a:buFont typeface="Arial" pitchFamily="34" charset="0"/>
              <a:buNone/>
            </a:pPr>
            <a:r>
              <a:rPr lang="en-US" sz="1300" b="1" spc="150" dirty="0" smtClean="0">
                <a:solidFill>
                  <a:srgbClr val="6F6754"/>
                </a:solidFill>
                <a:latin typeface="Arial Narrow" pitchFamily="34" charset="0"/>
              </a:rPr>
              <a:t>DISPUTES</a:t>
            </a:r>
            <a:r>
              <a:rPr lang="en-US" sz="1300" b="1" spc="150" baseline="0" dirty="0" smtClean="0">
                <a:solidFill>
                  <a:srgbClr val="6F6754"/>
                </a:solidFill>
                <a:latin typeface="Arial Narrow" pitchFamily="34" charset="0"/>
              </a:rPr>
              <a:t> &amp; INVESTIGATIONS  •  ECONOMICS  •  FINANCIAL ADVISORY  •  MANAGEMENT CONSULTING    </a:t>
            </a:r>
            <a:endParaRPr lang="en-US" sz="1300" b="1" spc="150" dirty="0" smtClean="0">
              <a:solidFill>
                <a:srgbClr val="6F6754"/>
              </a:solidFill>
              <a:latin typeface="Arial Narrow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28600"/>
            <a:ext cx="2739334" cy="914400"/>
          </a:xfrm>
          <a:prstGeom prst="rect">
            <a:avLst/>
          </a:prstGeom>
        </p:spPr>
      </p:pic>
      <p:cxnSp>
        <p:nvCxnSpPr>
          <p:cNvPr id="22" name="Straight Connector 21"/>
          <p:cNvCxnSpPr/>
          <p:nvPr userDrawn="1"/>
        </p:nvCxnSpPr>
        <p:spPr bwMode="auto">
          <a:xfrm>
            <a:off x="152400" y="1371600"/>
            <a:ext cx="8763000" cy="0"/>
          </a:xfrm>
          <a:prstGeom prst="line">
            <a:avLst/>
          </a:prstGeom>
          <a:solidFill>
            <a:schemeClr val="bg1"/>
          </a:solidFill>
          <a:ln w="762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1" name="Group 10"/>
          <p:cNvGrpSpPr/>
          <p:nvPr userDrawn="1"/>
        </p:nvGrpSpPr>
        <p:grpSpPr>
          <a:xfrm>
            <a:off x="25500" y="4572000"/>
            <a:ext cx="7882571" cy="1531938"/>
            <a:chOff x="25500" y="4495800"/>
            <a:chExt cx="7882571" cy="1531938"/>
          </a:xfrm>
        </p:grpSpPr>
        <p:pic>
          <p:nvPicPr>
            <p:cNvPr id="16" name="Picture 4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971" y="4495800"/>
              <a:ext cx="7649100" cy="1531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4"/>
            <p:cNvPicPr>
              <a:picLocks noChangeAspect="1" noChangeArrowheads="1"/>
            </p:cNvPicPr>
            <p:nvPr userDrawn="1"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92"/>
            <a:stretch/>
          </p:blipFill>
          <p:spPr bwMode="auto">
            <a:xfrm>
              <a:off x="25500" y="4495800"/>
              <a:ext cx="7496700" cy="1531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152400" y="3505200"/>
            <a:ext cx="3352800" cy="381000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1400" i="0" baseline="0">
                <a:latin typeface="Century Gothic" panose="020B0502020202020204" pitchFamily="34" charset="0"/>
              </a:defRPr>
            </a:lvl1pPr>
          </a:lstStyle>
          <a:p>
            <a:pPr lvl="0"/>
            <a:r>
              <a:rPr lang="en-US" dirty="0" smtClean="0"/>
              <a:t>Insert Date</a:t>
            </a:r>
          </a:p>
        </p:txBody>
      </p:sp>
      <p:sp>
        <p:nvSpPr>
          <p:cNvPr id="33" name="Text Placeholder 6"/>
          <p:cNvSpPr>
            <a:spLocks noGrp="1"/>
          </p:cNvSpPr>
          <p:nvPr>
            <p:ph type="body" sz="quarter" idx="20" hasCustomPrompt="1"/>
          </p:nvPr>
        </p:nvSpPr>
        <p:spPr>
          <a:xfrm>
            <a:off x="152400" y="4038600"/>
            <a:ext cx="3352800" cy="152400"/>
          </a:xfrm>
          <a:prstGeom prst="rect">
            <a:avLst/>
          </a:prstGeom>
        </p:spPr>
        <p:txBody>
          <a:bodyPr lIns="0" tIns="0" rIns="0" bIns="0" anchor="ctr"/>
          <a:lstStyle>
            <a:lvl1pPr>
              <a:defRPr sz="850" i="0" baseline="0"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dirty="0" smtClean="0"/>
              <a:t>Navigant Reference: </a:t>
            </a:r>
            <a:r>
              <a:rPr lang="en-US" dirty="0" err="1" smtClean="0"/>
              <a:t>xxxxxx</a:t>
            </a:r>
            <a:endParaRPr lang="en-US" dirty="0"/>
          </a:p>
        </p:txBody>
      </p:sp>
      <p:sp>
        <p:nvSpPr>
          <p:cNvPr id="34" name="Picture Placeholder 9"/>
          <p:cNvSpPr>
            <a:spLocks noGrp="1"/>
          </p:cNvSpPr>
          <p:nvPr>
            <p:ph type="pic" sz="quarter" idx="22" hasCustomPrompt="1"/>
          </p:nvPr>
        </p:nvSpPr>
        <p:spPr>
          <a:xfrm>
            <a:off x="7391400" y="2590800"/>
            <a:ext cx="1524000" cy="990600"/>
          </a:xfrm>
          <a:prstGeom prst="rect">
            <a:avLst/>
          </a:prstGeom>
        </p:spPr>
        <p:txBody>
          <a:bodyPr/>
          <a:lstStyle>
            <a:lvl1pPr>
              <a:defRPr sz="1000" baseline="0"/>
            </a:lvl1pPr>
          </a:lstStyle>
          <a:p>
            <a:r>
              <a:rPr lang="en-US" dirty="0" smtClean="0"/>
              <a:t>Client Picture 2</a:t>
            </a:r>
            <a:endParaRPr lang="en-US" dirty="0"/>
          </a:p>
        </p:txBody>
      </p:sp>
      <p:sp>
        <p:nvSpPr>
          <p:cNvPr id="15" name="Footer Placeholder 1"/>
          <p:cNvSpPr>
            <a:spLocks noGrp="1"/>
          </p:cNvSpPr>
          <p:nvPr>
            <p:ph type="ftr" sz="quarter" idx="13"/>
          </p:nvPr>
        </p:nvSpPr>
        <p:spPr>
          <a:xfrm>
            <a:off x="152400" y="6620030"/>
            <a:ext cx="3659656" cy="138499"/>
          </a:xfrm>
        </p:spPr>
        <p:txBody>
          <a:bodyPr/>
          <a:lstStyle>
            <a:lvl1pPr>
              <a:defRPr sz="9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Confidential and proprietary. Do not distribute or copy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96297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men -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>
          <a:xfrm>
            <a:off x="0" y="0"/>
            <a:ext cx="9144000" cy="704088"/>
            <a:chOff x="0" y="0"/>
            <a:chExt cx="9144000" cy="914400"/>
          </a:xfrm>
        </p:grpSpPr>
        <p:sp>
          <p:nvSpPr>
            <p:cNvPr id="4" name="Rectangle 3"/>
            <p:cNvSpPr/>
            <p:nvPr userDrawn="1"/>
          </p:nvSpPr>
          <p:spPr bwMode="auto">
            <a:xfrm>
              <a:off x="3657600" y="0"/>
              <a:ext cx="5486400" cy="914400"/>
            </a:xfrm>
            <a:prstGeom prst="rect">
              <a:avLst/>
            </a:prstGeom>
            <a:solidFill>
              <a:srgbClr val="798A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5" name="Rectangle 4"/>
            <p:cNvSpPr/>
            <p:nvPr userDrawn="1"/>
          </p:nvSpPr>
          <p:spPr bwMode="auto">
            <a:xfrm>
              <a:off x="0" y="0"/>
              <a:ext cx="7391400" cy="914400"/>
            </a:xfrm>
            <a:prstGeom prst="rect">
              <a:avLst/>
            </a:prstGeom>
            <a:solidFill>
              <a:srgbClr val="566C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6" name="Rectangle 5"/>
            <p:cNvSpPr/>
            <p:nvPr userDrawn="1"/>
          </p:nvSpPr>
          <p:spPr bwMode="auto">
            <a:xfrm flipH="1">
              <a:off x="8305800" y="0"/>
              <a:ext cx="533400" cy="914400"/>
            </a:xfrm>
            <a:prstGeom prst="rect">
              <a:avLst/>
            </a:prstGeom>
            <a:solidFill>
              <a:srgbClr val="9FAC7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7" name="Rectangle 6"/>
            <p:cNvSpPr/>
            <p:nvPr userDrawn="1"/>
          </p:nvSpPr>
          <p:spPr bwMode="auto">
            <a:xfrm flipH="1">
              <a:off x="8839200" y="0"/>
              <a:ext cx="304800" cy="914400"/>
            </a:xfrm>
            <a:prstGeom prst="rect">
              <a:avLst/>
            </a:prstGeom>
            <a:solidFill>
              <a:srgbClr val="CBD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</p:spTree>
    <p:extLst>
      <p:ext uri="{BB962C8B-B14F-4D97-AF65-F5344CB8AC3E}">
        <p14:creationId xmlns:p14="http://schemas.microsoft.com/office/powerpoint/2010/main" val="3425465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men -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 userDrawn="1"/>
        </p:nvGrpSpPr>
        <p:grpSpPr>
          <a:xfrm>
            <a:off x="0" y="0"/>
            <a:ext cx="9144000" cy="704088"/>
            <a:chOff x="0" y="0"/>
            <a:chExt cx="9144000" cy="914400"/>
          </a:xfrm>
        </p:grpSpPr>
        <p:sp>
          <p:nvSpPr>
            <p:cNvPr id="4" name="Rectangle 3"/>
            <p:cNvSpPr/>
            <p:nvPr userDrawn="1"/>
          </p:nvSpPr>
          <p:spPr bwMode="auto">
            <a:xfrm>
              <a:off x="3657600" y="0"/>
              <a:ext cx="5486400" cy="914400"/>
            </a:xfrm>
            <a:prstGeom prst="rect">
              <a:avLst/>
            </a:prstGeom>
            <a:solidFill>
              <a:srgbClr val="798A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5" name="Rectangle 4"/>
            <p:cNvSpPr/>
            <p:nvPr userDrawn="1"/>
          </p:nvSpPr>
          <p:spPr bwMode="auto">
            <a:xfrm>
              <a:off x="0" y="0"/>
              <a:ext cx="7391400" cy="914400"/>
            </a:xfrm>
            <a:prstGeom prst="rect">
              <a:avLst/>
            </a:prstGeom>
            <a:solidFill>
              <a:srgbClr val="566C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6" name="Rectangle 5"/>
            <p:cNvSpPr/>
            <p:nvPr userDrawn="1"/>
          </p:nvSpPr>
          <p:spPr bwMode="auto">
            <a:xfrm flipH="1">
              <a:off x="8305800" y="0"/>
              <a:ext cx="533400" cy="914400"/>
            </a:xfrm>
            <a:prstGeom prst="rect">
              <a:avLst/>
            </a:prstGeom>
            <a:solidFill>
              <a:srgbClr val="9FAC7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7" name="Rectangle 6"/>
            <p:cNvSpPr/>
            <p:nvPr userDrawn="1"/>
          </p:nvSpPr>
          <p:spPr bwMode="auto">
            <a:xfrm flipH="1">
              <a:off x="8839200" y="0"/>
              <a:ext cx="304800" cy="914400"/>
            </a:xfrm>
            <a:prstGeom prst="rect">
              <a:avLst/>
            </a:prstGeom>
            <a:solidFill>
              <a:srgbClr val="CBD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93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ortmen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44000" cy="704088"/>
            <a:chOff x="0" y="0"/>
            <a:chExt cx="9144000" cy="914400"/>
          </a:xfrm>
        </p:grpSpPr>
        <p:sp>
          <p:nvSpPr>
            <p:cNvPr id="4" name="Rectangle 3"/>
            <p:cNvSpPr/>
            <p:nvPr userDrawn="1"/>
          </p:nvSpPr>
          <p:spPr bwMode="auto">
            <a:xfrm>
              <a:off x="3657600" y="0"/>
              <a:ext cx="5486400" cy="914400"/>
            </a:xfrm>
            <a:prstGeom prst="rect">
              <a:avLst/>
            </a:prstGeom>
            <a:solidFill>
              <a:srgbClr val="798A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5" name="Rectangle 4"/>
            <p:cNvSpPr/>
            <p:nvPr userDrawn="1"/>
          </p:nvSpPr>
          <p:spPr bwMode="auto">
            <a:xfrm>
              <a:off x="0" y="0"/>
              <a:ext cx="7391400" cy="914400"/>
            </a:xfrm>
            <a:prstGeom prst="rect">
              <a:avLst/>
            </a:prstGeom>
            <a:solidFill>
              <a:srgbClr val="566C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6" name="Rectangle 5"/>
            <p:cNvSpPr/>
            <p:nvPr userDrawn="1"/>
          </p:nvSpPr>
          <p:spPr bwMode="auto">
            <a:xfrm flipH="1">
              <a:off x="8305800" y="0"/>
              <a:ext cx="533400" cy="914400"/>
            </a:xfrm>
            <a:prstGeom prst="rect">
              <a:avLst/>
            </a:prstGeom>
            <a:solidFill>
              <a:srgbClr val="9FAC7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7" name="Rectangle 6"/>
            <p:cNvSpPr/>
            <p:nvPr userDrawn="1"/>
          </p:nvSpPr>
          <p:spPr bwMode="auto">
            <a:xfrm flipH="1">
              <a:off x="8839200" y="0"/>
              <a:ext cx="304800" cy="914400"/>
            </a:xfrm>
            <a:prstGeom prst="rect">
              <a:avLst/>
            </a:prstGeom>
            <a:solidFill>
              <a:srgbClr val="CBD2B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3" name="Text Placeholder 21"/>
          <p:cNvSpPr>
            <a:spLocks noGrp="1"/>
          </p:cNvSpPr>
          <p:nvPr>
            <p:ph type="body" sz="quarter" idx="13"/>
          </p:nvPr>
        </p:nvSpPr>
        <p:spPr>
          <a:xfrm>
            <a:off x="457200" y="1371600"/>
            <a:ext cx="8229600" cy="5029200"/>
          </a:xfrm>
          <a:prstGeom prst="rect">
            <a:avLst/>
          </a:prstGeom>
        </p:spPr>
        <p:txBody>
          <a:bodyPr lIns="0" tIns="91440" rIns="0" bIns="0"/>
          <a:lstStyle>
            <a:lvl1pPr marL="228600" indent="-228600">
              <a:spcBef>
                <a:spcPts val="0"/>
              </a:spcBef>
              <a:spcAft>
                <a:spcPts val="300"/>
              </a:spcAft>
              <a:buFont typeface="Arial Narrow" panose="020B0606020202030204" pitchFamily="34" charset="0"/>
              <a:buChar char="»"/>
              <a:defRPr sz="1600"/>
            </a:lvl1pPr>
            <a:lvl2pPr marL="457200" indent="-228600">
              <a:spcBef>
                <a:spcPts val="0"/>
              </a:spcBef>
              <a:spcAft>
                <a:spcPts val="300"/>
              </a:spcAft>
              <a:defRPr sz="1600"/>
            </a:lvl2pPr>
            <a:lvl3pPr marL="685800" indent="-228600">
              <a:spcBef>
                <a:spcPts val="0"/>
              </a:spcBef>
              <a:spcAft>
                <a:spcPts val="300"/>
              </a:spcAft>
              <a:defRPr sz="1600"/>
            </a:lvl3pPr>
            <a:lvl4pPr marL="914400" indent="-228600">
              <a:spcBef>
                <a:spcPts val="0"/>
              </a:spcBef>
              <a:spcAft>
                <a:spcPts val="300"/>
              </a:spcAft>
              <a:defRPr sz="1600"/>
            </a:lvl4pPr>
            <a:lvl5pPr marL="1143000" indent="-228600">
              <a:spcBef>
                <a:spcPts val="0"/>
              </a:spcBef>
              <a:spcAft>
                <a:spcPts val="300"/>
              </a:spcAft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tIns="0" rIns="0" b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ripFixer - 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0" y="0"/>
            <a:ext cx="5486400" cy="6858000"/>
          </a:xfrm>
          <a:prstGeom prst="rect">
            <a:avLst/>
          </a:prstGeom>
          <a:solidFill>
            <a:srgbClr val="A15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noProof="0" dirty="0"/>
          </a:p>
        </p:txBody>
      </p:sp>
      <p:pic>
        <p:nvPicPr>
          <p:cNvPr id="6" name="Picture 22" descr="Dripfixer_silo.art.w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1295400"/>
            <a:ext cx="2971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2" descr="M_NavigantLogo_PMS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78040" y="6469359"/>
            <a:ext cx="1645920" cy="2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2725579"/>
            <a:ext cx="48463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noAutofit/>
          </a:bodyPr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32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11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457200" y="3429000"/>
            <a:ext cx="4846320" cy="731520"/>
          </a:xfrm>
          <a:prstGeom prst="rect">
            <a:avLst/>
          </a:prstGeom>
        </p:spPr>
        <p:txBody>
          <a:bodyPr lIns="320040" tIns="0" rIns="0" bIns="0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87490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ripFixer -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5" name="Rectangle 14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BC6F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A15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D2976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8" name="Rectangle 17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E9C6A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</p:spTree>
    <p:extLst>
      <p:ext uri="{BB962C8B-B14F-4D97-AF65-F5344CB8AC3E}">
        <p14:creationId xmlns:p14="http://schemas.microsoft.com/office/powerpoint/2010/main" val="157424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ripFixer -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5" name="Rectangle 14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BC6F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A15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D2976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8" name="Rectangle 17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E9C6A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164637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ripFixer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5" name="Rectangle 14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BC6F3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A15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D2976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8" name="Rectangle 17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E9C6A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21"/>
          <p:cNvSpPr>
            <a:spLocks noGrp="1"/>
          </p:cNvSpPr>
          <p:nvPr>
            <p:ph type="body" sz="quarter" idx="13"/>
          </p:nvPr>
        </p:nvSpPr>
        <p:spPr>
          <a:xfrm>
            <a:off x="457200" y="1371600"/>
            <a:ext cx="8229600" cy="5029200"/>
          </a:xfrm>
          <a:prstGeom prst="rect">
            <a:avLst/>
          </a:prstGeom>
        </p:spPr>
        <p:txBody>
          <a:bodyPr lIns="0" tIns="91440" rIns="0" bIns="0"/>
          <a:lstStyle>
            <a:lvl1pPr marL="228600" indent="-228600">
              <a:spcBef>
                <a:spcPts val="0"/>
              </a:spcBef>
              <a:spcAft>
                <a:spcPts val="300"/>
              </a:spcAft>
              <a:buFont typeface="Arial Narrow" panose="020B0606020202030204" pitchFamily="34" charset="0"/>
              <a:buChar char="»"/>
              <a:defRPr sz="1600"/>
            </a:lvl1pPr>
            <a:lvl2pPr marL="457200" indent="-228600">
              <a:spcBef>
                <a:spcPts val="0"/>
              </a:spcBef>
              <a:spcAft>
                <a:spcPts val="300"/>
              </a:spcAft>
              <a:defRPr sz="1600"/>
            </a:lvl2pPr>
            <a:lvl3pPr marL="685800" indent="-228600">
              <a:spcBef>
                <a:spcPts val="0"/>
              </a:spcBef>
              <a:spcAft>
                <a:spcPts val="300"/>
              </a:spcAft>
              <a:defRPr sz="1600"/>
            </a:lvl3pPr>
            <a:lvl4pPr marL="914400" indent="-228600">
              <a:spcBef>
                <a:spcPts val="0"/>
              </a:spcBef>
              <a:spcAft>
                <a:spcPts val="300"/>
              </a:spcAft>
              <a:defRPr sz="1600"/>
            </a:lvl4pPr>
            <a:lvl5pPr marL="1143000" indent="-228600">
              <a:spcBef>
                <a:spcPts val="0"/>
              </a:spcBef>
              <a:spcAft>
                <a:spcPts val="300"/>
              </a:spcAft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tIns="0" rIns="0" b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oatBuilder - 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/>
          <p:cNvSpPr/>
          <p:nvPr/>
        </p:nvSpPr>
        <p:spPr bwMode="auto">
          <a:xfrm>
            <a:off x="0" y="0"/>
            <a:ext cx="5486400" cy="6858000"/>
          </a:xfrm>
          <a:prstGeom prst="rect">
            <a:avLst/>
          </a:prstGeom>
          <a:solidFill>
            <a:srgbClr val="EEB1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noProof="0" dirty="0"/>
          </a:p>
        </p:txBody>
      </p:sp>
      <p:grpSp>
        <p:nvGrpSpPr>
          <p:cNvPr id="63" name="Group 67"/>
          <p:cNvGrpSpPr>
            <a:grpSpLocks/>
          </p:cNvGrpSpPr>
          <p:nvPr/>
        </p:nvGrpSpPr>
        <p:grpSpPr bwMode="auto">
          <a:xfrm>
            <a:off x="5715000" y="2819400"/>
            <a:ext cx="3216275" cy="1219200"/>
            <a:chOff x="10556875" y="2989263"/>
            <a:chExt cx="3175000" cy="1203325"/>
          </a:xfrm>
        </p:grpSpPr>
        <p:sp>
          <p:nvSpPr>
            <p:cNvPr id="64" name="Freeform 415"/>
            <p:cNvSpPr>
              <a:spLocks noEditPoints="1"/>
            </p:cNvSpPr>
            <p:nvPr userDrawn="1"/>
          </p:nvSpPr>
          <p:spPr bwMode="auto">
            <a:xfrm>
              <a:off x="12821375" y="3898024"/>
              <a:ext cx="123803" cy="34470"/>
            </a:xfrm>
            <a:custGeom>
              <a:avLst/>
              <a:gdLst/>
              <a:ahLst/>
              <a:cxnLst>
                <a:cxn ang="0">
                  <a:pos x="223" y="16"/>
                </a:cxn>
                <a:cxn ang="0">
                  <a:pos x="202" y="83"/>
                </a:cxn>
                <a:cxn ang="0">
                  <a:pos x="313" y="81"/>
                </a:cxn>
                <a:cxn ang="0">
                  <a:pos x="274" y="20"/>
                </a:cxn>
                <a:cxn ang="0">
                  <a:pos x="223" y="16"/>
                </a:cxn>
                <a:cxn ang="0">
                  <a:pos x="29" y="0"/>
                </a:cxn>
                <a:cxn ang="0">
                  <a:pos x="0" y="87"/>
                </a:cxn>
                <a:cxn ang="0">
                  <a:pos x="87" y="85"/>
                </a:cxn>
                <a:cxn ang="0">
                  <a:pos x="114" y="8"/>
                </a:cxn>
                <a:cxn ang="0">
                  <a:pos x="29" y="0"/>
                </a:cxn>
              </a:cxnLst>
              <a:rect l="0" t="0" r="r" b="b"/>
              <a:pathLst>
                <a:path w="313" h="87">
                  <a:moveTo>
                    <a:pt x="223" y="16"/>
                  </a:moveTo>
                  <a:lnTo>
                    <a:pt x="202" y="83"/>
                  </a:lnTo>
                  <a:lnTo>
                    <a:pt x="313" y="81"/>
                  </a:lnTo>
                  <a:lnTo>
                    <a:pt x="274" y="20"/>
                  </a:lnTo>
                  <a:lnTo>
                    <a:pt x="223" y="16"/>
                  </a:lnTo>
                  <a:close/>
                  <a:moveTo>
                    <a:pt x="29" y="0"/>
                  </a:moveTo>
                  <a:lnTo>
                    <a:pt x="0" y="87"/>
                  </a:lnTo>
                  <a:lnTo>
                    <a:pt x="87" y="85"/>
                  </a:lnTo>
                  <a:lnTo>
                    <a:pt x="114" y="8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65" name="Freeform 416"/>
            <p:cNvSpPr>
              <a:spLocks/>
            </p:cNvSpPr>
            <p:nvPr userDrawn="1"/>
          </p:nvSpPr>
          <p:spPr bwMode="auto">
            <a:xfrm>
              <a:off x="12899731" y="3904291"/>
              <a:ext cx="45446" cy="26637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67"/>
                </a:cxn>
                <a:cxn ang="0">
                  <a:pos x="111" y="65"/>
                </a:cxn>
                <a:cxn ang="0">
                  <a:pos x="72" y="4"/>
                </a:cxn>
                <a:cxn ang="0">
                  <a:pos x="21" y="0"/>
                </a:cxn>
              </a:cxnLst>
              <a:rect l="0" t="0" r="r" b="b"/>
              <a:pathLst>
                <a:path w="111" h="67">
                  <a:moveTo>
                    <a:pt x="21" y="0"/>
                  </a:moveTo>
                  <a:lnTo>
                    <a:pt x="0" y="67"/>
                  </a:lnTo>
                  <a:lnTo>
                    <a:pt x="111" y="65"/>
                  </a:lnTo>
                  <a:lnTo>
                    <a:pt x="72" y="4"/>
                  </a:lnTo>
                  <a:lnTo>
                    <a:pt x="21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66" name="Freeform 417"/>
            <p:cNvSpPr>
              <a:spLocks/>
            </p:cNvSpPr>
            <p:nvPr userDrawn="1"/>
          </p:nvSpPr>
          <p:spPr bwMode="auto">
            <a:xfrm>
              <a:off x="12821375" y="3898024"/>
              <a:ext cx="45446" cy="34470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0" y="87"/>
                </a:cxn>
                <a:cxn ang="0">
                  <a:pos x="87" y="85"/>
                </a:cxn>
                <a:cxn ang="0">
                  <a:pos x="114" y="8"/>
                </a:cxn>
                <a:cxn ang="0">
                  <a:pos x="29" y="0"/>
                </a:cxn>
              </a:cxnLst>
              <a:rect l="0" t="0" r="r" b="b"/>
              <a:pathLst>
                <a:path w="114" h="87">
                  <a:moveTo>
                    <a:pt x="29" y="0"/>
                  </a:moveTo>
                  <a:lnTo>
                    <a:pt x="0" y="87"/>
                  </a:lnTo>
                  <a:lnTo>
                    <a:pt x="87" y="85"/>
                  </a:lnTo>
                  <a:lnTo>
                    <a:pt x="114" y="8"/>
                  </a:lnTo>
                  <a:lnTo>
                    <a:pt x="29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67" name="Freeform 418"/>
            <p:cNvSpPr>
              <a:spLocks/>
            </p:cNvSpPr>
            <p:nvPr userDrawn="1"/>
          </p:nvSpPr>
          <p:spPr bwMode="auto">
            <a:xfrm>
              <a:off x="13047041" y="3902725"/>
              <a:ext cx="122236" cy="34470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55" y="80"/>
                </a:cxn>
                <a:cxn ang="0">
                  <a:pos x="0" y="85"/>
                </a:cxn>
                <a:cxn ang="0">
                  <a:pos x="0" y="8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307" y="74"/>
                </a:cxn>
                <a:cxn ang="0">
                  <a:pos x="40" y="0"/>
                </a:cxn>
              </a:cxnLst>
              <a:rect l="0" t="0" r="r" b="b"/>
              <a:pathLst>
                <a:path w="307" h="86">
                  <a:moveTo>
                    <a:pt x="40" y="0"/>
                  </a:moveTo>
                  <a:lnTo>
                    <a:pt x="55" y="80"/>
                  </a:lnTo>
                  <a:lnTo>
                    <a:pt x="0" y="85"/>
                  </a:lnTo>
                  <a:lnTo>
                    <a:pt x="0" y="8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307" y="7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68" name="Freeform 419"/>
            <p:cNvSpPr>
              <a:spLocks/>
            </p:cNvSpPr>
            <p:nvPr userDrawn="1"/>
          </p:nvSpPr>
          <p:spPr bwMode="auto">
            <a:xfrm>
              <a:off x="13047041" y="3902725"/>
              <a:ext cx="122236" cy="34470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55" y="80"/>
                </a:cxn>
                <a:cxn ang="0">
                  <a:pos x="0" y="85"/>
                </a:cxn>
                <a:cxn ang="0">
                  <a:pos x="0" y="85"/>
                </a:cxn>
                <a:cxn ang="0">
                  <a:pos x="0" y="86"/>
                </a:cxn>
                <a:cxn ang="0">
                  <a:pos x="0" y="86"/>
                </a:cxn>
                <a:cxn ang="0">
                  <a:pos x="307" y="74"/>
                </a:cxn>
                <a:cxn ang="0">
                  <a:pos x="40" y="0"/>
                </a:cxn>
              </a:cxnLst>
              <a:rect l="0" t="0" r="r" b="b"/>
              <a:pathLst>
                <a:path w="307" h="86">
                  <a:moveTo>
                    <a:pt x="40" y="0"/>
                  </a:moveTo>
                  <a:lnTo>
                    <a:pt x="55" y="80"/>
                  </a:lnTo>
                  <a:lnTo>
                    <a:pt x="0" y="85"/>
                  </a:lnTo>
                  <a:lnTo>
                    <a:pt x="0" y="85"/>
                  </a:lnTo>
                  <a:lnTo>
                    <a:pt x="0" y="86"/>
                  </a:lnTo>
                  <a:lnTo>
                    <a:pt x="0" y="86"/>
                  </a:lnTo>
                  <a:lnTo>
                    <a:pt x="307" y="74"/>
                  </a:lnTo>
                  <a:lnTo>
                    <a:pt x="4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69" name="Freeform 420"/>
            <p:cNvSpPr>
              <a:spLocks/>
            </p:cNvSpPr>
            <p:nvPr userDrawn="1"/>
          </p:nvSpPr>
          <p:spPr bwMode="auto">
            <a:xfrm>
              <a:off x="12785330" y="3561156"/>
              <a:ext cx="285217" cy="374472"/>
            </a:xfrm>
            <a:custGeom>
              <a:avLst/>
              <a:gdLst/>
              <a:ahLst/>
              <a:cxnLst>
                <a:cxn ang="0">
                  <a:pos x="714" y="938"/>
                </a:cxn>
                <a:cxn ang="0">
                  <a:pos x="658" y="943"/>
                </a:cxn>
                <a:cxn ang="0">
                  <a:pos x="603" y="868"/>
                </a:cxn>
                <a:cxn ang="0">
                  <a:pos x="445" y="63"/>
                </a:cxn>
                <a:cxn ang="0">
                  <a:pos x="379" y="65"/>
                </a:cxn>
                <a:cxn ang="0">
                  <a:pos x="87" y="934"/>
                </a:cxn>
                <a:cxn ang="0">
                  <a:pos x="25" y="934"/>
                </a:cxn>
                <a:cxn ang="0">
                  <a:pos x="0" y="837"/>
                </a:cxn>
                <a:cxn ang="0">
                  <a:pos x="295" y="0"/>
                </a:cxn>
                <a:cxn ang="0">
                  <a:pos x="523" y="3"/>
                </a:cxn>
                <a:cxn ang="0">
                  <a:pos x="714" y="938"/>
                </a:cxn>
              </a:cxnLst>
              <a:rect l="0" t="0" r="r" b="b"/>
              <a:pathLst>
                <a:path w="714" h="943">
                  <a:moveTo>
                    <a:pt x="714" y="938"/>
                  </a:moveTo>
                  <a:lnTo>
                    <a:pt x="658" y="943"/>
                  </a:lnTo>
                  <a:lnTo>
                    <a:pt x="603" y="868"/>
                  </a:lnTo>
                  <a:lnTo>
                    <a:pt x="445" y="63"/>
                  </a:lnTo>
                  <a:lnTo>
                    <a:pt x="379" y="65"/>
                  </a:lnTo>
                  <a:lnTo>
                    <a:pt x="87" y="934"/>
                  </a:lnTo>
                  <a:lnTo>
                    <a:pt x="25" y="934"/>
                  </a:lnTo>
                  <a:lnTo>
                    <a:pt x="0" y="837"/>
                  </a:lnTo>
                  <a:lnTo>
                    <a:pt x="295" y="0"/>
                  </a:lnTo>
                  <a:lnTo>
                    <a:pt x="523" y="3"/>
                  </a:lnTo>
                  <a:lnTo>
                    <a:pt x="714" y="938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0" name="Freeform 421"/>
            <p:cNvSpPr>
              <a:spLocks/>
            </p:cNvSpPr>
            <p:nvPr userDrawn="1"/>
          </p:nvSpPr>
          <p:spPr bwMode="auto">
            <a:xfrm>
              <a:off x="12785330" y="3561156"/>
              <a:ext cx="285217" cy="374472"/>
            </a:xfrm>
            <a:custGeom>
              <a:avLst/>
              <a:gdLst/>
              <a:ahLst/>
              <a:cxnLst>
                <a:cxn ang="0">
                  <a:pos x="714" y="938"/>
                </a:cxn>
                <a:cxn ang="0">
                  <a:pos x="658" y="943"/>
                </a:cxn>
                <a:cxn ang="0">
                  <a:pos x="603" y="868"/>
                </a:cxn>
                <a:cxn ang="0">
                  <a:pos x="445" y="63"/>
                </a:cxn>
                <a:cxn ang="0">
                  <a:pos x="379" y="65"/>
                </a:cxn>
                <a:cxn ang="0">
                  <a:pos x="87" y="934"/>
                </a:cxn>
                <a:cxn ang="0">
                  <a:pos x="25" y="934"/>
                </a:cxn>
                <a:cxn ang="0">
                  <a:pos x="0" y="837"/>
                </a:cxn>
                <a:cxn ang="0">
                  <a:pos x="295" y="0"/>
                </a:cxn>
                <a:cxn ang="0">
                  <a:pos x="523" y="3"/>
                </a:cxn>
                <a:cxn ang="0">
                  <a:pos x="714" y="938"/>
                </a:cxn>
              </a:cxnLst>
              <a:rect l="0" t="0" r="r" b="b"/>
              <a:pathLst>
                <a:path w="714" h="943">
                  <a:moveTo>
                    <a:pt x="714" y="938"/>
                  </a:moveTo>
                  <a:lnTo>
                    <a:pt x="658" y="943"/>
                  </a:lnTo>
                  <a:lnTo>
                    <a:pt x="603" y="868"/>
                  </a:lnTo>
                  <a:lnTo>
                    <a:pt x="445" y="63"/>
                  </a:lnTo>
                  <a:lnTo>
                    <a:pt x="379" y="65"/>
                  </a:lnTo>
                  <a:lnTo>
                    <a:pt x="87" y="934"/>
                  </a:lnTo>
                  <a:lnTo>
                    <a:pt x="25" y="934"/>
                  </a:lnTo>
                  <a:lnTo>
                    <a:pt x="0" y="837"/>
                  </a:lnTo>
                  <a:lnTo>
                    <a:pt x="295" y="0"/>
                  </a:lnTo>
                  <a:lnTo>
                    <a:pt x="523" y="3"/>
                  </a:lnTo>
                  <a:lnTo>
                    <a:pt x="714" y="938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1" name="Freeform 422"/>
            <p:cNvSpPr>
              <a:spLocks/>
            </p:cNvSpPr>
            <p:nvPr userDrawn="1"/>
          </p:nvSpPr>
          <p:spPr bwMode="auto">
            <a:xfrm>
              <a:off x="12785330" y="3562723"/>
              <a:ext cx="130072" cy="369772"/>
            </a:xfrm>
            <a:custGeom>
              <a:avLst/>
              <a:gdLst/>
              <a:ahLst/>
              <a:cxnLst>
                <a:cxn ang="0">
                  <a:pos x="328" y="38"/>
                </a:cxn>
                <a:cxn ang="0">
                  <a:pos x="328" y="38"/>
                </a:cxn>
                <a:cxn ang="0">
                  <a:pos x="188" y="453"/>
                </a:cxn>
                <a:cxn ang="0">
                  <a:pos x="85" y="755"/>
                </a:cxn>
                <a:cxn ang="0">
                  <a:pos x="48" y="869"/>
                </a:cxn>
                <a:cxn ang="0">
                  <a:pos x="27" y="933"/>
                </a:cxn>
                <a:cxn ang="0">
                  <a:pos x="0" y="839"/>
                </a:cxn>
                <a:cxn ang="0">
                  <a:pos x="296" y="0"/>
                </a:cxn>
                <a:cxn ang="0">
                  <a:pos x="328" y="38"/>
                </a:cxn>
              </a:cxnLst>
              <a:rect l="0" t="0" r="r" b="b"/>
              <a:pathLst>
                <a:path w="328" h="933">
                  <a:moveTo>
                    <a:pt x="328" y="38"/>
                  </a:moveTo>
                  <a:lnTo>
                    <a:pt x="328" y="38"/>
                  </a:lnTo>
                  <a:lnTo>
                    <a:pt x="188" y="453"/>
                  </a:lnTo>
                  <a:lnTo>
                    <a:pt x="85" y="755"/>
                  </a:lnTo>
                  <a:lnTo>
                    <a:pt x="48" y="869"/>
                  </a:lnTo>
                  <a:lnTo>
                    <a:pt x="27" y="933"/>
                  </a:lnTo>
                  <a:lnTo>
                    <a:pt x="0" y="839"/>
                  </a:lnTo>
                  <a:lnTo>
                    <a:pt x="296" y="0"/>
                  </a:lnTo>
                  <a:lnTo>
                    <a:pt x="328" y="38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2" name="Freeform 423"/>
            <p:cNvSpPr>
              <a:spLocks/>
            </p:cNvSpPr>
            <p:nvPr userDrawn="1"/>
          </p:nvSpPr>
          <p:spPr bwMode="auto">
            <a:xfrm>
              <a:off x="12963983" y="3587792"/>
              <a:ext cx="83058" cy="349403"/>
            </a:xfrm>
            <a:custGeom>
              <a:avLst/>
              <a:gdLst/>
              <a:ahLst/>
              <a:cxnLst>
                <a:cxn ang="0">
                  <a:pos x="154" y="806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0"/>
                </a:cxn>
                <a:cxn ang="0">
                  <a:pos x="213" y="877"/>
                </a:cxn>
                <a:cxn ang="0">
                  <a:pos x="154" y="806"/>
                </a:cxn>
              </a:cxnLst>
              <a:rect l="0" t="0" r="r" b="b"/>
              <a:pathLst>
                <a:path w="213" h="877">
                  <a:moveTo>
                    <a:pt x="154" y="806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213" y="877"/>
                  </a:lnTo>
                  <a:lnTo>
                    <a:pt x="154" y="806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3" name="Freeform 424"/>
            <p:cNvSpPr>
              <a:spLocks/>
            </p:cNvSpPr>
            <p:nvPr userDrawn="1"/>
          </p:nvSpPr>
          <p:spPr bwMode="auto">
            <a:xfrm>
              <a:off x="12963983" y="3587792"/>
              <a:ext cx="83058" cy="349403"/>
            </a:xfrm>
            <a:custGeom>
              <a:avLst/>
              <a:gdLst/>
              <a:ahLst/>
              <a:cxnLst>
                <a:cxn ang="0">
                  <a:pos x="154" y="806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0"/>
                </a:cxn>
                <a:cxn ang="0">
                  <a:pos x="213" y="877"/>
                </a:cxn>
                <a:cxn ang="0">
                  <a:pos x="154" y="806"/>
                </a:cxn>
              </a:cxnLst>
              <a:rect l="0" t="0" r="r" b="b"/>
              <a:pathLst>
                <a:path w="213" h="877">
                  <a:moveTo>
                    <a:pt x="154" y="806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213" y="877"/>
                  </a:lnTo>
                  <a:lnTo>
                    <a:pt x="154" y="80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4" name="Freeform 425"/>
            <p:cNvSpPr>
              <a:spLocks/>
            </p:cNvSpPr>
            <p:nvPr userDrawn="1"/>
          </p:nvSpPr>
          <p:spPr bwMode="auto">
            <a:xfrm>
              <a:off x="11653864" y="3855720"/>
              <a:ext cx="181787" cy="39170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0" y="94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6" y="94"/>
                </a:cxn>
                <a:cxn ang="0">
                  <a:pos x="22" y="91"/>
                </a:cxn>
                <a:cxn ang="0">
                  <a:pos x="76" y="86"/>
                </a:cxn>
                <a:cxn ang="0">
                  <a:pos x="149" y="82"/>
                </a:cxn>
                <a:cxn ang="0">
                  <a:pos x="233" y="77"/>
                </a:cxn>
                <a:cxn ang="0">
                  <a:pos x="388" y="68"/>
                </a:cxn>
                <a:cxn ang="0">
                  <a:pos x="458" y="65"/>
                </a:cxn>
                <a:cxn ang="0">
                  <a:pos x="28" y="1"/>
                </a:cxn>
                <a:cxn ang="0">
                  <a:pos x="24" y="0"/>
                </a:cxn>
              </a:cxnLst>
              <a:rect l="0" t="0" r="r" b="b"/>
              <a:pathLst>
                <a:path w="458" h="95">
                  <a:moveTo>
                    <a:pt x="24" y="0"/>
                  </a:moveTo>
                  <a:lnTo>
                    <a:pt x="0" y="94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6" y="94"/>
                  </a:lnTo>
                  <a:lnTo>
                    <a:pt x="22" y="91"/>
                  </a:lnTo>
                  <a:lnTo>
                    <a:pt x="76" y="86"/>
                  </a:lnTo>
                  <a:lnTo>
                    <a:pt x="149" y="82"/>
                  </a:lnTo>
                  <a:lnTo>
                    <a:pt x="233" y="77"/>
                  </a:lnTo>
                  <a:lnTo>
                    <a:pt x="388" y="68"/>
                  </a:lnTo>
                  <a:lnTo>
                    <a:pt x="458" y="65"/>
                  </a:lnTo>
                  <a:lnTo>
                    <a:pt x="28" y="1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5" name="Freeform 426"/>
            <p:cNvSpPr>
              <a:spLocks/>
            </p:cNvSpPr>
            <p:nvPr userDrawn="1"/>
          </p:nvSpPr>
          <p:spPr bwMode="auto">
            <a:xfrm>
              <a:off x="11653864" y="3855720"/>
              <a:ext cx="181787" cy="39170"/>
            </a:xfrm>
            <a:custGeom>
              <a:avLst/>
              <a:gdLst/>
              <a:ahLst/>
              <a:cxnLst>
                <a:cxn ang="0">
                  <a:pos x="24" y="0"/>
                </a:cxn>
                <a:cxn ang="0">
                  <a:pos x="0" y="94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6" y="94"/>
                </a:cxn>
                <a:cxn ang="0">
                  <a:pos x="22" y="91"/>
                </a:cxn>
                <a:cxn ang="0">
                  <a:pos x="76" y="86"/>
                </a:cxn>
                <a:cxn ang="0">
                  <a:pos x="149" y="82"/>
                </a:cxn>
                <a:cxn ang="0">
                  <a:pos x="233" y="77"/>
                </a:cxn>
                <a:cxn ang="0">
                  <a:pos x="388" y="68"/>
                </a:cxn>
                <a:cxn ang="0">
                  <a:pos x="458" y="65"/>
                </a:cxn>
                <a:cxn ang="0">
                  <a:pos x="28" y="1"/>
                </a:cxn>
                <a:cxn ang="0">
                  <a:pos x="24" y="0"/>
                </a:cxn>
              </a:cxnLst>
              <a:rect l="0" t="0" r="r" b="b"/>
              <a:pathLst>
                <a:path w="458" h="95">
                  <a:moveTo>
                    <a:pt x="24" y="0"/>
                  </a:moveTo>
                  <a:lnTo>
                    <a:pt x="0" y="94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6" y="94"/>
                  </a:lnTo>
                  <a:lnTo>
                    <a:pt x="22" y="91"/>
                  </a:lnTo>
                  <a:lnTo>
                    <a:pt x="76" y="86"/>
                  </a:lnTo>
                  <a:lnTo>
                    <a:pt x="149" y="82"/>
                  </a:lnTo>
                  <a:lnTo>
                    <a:pt x="233" y="77"/>
                  </a:lnTo>
                  <a:lnTo>
                    <a:pt x="388" y="68"/>
                  </a:lnTo>
                  <a:lnTo>
                    <a:pt x="458" y="65"/>
                  </a:lnTo>
                  <a:lnTo>
                    <a:pt x="28" y="1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6" name="Freeform 427"/>
            <p:cNvSpPr>
              <a:spLocks noEditPoints="1"/>
            </p:cNvSpPr>
            <p:nvPr userDrawn="1"/>
          </p:nvSpPr>
          <p:spPr bwMode="auto">
            <a:xfrm>
              <a:off x="11407826" y="3869821"/>
              <a:ext cx="125370" cy="23503"/>
            </a:xfrm>
            <a:custGeom>
              <a:avLst/>
              <a:gdLst/>
              <a:ahLst/>
              <a:cxnLst>
                <a:cxn ang="0">
                  <a:pos x="245" y="37"/>
                </a:cxn>
                <a:cxn ang="0">
                  <a:pos x="250" y="53"/>
                </a:cxn>
                <a:cxn ang="0">
                  <a:pos x="318" y="51"/>
                </a:cxn>
                <a:cxn ang="0">
                  <a:pos x="245" y="37"/>
                </a:cxn>
                <a:cxn ang="0">
                  <a:pos x="47" y="0"/>
                </a:cxn>
                <a:cxn ang="0">
                  <a:pos x="47" y="0"/>
                </a:cxn>
                <a:cxn ang="0">
                  <a:pos x="0" y="55"/>
                </a:cxn>
                <a:cxn ang="0">
                  <a:pos x="137" y="54"/>
                </a:cxn>
                <a:cxn ang="0">
                  <a:pos x="124" y="14"/>
                </a:cxn>
                <a:cxn ang="0">
                  <a:pos x="47" y="0"/>
                </a:cxn>
              </a:cxnLst>
              <a:rect l="0" t="0" r="r" b="b"/>
              <a:pathLst>
                <a:path w="318" h="55">
                  <a:moveTo>
                    <a:pt x="245" y="37"/>
                  </a:moveTo>
                  <a:lnTo>
                    <a:pt x="250" y="53"/>
                  </a:lnTo>
                  <a:lnTo>
                    <a:pt x="318" y="51"/>
                  </a:lnTo>
                  <a:lnTo>
                    <a:pt x="245" y="37"/>
                  </a:lnTo>
                  <a:close/>
                  <a:moveTo>
                    <a:pt x="47" y="0"/>
                  </a:moveTo>
                  <a:lnTo>
                    <a:pt x="47" y="0"/>
                  </a:lnTo>
                  <a:lnTo>
                    <a:pt x="0" y="55"/>
                  </a:lnTo>
                  <a:lnTo>
                    <a:pt x="137" y="54"/>
                  </a:lnTo>
                  <a:lnTo>
                    <a:pt x="124" y="14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7" name="Freeform 428"/>
            <p:cNvSpPr>
              <a:spLocks/>
            </p:cNvSpPr>
            <p:nvPr userDrawn="1"/>
          </p:nvSpPr>
          <p:spPr bwMode="auto">
            <a:xfrm>
              <a:off x="11504988" y="3883923"/>
              <a:ext cx="28208" cy="62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6"/>
                </a:cxn>
                <a:cxn ang="0">
                  <a:pos x="73" y="14"/>
                </a:cxn>
                <a:cxn ang="0">
                  <a:pos x="0" y="0"/>
                </a:cxn>
              </a:cxnLst>
              <a:rect l="0" t="0" r="r" b="b"/>
              <a:pathLst>
                <a:path w="73" h="16">
                  <a:moveTo>
                    <a:pt x="0" y="0"/>
                  </a:moveTo>
                  <a:lnTo>
                    <a:pt x="5" y="16"/>
                  </a:lnTo>
                  <a:lnTo>
                    <a:pt x="73" y="14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8" name="Freeform 429"/>
            <p:cNvSpPr>
              <a:spLocks/>
            </p:cNvSpPr>
            <p:nvPr userDrawn="1"/>
          </p:nvSpPr>
          <p:spPr bwMode="auto">
            <a:xfrm>
              <a:off x="11407826" y="3869821"/>
              <a:ext cx="53282" cy="23503"/>
            </a:xfrm>
            <a:custGeom>
              <a:avLst/>
              <a:gdLst/>
              <a:ahLst/>
              <a:cxnLst>
                <a:cxn ang="0">
                  <a:pos x="47" y="0"/>
                </a:cxn>
                <a:cxn ang="0">
                  <a:pos x="47" y="0"/>
                </a:cxn>
                <a:cxn ang="0">
                  <a:pos x="0" y="55"/>
                </a:cxn>
                <a:cxn ang="0">
                  <a:pos x="137" y="54"/>
                </a:cxn>
                <a:cxn ang="0">
                  <a:pos x="124" y="14"/>
                </a:cxn>
                <a:cxn ang="0">
                  <a:pos x="47" y="0"/>
                </a:cxn>
              </a:cxnLst>
              <a:rect l="0" t="0" r="r" b="b"/>
              <a:pathLst>
                <a:path w="137" h="55">
                  <a:moveTo>
                    <a:pt x="47" y="0"/>
                  </a:moveTo>
                  <a:lnTo>
                    <a:pt x="47" y="0"/>
                  </a:lnTo>
                  <a:lnTo>
                    <a:pt x="0" y="55"/>
                  </a:lnTo>
                  <a:lnTo>
                    <a:pt x="137" y="54"/>
                  </a:lnTo>
                  <a:lnTo>
                    <a:pt x="124" y="14"/>
                  </a:lnTo>
                  <a:lnTo>
                    <a:pt x="47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79" name="Freeform 430"/>
            <p:cNvSpPr>
              <a:spLocks/>
            </p:cNvSpPr>
            <p:nvPr userDrawn="1"/>
          </p:nvSpPr>
          <p:spPr bwMode="auto">
            <a:xfrm>
              <a:off x="11381184" y="3521985"/>
              <a:ext cx="282083" cy="377606"/>
            </a:xfrm>
            <a:custGeom>
              <a:avLst/>
              <a:gdLst/>
              <a:ahLst/>
              <a:cxnLst>
                <a:cxn ang="0">
                  <a:pos x="0" y="940"/>
                </a:cxn>
                <a:cxn ang="0">
                  <a:pos x="56" y="945"/>
                </a:cxn>
                <a:cxn ang="0">
                  <a:pos x="113" y="869"/>
                </a:cxn>
                <a:cxn ang="0">
                  <a:pos x="270" y="63"/>
                </a:cxn>
                <a:cxn ang="0">
                  <a:pos x="336" y="65"/>
                </a:cxn>
                <a:cxn ang="0">
                  <a:pos x="628" y="935"/>
                </a:cxn>
                <a:cxn ang="0">
                  <a:pos x="689" y="935"/>
                </a:cxn>
                <a:cxn ang="0">
                  <a:pos x="714" y="837"/>
                </a:cxn>
                <a:cxn ang="0">
                  <a:pos x="421" y="0"/>
                </a:cxn>
                <a:cxn ang="0">
                  <a:pos x="193" y="4"/>
                </a:cxn>
                <a:cxn ang="0">
                  <a:pos x="0" y="940"/>
                </a:cxn>
              </a:cxnLst>
              <a:rect l="0" t="0" r="r" b="b"/>
              <a:pathLst>
                <a:path w="714" h="945">
                  <a:moveTo>
                    <a:pt x="0" y="940"/>
                  </a:moveTo>
                  <a:lnTo>
                    <a:pt x="56" y="945"/>
                  </a:lnTo>
                  <a:lnTo>
                    <a:pt x="113" y="869"/>
                  </a:lnTo>
                  <a:lnTo>
                    <a:pt x="270" y="63"/>
                  </a:lnTo>
                  <a:lnTo>
                    <a:pt x="336" y="65"/>
                  </a:lnTo>
                  <a:lnTo>
                    <a:pt x="628" y="935"/>
                  </a:lnTo>
                  <a:lnTo>
                    <a:pt x="689" y="935"/>
                  </a:lnTo>
                  <a:lnTo>
                    <a:pt x="714" y="837"/>
                  </a:lnTo>
                  <a:lnTo>
                    <a:pt x="421" y="0"/>
                  </a:lnTo>
                  <a:lnTo>
                    <a:pt x="193" y="4"/>
                  </a:lnTo>
                  <a:lnTo>
                    <a:pt x="0" y="940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0" name="Freeform 431"/>
            <p:cNvSpPr>
              <a:spLocks/>
            </p:cNvSpPr>
            <p:nvPr userDrawn="1"/>
          </p:nvSpPr>
          <p:spPr bwMode="auto">
            <a:xfrm>
              <a:off x="11381184" y="3521985"/>
              <a:ext cx="282083" cy="377606"/>
            </a:xfrm>
            <a:custGeom>
              <a:avLst/>
              <a:gdLst/>
              <a:ahLst/>
              <a:cxnLst>
                <a:cxn ang="0">
                  <a:pos x="0" y="940"/>
                </a:cxn>
                <a:cxn ang="0">
                  <a:pos x="56" y="945"/>
                </a:cxn>
                <a:cxn ang="0">
                  <a:pos x="113" y="869"/>
                </a:cxn>
                <a:cxn ang="0">
                  <a:pos x="270" y="63"/>
                </a:cxn>
                <a:cxn ang="0">
                  <a:pos x="336" y="65"/>
                </a:cxn>
                <a:cxn ang="0">
                  <a:pos x="628" y="935"/>
                </a:cxn>
                <a:cxn ang="0">
                  <a:pos x="689" y="935"/>
                </a:cxn>
                <a:cxn ang="0">
                  <a:pos x="714" y="837"/>
                </a:cxn>
                <a:cxn ang="0">
                  <a:pos x="421" y="0"/>
                </a:cxn>
                <a:cxn ang="0">
                  <a:pos x="193" y="4"/>
                </a:cxn>
                <a:cxn ang="0">
                  <a:pos x="0" y="940"/>
                </a:cxn>
              </a:cxnLst>
              <a:rect l="0" t="0" r="r" b="b"/>
              <a:pathLst>
                <a:path w="714" h="945">
                  <a:moveTo>
                    <a:pt x="0" y="940"/>
                  </a:moveTo>
                  <a:lnTo>
                    <a:pt x="56" y="945"/>
                  </a:lnTo>
                  <a:lnTo>
                    <a:pt x="113" y="869"/>
                  </a:lnTo>
                  <a:lnTo>
                    <a:pt x="270" y="63"/>
                  </a:lnTo>
                  <a:lnTo>
                    <a:pt x="336" y="65"/>
                  </a:lnTo>
                  <a:lnTo>
                    <a:pt x="628" y="935"/>
                  </a:lnTo>
                  <a:lnTo>
                    <a:pt x="689" y="935"/>
                  </a:lnTo>
                  <a:lnTo>
                    <a:pt x="714" y="837"/>
                  </a:lnTo>
                  <a:lnTo>
                    <a:pt x="421" y="0"/>
                  </a:lnTo>
                  <a:lnTo>
                    <a:pt x="193" y="4"/>
                  </a:lnTo>
                  <a:lnTo>
                    <a:pt x="0" y="94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1" name="Freeform 432"/>
            <p:cNvSpPr>
              <a:spLocks/>
            </p:cNvSpPr>
            <p:nvPr userDrawn="1"/>
          </p:nvSpPr>
          <p:spPr bwMode="auto">
            <a:xfrm>
              <a:off x="11534762" y="3523552"/>
              <a:ext cx="130072" cy="371338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0" y="40"/>
                </a:cxn>
                <a:cxn ang="0">
                  <a:pos x="140" y="453"/>
                </a:cxn>
                <a:cxn ang="0">
                  <a:pos x="242" y="757"/>
                </a:cxn>
                <a:cxn ang="0">
                  <a:pos x="280" y="869"/>
                </a:cxn>
                <a:cxn ang="0">
                  <a:pos x="300" y="933"/>
                </a:cxn>
                <a:cxn ang="0">
                  <a:pos x="328" y="839"/>
                </a:cxn>
                <a:cxn ang="0">
                  <a:pos x="31" y="0"/>
                </a:cxn>
                <a:cxn ang="0">
                  <a:pos x="0" y="40"/>
                </a:cxn>
              </a:cxnLst>
              <a:rect l="0" t="0" r="r" b="b"/>
              <a:pathLst>
                <a:path w="328" h="933">
                  <a:moveTo>
                    <a:pt x="0" y="40"/>
                  </a:moveTo>
                  <a:lnTo>
                    <a:pt x="0" y="40"/>
                  </a:lnTo>
                  <a:lnTo>
                    <a:pt x="140" y="453"/>
                  </a:lnTo>
                  <a:lnTo>
                    <a:pt x="242" y="757"/>
                  </a:lnTo>
                  <a:lnTo>
                    <a:pt x="280" y="869"/>
                  </a:lnTo>
                  <a:lnTo>
                    <a:pt x="300" y="933"/>
                  </a:lnTo>
                  <a:lnTo>
                    <a:pt x="328" y="839"/>
                  </a:lnTo>
                  <a:lnTo>
                    <a:pt x="31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2" name="Freeform 433"/>
            <p:cNvSpPr>
              <a:spLocks/>
            </p:cNvSpPr>
            <p:nvPr userDrawn="1"/>
          </p:nvSpPr>
          <p:spPr bwMode="auto">
            <a:xfrm>
              <a:off x="11403124" y="3551755"/>
              <a:ext cx="84625" cy="347836"/>
            </a:xfrm>
            <a:custGeom>
              <a:avLst/>
              <a:gdLst/>
              <a:ahLst/>
              <a:cxnLst>
                <a:cxn ang="0">
                  <a:pos x="59" y="806"/>
                </a:cxn>
                <a:cxn ang="0">
                  <a:pos x="214" y="0"/>
                </a:cxn>
                <a:cxn ang="0">
                  <a:pos x="173" y="0"/>
                </a:cxn>
                <a:cxn ang="0">
                  <a:pos x="173" y="0"/>
                </a:cxn>
                <a:cxn ang="0">
                  <a:pos x="0" y="877"/>
                </a:cxn>
                <a:cxn ang="0">
                  <a:pos x="59" y="806"/>
                </a:cxn>
              </a:cxnLst>
              <a:rect l="0" t="0" r="r" b="b"/>
              <a:pathLst>
                <a:path w="214" h="877">
                  <a:moveTo>
                    <a:pt x="59" y="806"/>
                  </a:moveTo>
                  <a:lnTo>
                    <a:pt x="214" y="0"/>
                  </a:lnTo>
                  <a:lnTo>
                    <a:pt x="173" y="0"/>
                  </a:lnTo>
                  <a:lnTo>
                    <a:pt x="173" y="0"/>
                  </a:lnTo>
                  <a:lnTo>
                    <a:pt x="0" y="877"/>
                  </a:lnTo>
                  <a:lnTo>
                    <a:pt x="59" y="806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3" name="Freeform 434"/>
            <p:cNvSpPr>
              <a:spLocks/>
            </p:cNvSpPr>
            <p:nvPr userDrawn="1"/>
          </p:nvSpPr>
          <p:spPr bwMode="auto">
            <a:xfrm>
              <a:off x="11403124" y="3551755"/>
              <a:ext cx="84625" cy="347836"/>
            </a:xfrm>
            <a:custGeom>
              <a:avLst/>
              <a:gdLst/>
              <a:ahLst/>
              <a:cxnLst>
                <a:cxn ang="0">
                  <a:pos x="59" y="806"/>
                </a:cxn>
                <a:cxn ang="0">
                  <a:pos x="214" y="0"/>
                </a:cxn>
                <a:cxn ang="0">
                  <a:pos x="173" y="0"/>
                </a:cxn>
                <a:cxn ang="0">
                  <a:pos x="173" y="0"/>
                </a:cxn>
                <a:cxn ang="0">
                  <a:pos x="0" y="877"/>
                </a:cxn>
                <a:cxn ang="0">
                  <a:pos x="59" y="806"/>
                </a:cxn>
              </a:cxnLst>
              <a:rect l="0" t="0" r="r" b="b"/>
              <a:pathLst>
                <a:path w="214" h="877">
                  <a:moveTo>
                    <a:pt x="59" y="806"/>
                  </a:moveTo>
                  <a:lnTo>
                    <a:pt x="214" y="0"/>
                  </a:lnTo>
                  <a:lnTo>
                    <a:pt x="173" y="0"/>
                  </a:lnTo>
                  <a:lnTo>
                    <a:pt x="173" y="0"/>
                  </a:lnTo>
                  <a:lnTo>
                    <a:pt x="0" y="877"/>
                  </a:lnTo>
                  <a:lnTo>
                    <a:pt x="59" y="80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4" name="Freeform 435"/>
            <p:cNvSpPr>
              <a:spLocks/>
            </p:cNvSpPr>
            <p:nvPr userDrawn="1"/>
          </p:nvSpPr>
          <p:spPr bwMode="auto">
            <a:xfrm>
              <a:off x="12830777" y="4104846"/>
              <a:ext cx="125370" cy="3447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86"/>
                </a:cxn>
                <a:cxn ang="0">
                  <a:pos x="314" y="80"/>
                </a:cxn>
                <a:cxn ang="0">
                  <a:pos x="275" y="19"/>
                </a:cxn>
                <a:cxn ang="0">
                  <a:pos x="30" y="0"/>
                </a:cxn>
              </a:cxnLst>
              <a:rect l="0" t="0" r="r" b="b"/>
              <a:pathLst>
                <a:path w="314" h="86">
                  <a:moveTo>
                    <a:pt x="30" y="0"/>
                  </a:moveTo>
                  <a:lnTo>
                    <a:pt x="0" y="86"/>
                  </a:lnTo>
                  <a:lnTo>
                    <a:pt x="314" y="80"/>
                  </a:lnTo>
                  <a:lnTo>
                    <a:pt x="275" y="19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5" name="Freeform 436"/>
            <p:cNvSpPr>
              <a:spLocks/>
            </p:cNvSpPr>
            <p:nvPr userDrawn="1"/>
          </p:nvSpPr>
          <p:spPr bwMode="auto">
            <a:xfrm>
              <a:off x="12830777" y="4104846"/>
              <a:ext cx="125370" cy="34470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0" y="86"/>
                </a:cxn>
                <a:cxn ang="0">
                  <a:pos x="314" y="80"/>
                </a:cxn>
                <a:cxn ang="0">
                  <a:pos x="275" y="19"/>
                </a:cxn>
                <a:cxn ang="0">
                  <a:pos x="30" y="0"/>
                </a:cxn>
              </a:cxnLst>
              <a:rect l="0" t="0" r="r" b="b"/>
              <a:pathLst>
                <a:path w="314" h="86">
                  <a:moveTo>
                    <a:pt x="30" y="0"/>
                  </a:moveTo>
                  <a:lnTo>
                    <a:pt x="0" y="86"/>
                  </a:lnTo>
                  <a:lnTo>
                    <a:pt x="314" y="80"/>
                  </a:lnTo>
                  <a:lnTo>
                    <a:pt x="275" y="19"/>
                  </a:lnTo>
                  <a:lnTo>
                    <a:pt x="3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6" name="Freeform 437"/>
            <p:cNvSpPr>
              <a:spLocks noEditPoints="1"/>
            </p:cNvSpPr>
            <p:nvPr userDrawn="1"/>
          </p:nvSpPr>
          <p:spPr bwMode="auto">
            <a:xfrm>
              <a:off x="13056444" y="4104846"/>
              <a:ext cx="158279" cy="39171"/>
            </a:xfrm>
            <a:custGeom>
              <a:avLst/>
              <a:gdLst/>
              <a:ahLst/>
              <a:cxnLst>
                <a:cxn ang="0">
                  <a:pos x="45" y="90"/>
                </a:cxn>
                <a:cxn ang="0">
                  <a:pos x="0" y="94"/>
                </a:cxn>
                <a:cxn ang="0">
                  <a:pos x="0" y="94"/>
                </a:cxn>
                <a:cxn ang="0">
                  <a:pos x="0" y="95"/>
                </a:cxn>
                <a:cxn ang="0">
                  <a:pos x="0" y="95"/>
                </a:cxn>
                <a:cxn ang="0">
                  <a:pos x="45" y="90"/>
                </a:cxn>
                <a:cxn ang="0">
                  <a:pos x="39" y="0"/>
                </a:cxn>
                <a:cxn ang="0">
                  <a:pos x="57" y="89"/>
                </a:cxn>
                <a:cxn ang="0">
                  <a:pos x="397" y="54"/>
                </a:cxn>
                <a:cxn ang="0">
                  <a:pos x="39" y="0"/>
                </a:cxn>
              </a:cxnLst>
              <a:rect l="0" t="0" r="r" b="b"/>
              <a:pathLst>
                <a:path w="397" h="95">
                  <a:moveTo>
                    <a:pt x="45" y="90"/>
                  </a:moveTo>
                  <a:lnTo>
                    <a:pt x="0" y="94"/>
                  </a:lnTo>
                  <a:lnTo>
                    <a:pt x="0" y="94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45" y="90"/>
                  </a:lnTo>
                  <a:close/>
                  <a:moveTo>
                    <a:pt x="39" y="0"/>
                  </a:moveTo>
                  <a:lnTo>
                    <a:pt x="57" y="89"/>
                  </a:lnTo>
                  <a:lnTo>
                    <a:pt x="397" y="5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7" name="Freeform 438"/>
            <p:cNvSpPr>
              <a:spLocks/>
            </p:cNvSpPr>
            <p:nvPr userDrawn="1"/>
          </p:nvSpPr>
          <p:spPr bwMode="auto">
            <a:xfrm>
              <a:off x="13056444" y="4142449"/>
              <a:ext cx="18806" cy="1567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0" y="4"/>
                </a:cxn>
                <a:cxn ang="0">
                  <a:pos x="0" y="4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45" y="0"/>
                </a:cxn>
              </a:cxnLst>
              <a:rect l="0" t="0" r="r" b="b"/>
              <a:pathLst>
                <a:path w="45" h="5">
                  <a:moveTo>
                    <a:pt x="45" y="0"/>
                  </a:moveTo>
                  <a:lnTo>
                    <a:pt x="0" y="4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5"/>
                  </a:lnTo>
                  <a:lnTo>
                    <a:pt x="4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8" name="Freeform 439"/>
            <p:cNvSpPr>
              <a:spLocks/>
            </p:cNvSpPr>
            <p:nvPr userDrawn="1"/>
          </p:nvSpPr>
          <p:spPr bwMode="auto">
            <a:xfrm>
              <a:off x="13073682" y="4104846"/>
              <a:ext cx="141041" cy="360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8" y="89"/>
                </a:cxn>
                <a:cxn ang="0">
                  <a:pos x="358" y="54"/>
                </a:cxn>
                <a:cxn ang="0">
                  <a:pos x="0" y="0"/>
                </a:cxn>
              </a:cxnLst>
              <a:rect l="0" t="0" r="r" b="b"/>
              <a:pathLst>
                <a:path w="358" h="89">
                  <a:moveTo>
                    <a:pt x="0" y="0"/>
                  </a:moveTo>
                  <a:lnTo>
                    <a:pt x="18" y="89"/>
                  </a:lnTo>
                  <a:lnTo>
                    <a:pt x="358" y="54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89" name="Freeform 440"/>
            <p:cNvSpPr>
              <a:spLocks/>
            </p:cNvSpPr>
            <p:nvPr userDrawn="1"/>
          </p:nvSpPr>
          <p:spPr bwMode="auto">
            <a:xfrm>
              <a:off x="12796300" y="3767978"/>
              <a:ext cx="283650" cy="376039"/>
            </a:xfrm>
            <a:custGeom>
              <a:avLst/>
              <a:gdLst/>
              <a:ahLst/>
              <a:cxnLst>
                <a:cxn ang="0">
                  <a:pos x="715" y="939"/>
                </a:cxn>
                <a:cxn ang="0">
                  <a:pos x="658" y="944"/>
                </a:cxn>
                <a:cxn ang="0">
                  <a:pos x="602" y="868"/>
                </a:cxn>
                <a:cxn ang="0">
                  <a:pos x="445" y="64"/>
                </a:cxn>
                <a:cxn ang="0">
                  <a:pos x="379" y="65"/>
                </a:cxn>
                <a:cxn ang="0">
                  <a:pos x="86" y="934"/>
                </a:cxn>
                <a:cxn ang="0">
                  <a:pos x="25" y="934"/>
                </a:cxn>
                <a:cxn ang="0">
                  <a:pos x="0" y="837"/>
                </a:cxn>
                <a:cxn ang="0">
                  <a:pos x="295" y="0"/>
                </a:cxn>
                <a:cxn ang="0">
                  <a:pos x="522" y="4"/>
                </a:cxn>
                <a:cxn ang="0">
                  <a:pos x="715" y="939"/>
                </a:cxn>
              </a:cxnLst>
              <a:rect l="0" t="0" r="r" b="b"/>
              <a:pathLst>
                <a:path w="715" h="944">
                  <a:moveTo>
                    <a:pt x="715" y="939"/>
                  </a:moveTo>
                  <a:lnTo>
                    <a:pt x="658" y="944"/>
                  </a:lnTo>
                  <a:lnTo>
                    <a:pt x="602" y="868"/>
                  </a:lnTo>
                  <a:lnTo>
                    <a:pt x="445" y="64"/>
                  </a:lnTo>
                  <a:lnTo>
                    <a:pt x="379" y="65"/>
                  </a:lnTo>
                  <a:lnTo>
                    <a:pt x="86" y="934"/>
                  </a:lnTo>
                  <a:lnTo>
                    <a:pt x="25" y="934"/>
                  </a:lnTo>
                  <a:lnTo>
                    <a:pt x="0" y="837"/>
                  </a:lnTo>
                  <a:lnTo>
                    <a:pt x="295" y="0"/>
                  </a:lnTo>
                  <a:lnTo>
                    <a:pt x="522" y="4"/>
                  </a:lnTo>
                  <a:lnTo>
                    <a:pt x="715" y="939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0" name="Freeform 441"/>
            <p:cNvSpPr>
              <a:spLocks/>
            </p:cNvSpPr>
            <p:nvPr userDrawn="1"/>
          </p:nvSpPr>
          <p:spPr bwMode="auto">
            <a:xfrm>
              <a:off x="12796300" y="3767978"/>
              <a:ext cx="283650" cy="376039"/>
            </a:xfrm>
            <a:custGeom>
              <a:avLst/>
              <a:gdLst/>
              <a:ahLst/>
              <a:cxnLst>
                <a:cxn ang="0">
                  <a:pos x="715" y="939"/>
                </a:cxn>
                <a:cxn ang="0">
                  <a:pos x="658" y="944"/>
                </a:cxn>
                <a:cxn ang="0">
                  <a:pos x="602" y="868"/>
                </a:cxn>
                <a:cxn ang="0">
                  <a:pos x="445" y="64"/>
                </a:cxn>
                <a:cxn ang="0">
                  <a:pos x="379" y="65"/>
                </a:cxn>
                <a:cxn ang="0">
                  <a:pos x="86" y="934"/>
                </a:cxn>
                <a:cxn ang="0">
                  <a:pos x="25" y="934"/>
                </a:cxn>
                <a:cxn ang="0">
                  <a:pos x="0" y="837"/>
                </a:cxn>
                <a:cxn ang="0">
                  <a:pos x="295" y="0"/>
                </a:cxn>
                <a:cxn ang="0">
                  <a:pos x="522" y="4"/>
                </a:cxn>
                <a:cxn ang="0">
                  <a:pos x="715" y="939"/>
                </a:cxn>
              </a:cxnLst>
              <a:rect l="0" t="0" r="r" b="b"/>
              <a:pathLst>
                <a:path w="715" h="944">
                  <a:moveTo>
                    <a:pt x="715" y="939"/>
                  </a:moveTo>
                  <a:lnTo>
                    <a:pt x="658" y="944"/>
                  </a:lnTo>
                  <a:lnTo>
                    <a:pt x="602" y="868"/>
                  </a:lnTo>
                  <a:lnTo>
                    <a:pt x="445" y="64"/>
                  </a:lnTo>
                  <a:lnTo>
                    <a:pt x="379" y="65"/>
                  </a:lnTo>
                  <a:lnTo>
                    <a:pt x="86" y="934"/>
                  </a:lnTo>
                  <a:lnTo>
                    <a:pt x="25" y="934"/>
                  </a:lnTo>
                  <a:lnTo>
                    <a:pt x="0" y="837"/>
                  </a:lnTo>
                  <a:lnTo>
                    <a:pt x="295" y="0"/>
                  </a:lnTo>
                  <a:lnTo>
                    <a:pt x="522" y="4"/>
                  </a:lnTo>
                  <a:lnTo>
                    <a:pt x="715" y="93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1" name="Freeform 442"/>
            <p:cNvSpPr>
              <a:spLocks/>
            </p:cNvSpPr>
            <p:nvPr userDrawn="1"/>
          </p:nvSpPr>
          <p:spPr bwMode="auto">
            <a:xfrm>
              <a:off x="12794733" y="3767978"/>
              <a:ext cx="130072" cy="371338"/>
            </a:xfrm>
            <a:custGeom>
              <a:avLst/>
              <a:gdLst/>
              <a:ahLst/>
              <a:cxnLst>
                <a:cxn ang="0">
                  <a:pos x="328" y="38"/>
                </a:cxn>
                <a:cxn ang="0">
                  <a:pos x="328" y="38"/>
                </a:cxn>
                <a:cxn ang="0">
                  <a:pos x="188" y="453"/>
                </a:cxn>
                <a:cxn ang="0">
                  <a:pos x="86" y="755"/>
                </a:cxn>
                <a:cxn ang="0">
                  <a:pos x="47" y="869"/>
                </a:cxn>
                <a:cxn ang="0">
                  <a:pos x="27" y="932"/>
                </a:cxn>
                <a:cxn ang="0">
                  <a:pos x="0" y="839"/>
                </a:cxn>
                <a:cxn ang="0">
                  <a:pos x="297" y="0"/>
                </a:cxn>
                <a:cxn ang="0">
                  <a:pos x="328" y="38"/>
                </a:cxn>
              </a:cxnLst>
              <a:rect l="0" t="0" r="r" b="b"/>
              <a:pathLst>
                <a:path w="328" h="932">
                  <a:moveTo>
                    <a:pt x="328" y="38"/>
                  </a:moveTo>
                  <a:lnTo>
                    <a:pt x="328" y="38"/>
                  </a:lnTo>
                  <a:lnTo>
                    <a:pt x="188" y="453"/>
                  </a:lnTo>
                  <a:lnTo>
                    <a:pt x="86" y="755"/>
                  </a:lnTo>
                  <a:lnTo>
                    <a:pt x="47" y="869"/>
                  </a:lnTo>
                  <a:lnTo>
                    <a:pt x="27" y="932"/>
                  </a:lnTo>
                  <a:lnTo>
                    <a:pt x="0" y="839"/>
                  </a:lnTo>
                  <a:lnTo>
                    <a:pt x="297" y="0"/>
                  </a:lnTo>
                  <a:lnTo>
                    <a:pt x="328" y="38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2" name="Freeform 443"/>
            <p:cNvSpPr>
              <a:spLocks/>
            </p:cNvSpPr>
            <p:nvPr userDrawn="1"/>
          </p:nvSpPr>
          <p:spPr bwMode="auto">
            <a:xfrm>
              <a:off x="12794733" y="3767978"/>
              <a:ext cx="130072" cy="371338"/>
            </a:xfrm>
            <a:custGeom>
              <a:avLst/>
              <a:gdLst/>
              <a:ahLst/>
              <a:cxnLst>
                <a:cxn ang="0">
                  <a:pos x="328" y="38"/>
                </a:cxn>
                <a:cxn ang="0">
                  <a:pos x="328" y="38"/>
                </a:cxn>
                <a:cxn ang="0">
                  <a:pos x="188" y="453"/>
                </a:cxn>
                <a:cxn ang="0">
                  <a:pos x="86" y="755"/>
                </a:cxn>
                <a:cxn ang="0">
                  <a:pos x="47" y="869"/>
                </a:cxn>
                <a:cxn ang="0">
                  <a:pos x="27" y="932"/>
                </a:cxn>
                <a:cxn ang="0">
                  <a:pos x="0" y="839"/>
                </a:cxn>
                <a:cxn ang="0">
                  <a:pos x="297" y="0"/>
                </a:cxn>
                <a:cxn ang="0">
                  <a:pos x="328" y="38"/>
                </a:cxn>
              </a:cxnLst>
              <a:rect l="0" t="0" r="r" b="b"/>
              <a:pathLst>
                <a:path w="328" h="932">
                  <a:moveTo>
                    <a:pt x="328" y="38"/>
                  </a:moveTo>
                  <a:lnTo>
                    <a:pt x="328" y="38"/>
                  </a:lnTo>
                  <a:lnTo>
                    <a:pt x="188" y="453"/>
                  </a:lnTo>
                  <a:lnTo>
                    <a:pt x="86" y="755"/>
                  </a:lnTo>
                  <a:lnTo>
                    <a:pt x="47" y="869"/>
                  </a:lnTo>
                  <a:lnTo>
                    <a:pt x="27" y="932"/>
                  </a:lnTo>
                  <a:lnTo>
                    <a:pt x="0" y="839"/>
                  </a:lnTo>
                  <a:lnTo>
                    <a:pt x="297" y="0"/>
                  </a:lnTo>
                  <a:lnTo>
                    <a:pt x="328" y="38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3" name="Freeform 444"/>
            <p:cNvSpPr>
              <a:spLocks/>
            </p:cNvSpPr>
            <p:nvPr userDrawn="1"/>
          </p:nvSpPr>
          <p:spPr bwMode="auto">
            <a:xfrm>
              <a:off x="12973385" y="3796181"/>
              <a:ext cx="83058" cy="347836"/>
            </a:xfrm>
            <a:custGeom>
              <a:avLst/>
              <a:gdLst/>
              <a:ahLst/>
              <a:cxnLst>
                <a:cxn ang="0">
                  <a:pos x="154" y="804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0"/>
                </a:cxn>
                <a:cxn ang="0">
                  <a:pos x="213" y="876"/>
                </a:cxn>
                <a:cxn ang="0">
                  <a:pos x="154" y="804"/>
                </a:cxn>
              </a:cxnLst>
              <a:rect l="0" t="0" r="r" b="b"/>
              <a:pathLst>
                <a:path w="213" h="876">
                  <a:moveTo>
                    <a:pt x="154" y="804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213" y="876"/>
                  </a:lnTo>
                  <a:lnTo>
                    <a:pt x="154" y="804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4" name="Freeform 445"/>
            <p:cNvSpPr>
              <a:spLocks/>
            </p:cNvSpPr>
            <p:nvPr userDrawn="1"/>
          </p:nvSpPr>
          <p:spPr bwMode="auto">
            <a:xfrm>
              <a:off x="12973385" y="3796181"/>
              <a:ext cx="83058" cy="347836"/>
            </a:xfrm>
            <a:custGeom>
              <a:avLst/>
              <a:gdLst/>
              <a:ahLst/>
              <a:cxnLst>
                <a:cxn ang="0">
                  <a:pos x="154" y="804"/>
                </a:cxn>
                <a:cxn ang="0">
                  <a:pos x="0" y="0"/>
                </a:cxn>
                <a:cxn ang="0">
                  <a:pos x="41" y="0"/>
                </a:cxn>
                <a:cxn ang="0">
                  <a:pos x="41" y="0"/>
                </a:cxn>
                <a:cxn ang="0">
                  <a:pos x="213" y="876"/>
                </a:cxn>
                <a:cxn ang="0">
                  <a:pos x="154" y="804"/>
                </a:cxn>
              </a:cxnLst>
              <a:rect l="0" t="0" r="r" b="b"/>
              <a:pathLst>
                <a:path w="213" h="876">
                  <a:moveTo>
                    <a:pt x="154" y="804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213" y="876"/>
                  </a:lnTo>
                  <a:lnTo>
                    <a:pt x="154" y="80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5" name="Freeform 446"/>
            <p:cNvSpPr>
              <a:spLocks/>
            </p:cNvSpPr>
            <p:nvPr userDrawn="1"/>
          </p:nvSpPr>
          <p:spPr bwMode="auto">
            <a:xfrm>
              <a:off x="12904432" y="3697470"/>
              <a:ext cx="123804" cy="145716"/>
            </a:xfrm>
            <a:custGeom>
              <a:avLst/>
              <a:gdLst/>
              <a:ahLst/>
              <a:cxnLst>
                <a:cxn ang="0">
                  <a:pos x="220" y="10"/>
                </a:cxn>
                <a:cxn ang="0">
                  <a:pos x="220" y="10"/>
                </a:cxn>
                <a:cxn ang="0">
                  <a:pos x="223" y="21"/>
                </a:cxn>
                <a:cxn ang="0">
                  <a:pos x="233" y="53"/>
                </a:cxn>
                <a:cxn ang="0">
                  <a:pos x="265" y="152"/>
                </a:cxn>
                <a:cxn ang="0">
                  <a:pos x="313" y="295"/>
                </a:cxn>
                <a:cxn ang="0">
                  <a:pos x="313" y="371"/>
                </a:cxn>
                <a:cxn ang="0">
                  <a:pos x="58" y="370"/>
                </a:cxn>
                <a:cxn ang="0">
                  <a:pos x="56" y="291"/>
                </a:cxn>
                <a:cxn ang="0">
                  <a:pos x="0" y="20"/>
                </a:cxn>
                <a:cxn ang="0">
                  <a:pos x="216" y="0"/>
                </a:cxn>
                <a:cxn ang="0">
                  <a:pos x="220" y="10"/>
                </a:cxn>
              </a:cxnLst>
              <a:rect l="0" t="0" r="r" b="b"/>
              <a:pathLst>
                <a:path w="313" h="371">
                  <a:moveTo>
                    <a:pt x="220" y="10"/>
                  </a:moveTo>
                  <a:lnTo>
                    <a:pt x="220" y="10"/>
                  </a:lnTo>
                  <a:lnTo>
                    <a:pt x="223" y="21"/>
                  </a:lnTo>
                  <a:lnTo>
                    <a:pt x="233" y="53"/>
                  </a:lnTo>
                  <a:lnTo>
                    <a:pt x="265" y="152"/>
                  </a:lnTo>
                  <a:lnTo>
                    <a:pt x="313" y="295"/>
                  </a:lnTo>
                  <a:lnTo>
                    <a:pt x="313" y="371"/>
                  </a:lnTo>
                  <a:lnTo>
                    <a:pt x="58" y="370"/>
                  </a:lnTo>
                  <a:lnTo>
                    <a:pt x="56" y="291"/>
                  </a:lnTo>
                  <a:lnTo>
                    <a:pt x="0" y="20"/>
                  </a:lnTo>
                  <a:lnTo>
                    <a:pt x="216" y="0"/>
                  </a:lnTo>
                  <a:lnTo>
                    <a:pt x="220" y="10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6" name="Freeform 447"/>
            <p:cNvSpPr>
              <a:spLocks/>
            </p:cNvSpPr>
            <p:nvPr userDrawn="1"/>
          </p:nvSpPr>
          <p:spPr bwMode="auto">
            <a:xfrm>
              <a:off x="12904432" y="3697470"/>
              <a:ext cx="123804" cy="145716"/>
            </a:xfrm>
            <a:custGeom>
              <a:avLst/>
              <a:gdLst/>
              <a:ahLst/>
              <a:cxnLst>
                <a:cxn ang="0">
                  <a:pos x="220" y="10"/>
                </a:cxn>
                <a:cxn ang="0">
                  <a:pos x="220" y="10"/>
                </a:cxn>
                <a:cxn ang="0">
                  <a:pos x="223" y="21"/>
                </a:cxn>
                <a:cxn ang="0">
                  <a:pos x="233" y="53"/>
                </a:cxn>
                <a:cxn ang="0">
                  <a:pos x="265" y="152"/>
                </a:cxn>
                <a:cxn ang="0">
                  <a:pos x="313" y="295"/>
                </a:cxn>
                <a:cxn ang="0">
                  <a:pos x="313" y="371"/>
                </a:cxn>
                <a:cxn ang="0">
                  <a:pos x="58" y="370"/>
                </a:cxn>
                <a:cxn ang="0">
                  <a:pos x="56" y="291"/>
                </a:cxn>
                <a:cxn ang="0">
                  <a:pos x="0" y="20"/>
                </a:cxn>
                <a:cxn ang="0">
                  <a:pos x="216" y="0"/>
                </a:cxn>
                <a:cxn ang="0">
                  <a:pos x="220" y="10"/>
                </a:cxn>
              </a:cxnLst>
              <a:rect l="0" t="0" r="r" b="b"/>
              <a:pathLst>
                <a:path w="313" h="371">
                  <a:moveTo>
                    <a:pt x="220" y="10"/>
                  </a:moveTo>
                  <a:lnTo>
                    <a:pt x="220" y="10"/>
                  </a:lnTo>
                  <a:lnTo>
                    <a:pt x="223" y="21"/>
                  </a:lnTo>
                  <a:lnTo>
                    <a:pt x="233" y="53"/>
                  </a:lnTo>
                  <a:lnTo>
                    <a:pt x="265" y="152"/>
                  </a:lnTo>
                  <a:lnTo>
                    <a:pt x="313" y="295"/>
                  </a:lnTo>
                  <a:lnTo>
                    <a:pt x="313" y="371"/>
                  </a:lnTo>
                  <a:lnTo>
                    <a:pt x="58" y="370"/>
                  </a:lnTo>
                  <a:lnTo>
                    <a:pt x="56" y="291"/>
                  </a:lnTo>
                  <a:lnTo>
                    <a:pt x="0" y="20"/>
                  </a:lnTo>
                  <a:lnTo>
                    <a:pt x="216" y="0"/>
                  </a:lnTo>
                  <a:lnTo>
                    <a:pt x="220" y="1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7" name="Freeform 448"/>
            <p:cNvSpPr>
              <a:spLocks/>
            </p:cNvSpPr>
            <p:nvPr userDrawn="1"/>
          </p:nvSpPr>
          <p:spPr bwMode="auto">
            <a:xfrm>
              <a:off x="12924805" y="3813415"/>
              <a:ext cx="103430" cy="29770"/>
            </a:xfrm>
            <a:custGeom>
              <a:avLst/>
              <a:gdLst/>
              <a:ahLst/>
              <a:cxnLst>
                <a:cxn ang="0">
                  <a:pos x="259" y="2"/>
                </a:cxn>
                <a:cxn ang="0">
                  <a:pos x="0" y="0"/>
                </a:cxn>
                <a:cxn ang="0">
                  <a:pos x="4" y="78"/>
                </a:cxn>
                <a:cxn ang="0">
                  <a:pos x="259" y="78"/>
                </a:cxn>
                <a:cxn ang="0">
                  <a:pos x="259" y="2"/>
                </a:cxn>
              </a:cxnLst>
              <a:rect l="0" t="0" r="r" b="b"/>
              <a:pathLst>
                <a:path w="259" h="78">
                  <a:moveTo>
                    <a:pt x="259" y="2"/>
                  </a:moveTo>
                  <a:lnTo>
                    <a:pt x="0" y="0"/>
                  </a:lnTo>
                  <a:lnTo>
                    <a:pt x="4" y="78"/>
                  </a:lnTo>
                  <a:lnTo>
                    <a:pt x="259" y="78"/>
                  </a:lnTo>
                  <a:lnTo>
                    <a:pt x="259" y="2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8" name="Freeform 449"/>
            <p:cNvSpPr>
              <a:spLocks/>
            </p:cNvSpPr>
            <p:nvPr userDrawn="1"/>
          </p:nvSpPr>
          <p:spPr bwMode="auto">
            <a:xfrm>
              <a:off x="12902865" y="3703737"/>
              <a:ext cx="28208" cy="139448"/>
            </a:xfrm>
            <a:custGeom>
              <a:avLst/>
              <a:gdLst/>
              <a:ahLst/>
              <a:cxnLst>
                <a:cxn ang="0">
                  <a:pos x="62" y="353"/>
                </a:cxn>
                <a:cxn ang="0">
                  <a:pos x="0" y="70"/>
                </a:cxn>
                <a:cxn ang="0">
                  <a:pos x="4" y="0"/>
                </a:cxn>
                <a:cxn ang="0">
                  <a:pos x="73" y="275"/>
                </a:cxn>
                <a:cxn ang="0">
                  <a:pos x="62" y="353"/>
                </a:cxn>
              </a:cxnLst>
              <a:rect l="0" t="0" r="r" b="b"/>
              <a:pathLst>
                <a:path w="73" h="353">
                  <a:moveTo>
                    <a:pt x="62" y="353"/>
                  </a:moveTo>
                  <a:lnTo>
                    <a:pt x="0" y="70"/>
                  </a:lnTo>
                  <a:lnTo>
                    <a:pt x="4" y="0"/>
                  </a:lnTo>
                  <a:lnTo>
                    <a:pt x="73" y="275"/>
                  </a:lnTo>
                  <a:lnTo>
                    <a:pt x="62" y="353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9" name="Freeform 450"/>
            <p:cNvSpPr>
              <a:spLocks/>
            </p:cNvSpPr>
            <p:nvPr userDrawn="1"/>
          </p:nvSpPr>
          <p:spPr bwMode="auto">
            <a:xfrm>
              <a:off x="12902865" y="3703737"/>
              <a:ext cx="28208" cy="139448"/>
            </a:xfrm>
            <a:custGeom>
              <a:avLst/>
              <a:gdLst/>
              <a:ahLst/>
              <a:cxnLst>
                <a:cxn ang="0">
                  <a:pos x="62" y="353"/>
                </a:cxn>
                <a:cxn ang="0">
                  <a:pos x="0" y="70"/>
                </a:cxn>
                <a:cxn ang="0">
                  <a:pos x="4" y="0"/>
                </a:cxn>
                <a:cxn ang="0">
                  <a:pos x="73" y="275"/>
                </a:cxn>
                <a:cxn ang="0">
                  <a:pos x="62" y="353"/>
                </a:cxn>
              </a:cxnLst>
              <a:rect l="0" t="0" r="r" b="b"/>
              <a:pathLst>
                <a:path w="73" h="353">
                  <a:moveTo>
                    <a:pt x="62" y="353"/>
                  </a:moveTo>
                  <a:lnTo>
                    <a:pt x="0" y="70"/>
                  </a:lnTo>
                  <a:lnTo>
                    <a:pt x="4" y="0"/>
                  </a:lnTo>
                  <a:lnTo>
                    <a:pt x="73" y="275"/>
                  </a:lnTo>
                  <a:lnTo>
                    <a:pt x="62" y="35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0" name="Freeform 451"/>
            <p:cNvSpPr>
              <a:spLocks noEditPoints="1"/>
            </p:cNvSpPr>
            <p:nvPr userDrawn="1"/>
          </p:nvSpPr>
          <p:spPr bwMode="auto">
            <a:xfrm>
              <a:off x="12921671" y="3758577"/>
              <a:ext cx="101863" cy="42304"/>
            </a:xfrm>
            <a:custGeom>
              <a:avLst/>
              <a:gdLst/>
              <a:ahLst/>
              <a:cxnLst>
                <a:cxn ang="0">
                  <a:pos x="255" y="102"/>
                </a:cxn>
                <a:cxn ang="0">
                  <a:pos x="255" y="102"/>
                </a:cxn>
                <a:cxn ang="0">
                  <a:pos x="255" y="102"/>
                </a:cxn>
                <a:cxn ang="0">
                  <a:pos x="255" y="102"/>
                </a:cxn>
                <a:cxn ang="0">
                  <a:pos x="255" y="102"/>
                </a:cxn>
                <a:cxn ang="0">
                  <a:pos x="255" y="102"/>
                </a:cxn>
                <a:cxn ang="0">
                  <a:pos x="255" y="102"/>
                </a:cxn>
                <a:cxn ang="0">
                  <a:pos x="222" y="0"/>
                </a:cxn>
                <a:cxn ang="0">
                  <a:pos x="0" y="34"/>
                </a:cxn>
                <a:cxn ang="0">
                  <a:pos x="16" y="102"/>
                </a:cxn>
                <a:cxn ang="0">
                  <a:pos x="16" y="102"/>
                </a:cxn>
                <a:cxn ang="0">
                  <a:pos x="193" y="100"/>
                </a:cxn>
                <a:cxn ang="0">
                  <a:pos x="193" y="100"/>
                </a:cxn>
                <a:cxn ang="0">
                  <a:pos x="255" y="102"/>
                </a:cxn>
                <a:cxn ang="0">
                  <a:pos x="255" y="102"/>
                </a:cxn>
                <a:cxn ang="0">
                  <a:pos x="237" y="49"/>
                </a:cxn>
                <a:cxn ang="0">
                  <a:pos x="222" y="0"/>
                </a:cxn>
              </a:cxnLst>
              <a:rect l="0" t="0" r="r" b="b"/>
              <a:pathLst>
                <a:path w="255" h="102">
                  <a:moveTo>
                    <a:pt x="255" y="102"/>
                  </a:moveTo>
                  <a:lnTo>
                    <a:pt x="255" y="102"/>
                  </a:lnTo>
                  <a:lnTo>
                    <a:pt x="255" y="102"/>
                  </a:lnTo>
                  <a:lnTo>
                    <a:pt x="255" y="102"/>
                  </a:lnTo>
                  <a:lnTo>
                    <a:pt x="255" y="102"/>
                  </a:lnTo>
                  <a:lnTo>
                    <a:pt x="255" y="102"/>
                  </a:lnTo>
                  <a:lnTo>
                    <a:pt x="255" y="102"/>
                  </a:lnTo>
                  <a:close/>
                  <a:moveTo>
                    <a:pt x="222" y="0"/>
                  </a:moveTo>
                  <a:lnTo>
                    <a:pt x="0" y="34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193" y="100"/>
                  </a:lnTo>
                  <a:lnTo>
                    <a:pt x="193" y="100"/>
                  </a:lnTo>
                  <a:lnTo>
                    <a:pt x="255" y="102"/>
                  </a:lnTo>
                  <a:lnTo>
                    <a:pt x="255" y="102"/>
                  </a:lnTo>
                  <a:lnTo>
                    <a:pt x="237" y="49"/>
                  </a:lnTo>
                  <a:lnTo>
                    <a:pt x="222" y="0"/>
                  </a:lnTo>
                  <a:close/>
                </a:path>
              </a:pathLst>
            </a:custGeom>
            <a:solidFill>
              <a:srgbClr val="7E5A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1" name="Freeform 452"/>
            <p:cNvSpPr>
              <a:spLocks/>
            </p:cNvSpPr>
            <p:nvPr userDrawn="1"/>
          </p:nvSpPr>
          <p:spPr bwMode="auto">
            <a:xfrm>
              <a:off x="13023533" y="3800881"/>
              <a:ext cx="1568" cy="15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2" name="Freeform 453"/>
            <p:cNvSpPr>
              <a:spLocks/>
            </p:cNvSpPr>
            <p:nvPr userDrawn="1"/>
          </p:nvSpPr>
          <p:spPr bwMode="auto">
            <a:xfrm>
              <a:off x="12921671" y="3758577"/>
              <a:ext cx="101863" cy="42304"/>
            </a:xfrm>
            <a:custGeom>
              <a:avLst/>
              <a:gdLst/>
              <a:ahLst/>
              <a:cxnLst>
                <a:cxn ang="0">
                  <a:pos x="222" y="0"/>
                </a:cxn>
                <a:cxn ang="0">
                  <a:pos x="0" y="34"/>
                </a:cxn>
                <a:cxn ang="0">
                  <a:pos x="16" y="102"/>
                </a:cxn>
                <a:cxn ang="0">
                  <a:pos x="16" y="102"/>
                </a:cxn>
                <a:cxn ang="0">
                  <a:pos x="193" y="100"/>
                </a:cxn>
                <a:cxn ang="0">
                  <a:pos x="193" y="100"/>
                </a:cxn>
                <a:cxn ang="0">
                  <a:pos x="255" y="102"/>
                </a:cxn>
                <a:cxn ang="0">
                  <a:pos x="255" y="102"/>
                </a:cxn>
                <a:cxn ang="0">
                  <a:pos x="237" y="49"/>
                </a:cxn>
                <a:cxn ang="0">
                  <a:pos x="222" y="0"/>
                </a:cxn>
              </a:cxnLst>
              <a:rect l="0" t="0" r="r" b="b"/>
              <a:pathLst>
                <a:path w="255" h="102">
                  <a:moveTo>
                    <a:pt x="222" y="0"/>
                  </a:moveTo>
                  <a:lnTo>
                    <a:pt x="0" y="34"/>
                  </a:lnTo>
                  <a:lnTo>
                    <a:pt x="16" y="102"/>
                  </a:lnTo>
                  <a:lnTo>
                    <a:pt x="16" y="102"/>
                  </a:lnTo>
                  <a:lnTo>
                    <a:pt x="193" y="100"/>
                  </a:lnTo>
                  <a:lnTo>
                    <a:pt x="193" y="100"/>
                  </a:lnTo>
                  <a:lnTo>
                    <a:pt x="255" y="102"/>
                  </a:lnTo>
                  <a:lnTo>
                    <a:pt x="255" y="102"/>
                  </a:lnTo>
                  <a:lnTo>
                    <a:pt x="237" y="49"/>
                  </a:lnTo>
                  <a:lnTo>
                    <a:pt x="22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3" name="Freeform 454"/>
            <p:cNvSpPr>
              <a:spLocks/>
            </p:cNvSpPr>
            <p:nvPr userDrawn="1"/>
          </p:nvSpPr>
          <p:spPr bwMode="auto">
            <a:xfrm>
              <a:off x="11559837" y="4073509"/>
              <a:ext cx="181787" cy="3603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7" y="92"/>
                </a:cxn>
                <a:cxn ang="0">
                  <a:pos x="23" y="89"/>
                </a:cxn>
                <a:cxn ang="0">
                  <a:pos x="75" y="85"/>
                </a:cxn>
                <a:cxn ang="0">
                  <a:pos x="148" y="80"/>
                </a:cxn>
                <a:cxn ang="0">
                  <a:pos x="232" y="75"/>
                </a:cxn>
                <a:cxn ang="0">
                  <a:pos x="387" y="67"/>
                </a:cxn>
                <a:cxn ang="0">
                  <a:pos x="458" y="63"/>
                </a:cxn>
                <a:cxn ang="0">
                  <a:pos x="27" y="0"/>
                </a:cxn>
              </a:cxnLst>
              <a:rect l="0" t="0" r="r" b="b"/>
              <a:pathLst>
                <a:path w="458" h="93">
                  <a:moveTo>
                    <a:pt x="27" y="0"/>
                  </a:moveTo>
                  <a:lnTo>
                    <a:pt x="0" y="93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7" y="92"/>
                  </a:lnTo>
                  <a:lnTo>
                    <a:pt x="23" y="89"/>
                  </a:lnTo>
                  <a:lnTo>
                    <a:pt x="75" y="85"/>
                  </a:lnTo>
                  <a:lnTo>
                    <a:pt x="148" y="80"/>
                  </a:lnTo>
                  <a:lnTo>
                    <a:pt x="232" y="75"/>
                  </a:lnTo>
                  <a:lnTo>
                    <a:pt x="387" y="67"/>
                  </a:lnTo>
                  <a:lnTo>
                    <a:pt x="458" y="63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4" name="Freeform 455"/>
            <p:cNvSpPr>
              <a:spLocks/>
            </p:cNvSpPr>
            <p:nvPr userDrawn="1"/>
          </p:nvSpPr>
          <p:spPr bwMode="auto">
            <a:xfrm>
              <a:off x="11559837" y="4073509"/>
              <a:ext cx="181787" cy="36038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0" y="93"/>
                </a:cxn>
                <a:cxn ang="0">
                  <a:pos x="7" y="92"/>
                </a:cxn>
                <a:cxn ang="0">
                  <a:pos x="23" y="89"/>
                </a:cxn>
                <a:cxn ang="0">
                  <a:pos x="75" y="85"/>
                </a:cxn>
                <a:cxn ang="0">
                  <a:pos x="148" y="80"/>
                </a:cxn>
                <a:cxn ang="0">
                  <a:pos x="232" y="75"/>
                </a:cxn>
                <a:cxn ang="0">
                  <a:pos x="387" y="67"/>
                </a:cxn>
                <a:cxn ang="0">
                  <a:pos x="458" y="63"/>
                </a:cxn>
                <a:cxn ang="0">
                  <a:pos x="27" y="0"/>
                </a:cxn>
              </a:cxnLst>
              <a:rect l="0" t="0" r="r" b="b"/>
              <a:pathLst>
                <a:path w="458" h="93">
                  <a:moveTo>
                    <a:pt x="27" y="0"/>
                  </a:moveTo>
                  <a:lnTo>
                    <a:pt x="0" y="93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7" y="92"/>
                  </a:lnTo>
                  <a:lnTo>
                    <a:pt x="23" y="89"/>
                  </a:lnTo>
                  <a:lnTo>
                    <a:pt x="75" y="85"/>
                  </a:lnTo>
                  <a:lnTo>
                    <a:pt x="148" y="80"/>
                  </a:lnTo>
                  <a:lnTo>
                    <a:pt x="232" y="75"/>
                  </a:lnTo>
                  <a:lnTo>
                    <a:pt x="387" y="67"/>
                  </a:lnTo>
                  <a:lnTo>
                    <a:pt x="458" y="63"/>
                  </a:lnTo>
                  <a:lnTo>
                    <a:pt x="27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5" name="Freeform 456"/>
            <p:cNvSpPr>
              <a:spLocks/>
            </p:cNvSpPr>
            <p:nvPr userDrawn="1"/>
          </p:nvSpPr>
          <p:spPr bwMode="auto">
            <a:xfrm>
              <a:off x="11312230" y="4086044"/>
              <a:ext cx="126938" cy="21936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31" y="14"/>
                </a:cxn>
                <a:cxn ang="0">
                  <a:pos x="0" y="56"/>
                </a:cxn>
                <a:cxn ang="0">
                  <a:pos x="319" y="53"/>
                </a:cxn>
                <a:cxn ang="0">
                  <a:pos x="46" y="0"/>
                </a:cxn>
              </a:cxnLst>
              <a:rect l="0" t="0" r="r" b="b"/>
              <a:pathLst>
                <a:path w="319" h="56">
                  <a:moveTo>
                    <a:pt x="46" y="0"/>
                  </a:moveTo>
                  <a:lnTo>
                    <a:pt x="31" y="14"/>
                  </a:lnTo>
                  <a:lnTo>
                    <a:pt x="0" y="56"/>
                  </a:lnTo>
                  <a:lnTo>
                    <a:pt x="319" y="5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6" name="Freeform 457"/>
            <p:cNvSpPr>
              <a:spLocks/>
            </p:cNvSpPr>
            <p:nvPr userDrawn="1"/>
          </p:nvSpPr>
          <p:spPr bwMode="auto">
            <a:xfrm>
              <a:off x="11312230" y="4086044"/>
              <a:ext cx="126938" cy="21936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31" y="14"/>
                </a:cxn>
                <a:cxn ang="0">
                  <a:pos x="0" y="56"/>
                </a:cxn>
                <a:cxn ang="0">
                  <a:pos x="319" y="53"/>
                </a:cxn>
                <a:cxn ang="0">
                  <a:pos x="46" y="0"/>
                </a:cxn>
              </a:cxnLst>
              <a:rect l="0" t="0" r="r" b="b"/>
              <a:pathLst>
                <a:path w="319" h="56">
                  <a:moveTo>
                    <a:pt x="46" y="0"/>
                  </a:moveTo>
                  <a:lnTo>
                    <a:pt x="31" y="14"/>
                  </a:lnTo>
                  <a:lnTo>
                    <a:pt x="0" y="56"/>
                  </a:lnTo>
                  <a:lnTo>
                    <a:pt x="319" y="53"/>
                  </a:lnTo>
                  <a:lnTo>
                    <a:pt x="46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7" name="Freeform 458"/>
            <p:cNvSpPr>
              <a:spLocks/>
            </p:cNvSpPr>
            <p:nvPr userDrawn="1"/>
          </p:nvSpPr>
          <p:spPr bwMode="auto">
            <a:xfrm>
              <a:off x="11285590" y="3739775"/>
              <a:ext cx="283650" cy="372905"/>
            </a:xfrm>
            <a:custGeom>
              <a:avLst/>
              <a:gdLst/>
              <a:ahLst/>
              <a:cxnLst>
                <a:cxn ang="0">
                  <a:pos x="0" y="939"/>
                </a:cxn>
                <a:cxn ang="0">
                  <a:pos x="56" y="944"/>
                </a:cxn>
                <a:cxn ang="0">
                  <a:pos x="111" y="869"/>
                </a:cxn>
                <a:cxn ang="0">
                  <a:pos x="269" y="64"/>
                </a:cxn>
                <a:cxn ang="0">
                  <a:pos x="335" y="65"/>
                </a:cxn>
                <a:cxn ang="0">
                  <a:pos x="627" y="934"/>
                </a:cxn>
                <a:cxn ang="0">
                  <a:pos x="689" y="934"/>
                </a:cxn>
                <a:cxn ang="0">
                  <a:pos x="714" y="837"/>
                </a:cxn>
                <a:cxn ang="0">
                  <a:pos x="419" y="0"/>
                </a:cxn>
                <a:cxn ang="0">
                  <a:pos x="191" y="4"/>
                </a:cxn>
                <a:cxn ang="0">
                  <a:pos x="0" y="939"/>
                </a:cxn>
              </a:cxnLst>
              <a:rect l="0" t="0" r="r" b="b"/>
              <a:pathLst>
                <a:path w="714" h="944">
                  <a:moveTo>
                    <a:pt x="0" y="939"/>
                  </a:moveTo>
                  <a:lnTo>
                    <a:pt x="56" y="944"/>
                  </a:lnTo>
                  <a:lnTo>
                    <a:pt x="111" y="869"/>
                  </a:lnTo>
                  <a:lnTo>
                    <a:pt x="269" y="64"/>
                  </a:lnTo>
                  <a:lnTo>
                    <a:pt x="335" y="65"/>
                  </a:lnTo>
                  <a:lnTo>
                    <a:pt x="627" y="934"/>
                  </a:lnTo>
                  <a:lnTo>
                    <a:pt x="689" y="934"/>
                  </a:lnTo>
                  <a:lnTo>
                    <a:pt x="714" y="837"/>
                  </a:lnTo>
                  <a:lnTo>
                    <a:pt x="419" y="0"/>
                  </a:lnTo>
                  <a:lnTo>
                    <a:pt x="191" y="4"/>
                  </a:lnTo>
                  <a:lnTo>
                    <a:pt x="0" y="939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8" name="Freeform 459"/>
            <p:cNvSpPr>
              <a:spLocks/>
            </p:cNvSpPr>
            <p:nvPr userDrawn="1"/>
          </p:nvSpPr>
          <p:spPr bwMode="auto">
            <a:xfrm>
              <a:off x="11285590" y="3739775"/>
              <a:ext cx="283650" cy="372905"/>
            </a:xfrm>
            <a:custGeom>
              <a:avLst/>
              <a:gdLst/>
              <a:ahLst/>
              <a:cxnLst>
                <a:cxn ang="0">
                  <a:pos x="0" y="939"/>
                </a:cxn>
                <a:cxn ang="0">
                  <a:pos x="56" y="944"/>
                </a:cxn>
                <a:cxn ang="0">
                  <a:pos x="111" y="869"/>
                </a:cxn>
                <a:cxn ang="0">
                  <a:pos x="269" y="64"/>
                </a:cxn>
                <a:cxn ang="0">
                  <a:pos x="335" y="65"/>
                </a:cxn>
                <a:cxn ang="0">
                  <a:pos x="627" y="934"/>
                </a:cxn>
                <a:cxn ang="0">
                  <a:pos x="689" y="934"/>
                </a:cxn>
                <a:cxn ang="0">
                  <a:pos x="714" y="837"/>
                </a:cxn>
                <a:cxn ang="0">
                  <a:pos x="419" y="0"/>
                </a:cxn>
                <a:cxn ang="0">
                  <a:pos x="191" y="4"/>
                </a:cxn>
                <a:cxn ang="0">
                  <a:pos x="0" y="939"/>
                </a:cxn>
              </a:cxnLst>
              <a:rect l="0" t="0" r="r" b="b"/>
              <a:pathLst>
                <a:path w="714" h="944">
                  <a:moveTo>
                    <a:pt x="0" y="939"/>
                  </a:moveTo>
                  <a:lnTo>
                    <a:pt x="56" y="944"/>
                  </a:lnTo>
                  <a:lnTo>
                    <a:pt x="111" y="869"/>
                  </a:lnTo>
                  <a:lnTo>
                    <a:pt x="269" y="64"/>
                  </a:lnTo>
                  <a:lnTo>
                    <a:pt x="335" y="65"/>
                  </a:lnTo>
                  <a:lnTo>
                    <a:pt x="627" y="934"/>
                  </a:lnTo>
                  <a:lnTo>
                    <a:pt x="689" y="934"/>
                  </a:lnTo>
                  <a:lnTo>
                    <a:pt x="714" y="837"/>
                  </a:lnTo>
                  <a:lnTo>
                    <a:pt x="419" y="0"/>
                  </a:lnTo>
                  <a:lnTo>
                    <a:pt x="191" y="4"/>
                  </a:lnTo>
                  <a:lnTo>
                    <a:pt x="0" y="93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9" name="Freeform 460"/>
            <p:cNvSpPr>
              <a:spLocks/>
            </p:cNvSpPr>
            <p:nvPr userDrawn="1"/>
          </p:nvSpPr>
          <p:spPr bwMode="auto">
            <a:xfrm>
              <a:off x="11439168" y="3739775"/>
              <a:ext cx="131639" cy="369772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0" y="40"/>
                </a:cxn>
                <a:cxn ang="0">
                  <a:pos x="140" y="454"/>
                </a:cxn>
                <a:cxn ang="0">
                  <a:pos x="243" y="757"/>
                </a:cxn>
                <a:cxn ang="0">
                  <a:pos x="280" y="869"/>
                </a:cxn>
                <a:cxn ang="0">
                  <a:pos x="301" y="933"/>
                </a:cxn>
                <a:cxn ang="0">
                  <a:pos x="328" y="840"/>
                </a:cxn>
                <a:cxn ang="0">
                  <a:pos x="32" y="0"/>
                </a:cxn>
                <a:cxn ang="0">
                  <a:pos x="0" y="40"/>
                </a:cxn>
              </a:cxnLst>
              <a:rect l="0" t="0" r="r" b="b"/>
              <a:pathLst>
                <a:path w="328" h="933">
                  <a:moveTo>
                    <a:pt x="0" y="40"/>
                  </a:moveTo>
                  <a:lnTo>
                    <a:pt x="0" y="40"/>
                  </a:lnTo>
                  <a:lnTo>
                    <a:pt x="140" y="454"/>
                  </a:lnTo>
                  <a:lnTo>
                    <a:pt x="243" y="757"/>
                  </a:lnTo>
                  <a:lnTo>
                    <a:pt x="280" y="869"/>
                  </a:lnTo>
                  <a:lnTo>
                    <a:pt x="301" y="933"/>
                  </a:lnTo>
                  <a:lnTo>
                    <a:pt x="328" y="840"/>
                  </a:lnTo>
                  <a:lnTo>
                    <a:pt x="32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0" name="Freeform 461"/>
            <p:cNvSpPr>
              <a:spLocks/>
            </p:cNvSpPr>
            <p:nvPr userDrawn="1"/>
          </p:nvSpPr>
          <p:spPr bwMode="auto">
            <a:xfrm>
              <a:off x="11439168" y="3739775"/>
              <a:ext cx="131639" cy="369772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0" y="40"/>
                </a:cxn>
                <a:cxn ang="0">
                  <a:pos x="140" y="454"/>
                </a:cxn>
                <a:cxn ang="0">
                  <a:pos x="243" y="757"/>
                </a:cxn>
                <a:cxn ang="0">
                  <a:pos x="280" y="869"/>
                </a:cxn>
                <a:cxn ang="0">
                  <a:pos x="301" y="933"/>
                </a:cxn>
                <a:cxn ang="0">
                  <a:pos x="328" y="840"/>
                </a:cxn>
                <a:cxn ang="0">
                  <a:pos x="32" y="0"/>
                </a:cxn>
                <a:cxn ang="0">
                  <a:pos x="0" y="40"/>
                </a:cxn>
              </a:cxnLst>
              <a:rect l="0" t="0" r="r" b="b"/>
              <a:pathLst>
                <a:path w="328" h="933">
                  <a:moveTo>
                    <a:pt x="0" y="40"/>
                  </a:moveTo>
                  <a:lnTo>
                    <a:pt x="0" y="40"/>
                  </a:lnTo>
                  <a:lnTo>
                    <a:pt x="140" y="454"/>
                  </a:lnTo>
                  <a:lnTo>
                    <a:pt x="243" y="757"/>
                  </a:lnTo>
                  <a:lnTo>
                    <a:pt x="280" y="869"/>
                  </a:lnTo>
                  <a:lnTo>
                    <a:pt x="301" y="933"/>
                  </a:lnTo>
                  <a:lnTo>
                    <a:pt x="328" y="840"/>
                  </a:lnTo>
                  <a:lnTo>
                    <a:pt x="32" y="0"/>
                  </a:lnTo>
                  <a:lnTo>
                    <a:pt x="0" y="4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1" name="Freeform 462"/>
            <p:cNvSpPr>
              <a:spLocks/>
            </p:cNvSpPr>
            <p:nvPr userDrawn="1"/>
          </p:nvSpPr>
          <p:spPr bwMode="auto">
            <a:xfrm>
              <a:off x="11307529" y="3766410"/>
              <a:ext cx="86192" cy="347836"/>
            </a:xfrm>
            <a:custGeom>
              <a:avLst/>
              <a:gdLst/>
              <a:ahLst/>
              <a:cxnLst>
                <a:cxn ang="0">
                  <a:pos x="58" y="804"/>
                </a:cxn>
                <a:cxn ang="0">
                  <a:pos x="213" y="0"/>
                </a:cxn>
                <a:cxn ang="0">
                  <a:pos x="172" y="0"/>
                </a:cxn>
                <a:cxn ang="0">
                  <a:pos x="172" y="0"/>
                </a:cxn>
                <a:cxn ang="0">
                  <a:pos x="0" y="876"/>
                </a:cxn>
                <a:cxn ang="0">
                  <a:pos x="58" y="804"/>
                </a:cxn>
              </a:cxnLst>
              <a:rect l="0" t="0" r="r" b="b"/>
              <a:pathLst>
                <a:path w="213" h="876">
                  <a:moveTo>
                    <a:pt x="58" y="804"/>
                  </a:moveTo>
                  <a:lnTo>
                    <a:pt x="213" y="0"/>
                  </a:lnTo>
                  <a:lnTo>
                    <a:pt x="172" y="0"/>
                  </a:lnTo>
                  <a:lnTo>
                    <a:pt x="172" y="0"/>
                  </a:lnTo>
                  <a:lnTo>
                    <a:pt x="0" y="876"/>
                  </a:lnTo>
                  <a:lnTo>
                    <a:pt x="58" y="804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2" name="Freeform 463"/>
            <p:cNvSpPr>
              <a:spLocks/>
            </p:cNvSpPr>
            <p:nvPr userDrawn="1"/>
          </p:nvSpPr>
          <p:spPr bwMode="auto">
            <a:xfrm>
              <a:off x="11335738" y="3669267"/>
              <a:ext cx="123803" cy="145716"/>
            </a:xfrm>
            <a:custGeom>
              <a:avLst/>
              <a:gdLst/>
              <a:ahLst/>
              <a:cxnLst>
                <a:cxn ang="0">
                  <a:pos x="94" y="10"/>
                </a:cxn>
                <a:cxn ang="0">
                  <a:pos x="94" y="10"/>
                </a:cxn>
                <a:cxn ang="0">
                  <a:pos x="91" y="21"/>
                </a:cxn>
                <a:cxn ang="0">
                  <a:pos x="80" y="53"/>
                </a:cxn>
                <a:cxn ang="0">
                  <a:pos x="48" y="151"/>
                </a:cxn>
                <a:cxn ang="0">
                  <a:pos x="0" y="295"/>
                </a:cxn>
                <a:cxn ang="0">
                  <a:pos x="0" y="372"/>
                </a:cxn>
                <a:cxn ang="0">
                  <a:pos x="256" y="370"/>
                </a:cxn>
                <a:cxn ang="0">
                  <a:pos x="257" y="292"/>
                </a:cxn>
                <a:cxn ang="0">
                  <a:pos x="313" y="20"/>
                </a:cxn>
                <a:cxn ang="0">
                  <a:pos x="97" y="0"/>
                </a:cxn>
                <a:cxn ang="0">
                  <a:pos x="94" y="10"/>
                </a:cxn>
              </a:cxnLst>
              <a:rect l="0" t="0" r="r" b="b"/>
              <a:pathLst>
                <a:path w="313" h="372">
                  <a:moveTo>
                    <a:pt x="94" y="10"/>
                  </a:moveTo>
                  <a:lnTo>
                    <a:pt x="94" y="10"/>
                  </a:lnTo>
                  <a:lnTo>
                    <a:pt x="91" y="21"/>
                  </a:lnTo>
                  <a:lnTo>
                    <a:pt x="80" y="53"/>
                  </a:lnTo>
                  <a:lnTo>
                    <a:pt x="48" y="151"/>
                  </a:lnTo>
                  <a:lnTo>
                    <a:pt x="0" y="295"/>
                  </a:lnTo>
                  <a:lnTo>
                    <a:pt x="0" y="372"/>
                  </a:lnTo>
                  <a:lnTo>
                    <a:pt x="256" y="370"/>
                  </a:lnTo>
                  <a:lnTo>
                    <a:pt x="257" y="292"/>
                  </a:lnTo>
                  <a:lnTo>
                    <a:pt x="313" y="20"/>
                  </a:lnTo>
                  <a:lnTo>
                    <a:pt x="97" y="0"/>
                  </a:lnTo>
                  <a:lnTo>
                    <a:pt x="94" y="10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3" name="Freeform 464"/>
            <p:cNvSpPr>
              <a:spLocks/>
            </p:cNvSpPr>
            <p:nvPr userDrawn="1"/>
          </p:nvSpPr>
          <p:spPr bwMode="auto">
            <a:xfrm>
              <a:off x="11335738" y="3669267"/>
              <a:ext cx="123803" cy="145716"/>
            </a:xfrm>
            <a:custGeom>
              <a:avLst/>
              <a:gdLst/>
              <a:ahLst/>
              <a:cxnLst>
                <a:cxn ang="0">
                  <a:pos x="94" y="10"/>
                </a:cxn>
                <a:cxn ang="0">
                  <a:pos x="94" y="10"/>
                </a:cxn>
                <a:cxn ang="0">
                  <a:pos x="91" y="21"/>
                </a:cxn>
                <a:cxn ang="0">
                  <a:pos x="80" y="53"/>
                </a:cxn>
                <a:cxn ang="0">
                  <a:pos x="48" y="151"/>
                </a:cxn>
                <a:cxn ang="0">
                  <a:pos x="0" y="295"/>
                </a:cxn>
                <a:cxn ang="0">
                  <a:pos x="0" y="372"/>
                </a:cxn>
                <a:cxn ang="0">
                  <a:pos x="256" y="370"/>
                </a:cxn>
                <a:cxn ang="0">
                  <a:pos x="257" y="292"/>
                </a:cxn>
                <a:cxn ang="0">
                  <a:pos x="313" y="20"/>
                </a:cxn>
                <a:cxn ang="0">
                  <a:pos x="97" y="0"/>
                </a:cxn>
                <a:cxn ang="0">
                  <a:pos x="94" y="10"/>
                </a:cxn>
              </a:cxnLst>
              <a:rect l="0" t="0" r="r" b="b"/>
              <a:pathLst>
                <a:path w="313" h="372">
                  <a:moveTo>
                    <a:pt x="94" y="10"/>
                  </a:moveTo>
                  <a:lnTo>
                    <a:pt x="94" y="10"/>
                  </a:lnTo>
                  <a:lnTo>
                    <a:pt x="91" y="21"/>
                  </a:lnTo>
                  <a:lnTo>
                    <a:pt x="80" y="53"/>
                  </a:lnTo>
                  <a:lnTo>
                    <a:pt x="48" y="151"/>
                  </a:lnTo>
                  <a:lnTo>
                    <a:pt x="0" y="295"/>
                  </a:lnTo>
                  <a:lnTo>
                    <a:pt x="0" y="372"/>
                  </a:lnTo>
                  <a:lnTo>
                    <a:pt x="256" y="370"/>
                  </a:lnTo>
                  <a:lnTo>
                    <a:pt x="257" y="292"/>
                  </a:lnTo>
                  <a:lnTo>
                    <a:pt x="313" y="20"/>
                  </a:lnTo>
                  <a:lnTo>
                    <a:pt x="97" y="0"/>
                  </a:lnTo>
                  <a:lnTo>
                    <a:pt x="94" y="1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4" name="Freeform 465"/>
            <p:cNvSpPr>
              <a:spLocks/>
            </p:cNvSpPr>
            <p:nvPr userDrawn="1"/>
          </p:nvSpPr>
          <p:spPr bwMode="auto">
            <a:xfrm>
              <a:off x="11335738" y="3785212"/>
              <a:ext cx="103430" cy="29770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260" y="0"/>
                </a:cxn>
                <a:cxn ang="0">
                  <a:pos x="256" y="78"/>
                </a:cxn>
                <a:cxn ang="0">
                  <a:pos x="0" y="79"/>
                </a:cxn>
                <a:cxn ang="0">
                  <a:pos x="0" y="2"/>
                </a:cxn>
              </a:cxnLst>
              <a:rect l="0" t="0" r="r" b="b"/>
              <a:pathLst>
                <a:path w="260" h="79">
                  <a:moveTo>
                    <a:pt x="0" y="2"/>
                  </a:moveTo>
                  <a:lnTo>
                    <a:pt x="260" y="0"/>
                  </a:lnTo>
                  <a:lnTo>
                    <a:pt x="256" y="78"/>
                  </a:lnTo>
                  <a:lnTo>
                    <a:pt x="0" y="79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5" name="Freeform 466"/>
            <p:cNvSpPr>
              <a:spLocks/>
            </p:cNvSpPr>
            <p:nvPr userDrawn="1"/>
          </p:nvSpPr>
          <p:spPr bwMode="auto">
            <a:xfrm>
              <a:off x="11432900" y="3675534"/>
              <a:ext cx="29775" cy="139448"/>
            </a:xfrm>
            <a:custGeom>
              <a:avLst/>
              <a:gdLst/>
              <a:ahLst/>
              <a:cxnLst>
                <a:cxn ang="0">
                  <a:pos x="12" y="353"/>
                </a:cxn>
                <a:cxn ang="0">
                  <a:pos x="75" y="70"/>
                </a:cxn>
                <a:cxn ang="0">
                  <a:pos x="69" y="0"/>
                </a:cxn>
                <a:cxn ang="0">
                  <a:pos x="0" y="275"/>
                </a:cxn>
                <a:cxn ang="0">
                  <a:pos x="12" y="353"/>
                </a:cxn>
              </a:cxnLst>
              <a:rect l="0" t="0" r="r" b="b"/>
              <a:pathLst>
                <a:path w="75" h="353">
                  <a:moveTo>
                    <a:pt x="12" y="353"/>
                  </a:moveTo>
                  <a:lnTo>
                    <a:pt x="75" y="70"/>
                  </a:lnTo>
                  <a:lnTo>
                    <a:pt x="69" y="0"/>
                  </a:lnTo>
                  <a:lnTo>
                    <a:pt x="0" y="275"/>
                  </a:lnTo>
                  <a:lnTo>
                    <a:pt x="12" y="353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6" name="Freeform 467"/>
            <p:cNvSpPr>
              <a:spLocks/>
            </p:cNvSpPr>
            <p:nvPr userDrawn="1"/>
          </p:nvSpPr>
          <p:spPr bwMode="auto">
            <a:xfrm>
              <a:off x="11432900" y="3675534"/>
              <a:ext cx="29775" cy="139448"/>
            </a:xfrm>
            <a:custGeom>
              <a:avLst/>
              <a:gdLst/>
              <a:ahLst/>
              <a:cxnLst>
                <a:cxn ang="0">
                  <a:pos x="12" y="353"/>
                </a:cxn>
                <a:cxn ang="0">
                  <a:pos x="75" y="70"/>
                </a:cxn>
                <a:cxn ang="0">
                  <a:pos x="69" y="0"/>
                </a:cxn>
                <a:cxn ang="0">
                  <a:pos x="0" y="275"/>
                </a:cxn>
                <a:cxn ang="0">
                  <a:pos x="12" y="353"/>
                </a:cxn>
              </a:cxnLst>
              <a:rect l="0" t="0" r="r" b="b"/>
              <a:pathLst>
                <a:path w="75" h="353">
                  <a:moveTo>
                    <a:pt x="12" y="353"/>
                  </a:moveTo>
                  <a:lnTo>
                    <a:pt x="75" y="70"/>
                  </a:lnTo>
                  <a:lnTo>
                    <a:pt x="69" y="0"/>
                  </a:lnTo>
                  <a:lnTo>
                    <a:pt x="0" y="275"/>
                  </a:lnTo>
                  <a:lnTo>
                    <a:pt x="12" y="35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7" name="Freeform 468"/>
            <p:cNvSpPr>
              <a:spLocks/>
            </p:cNvSpPr>
            <p:nvPr userDrawn="1"/>
          </p:nvSpPr>
          <p:spPr bwMode="auto">
            <a:xfrm>
              <a:off x="11352976" y="3733507"/>
              <a:ext cx="1568" cy="4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5" y="0"/>
                </a:cxn>
              </a:cxnLst>
              <a:rect l="0" t="0" r="r" b="b"/>
              <a:pathLst>
                <a:path w="5" h="12">
                  <a:moveTo>
                    <a:pt x="5" y="0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8" name="Freeform 469"/>
            <p:cNvSpPr>
              <a:spLocks/>
            </p:cNvSpPr>
            <p:nvPr userDrawn="1"/>
          </p:nvSpPr>
          <p:spPr bwMode="auto">
            <a:xfrm>
              <a:off x="11352976" y="3733507"/>
              <a:ext cx="1568" cy="4700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5" y="0"/>
                </a:cxn>
              </a:cxnLst>
              <a:rect l="0" t="0" r="r" b="b"/>
              <a:pathLst>
                <a:path w="5" h="12">
                  <a:moveTo>
                    <a:pt x="5" y="0"/>
                  </a:move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9" name="Freeform 470"/>
            <p:cNvSpPr>
              <a:spLocks/>
            </p:cNvSpPr>
            <p:nvPr userDrawn="1"/>
          </p:nvSpPr>
          <p:spPr bwMode="auto">
            <a:xfrm>
              <a:off x="11352976" y="3699037"/>
              <a:ext cx="95595" cy="43871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5" y="86"/>
                </a:cxn>
                <a:cxn ang="0">
                  <a:pos x="5" y="86"/>
                </a:cxn>
                <a:cxn ang="0">
                  <a:pos x="0" y="98"/>
                </a:cxn>
                <a:cxn ang="0">
                  <a:pos x="229" y="112"/>
                </a:cxn>
                <a:cxn ang="0">
                  <a:pos x="236" y="89"/>
                </a:cxn>
                <a:cxn ang="0">
                  <a:pos x="242" y="66"/>
                </a:cxn>
                <a:cxn ang="0">
                  <a:pos x="35" y="0"/>
                </a:cxn>
              </a:cxnLst>
              <a:rect l="0" t="0" r="r" b="b"/>
              <a:pathLst>
                <a:path w="242" h="112">
                  <a:moveTo>
                    <a:pt x="35" y="0"/>
                  </a:moveTo>
                  <a:lnTo>
                    <a:pt x="5" y="86"/>
                  </a:lnTo>
                  <a:lnTo>
                    <a:pt x="5" y="86"/>
                  </a:lnTo>
                  <a:lnTo>
                    <a:pt x="0" y="98"/>
                  </a:lnTo>
                  <a:lnTo>
                    <a:pt x="229" y="112"/>
                  </a:lnTo>
                  <a:lnTo>
                    <a:pt x="236" y="89"/>
                  </a:lnTo>
                  <a:lnTo>
                    <a:pt x="242" y="66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7E5A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0" name="Freeform 471"/>
            <p:cNvSpPr>
              <a:spLocks/>
            </p:cNvSpPr>
            <p:nvPr userDrawn="1"/>
          </p:nvSpPr>
          <p:spPr bwMode="auto">
            <a:xfrm>
              <a:off x="11352976" y="3699037"/>
              <a:ext cx="95595" cy="43871"/>
            </a:xfrm>
            <a:custGeom>
              <a:avLst/>
              <a:gdLst/>
              <a:ahLst/>
              <a:cxnLst>
                <a:cxn ang="0">
                  <a:pos x="35" y="0"/>
                </a:cxn>
                <a:cxn ang="0">
                  <a:pos x="5" y="86"/>
                </a:cxn>
                <a:cxn ang="0">
                  <a:pos x="5" y="86"/>
                </a:cxn>
                <a:cxn ang="0">
                  <a:pos x="0" y="98"/>
                </a:cxn>
                <a:cxn ang="0">
                  <a:pos x="229" y="112"/>
                </a:cxn>
                <a:cxn ang="0">
                  <a:pos x="236" y="89"/>
                </a:cxn>
                <a:cxn ang="0">
                  <a:pos x="242" y="66"/>
                </a:cxn>
                <a:cxn ang="0">
                  <a:pos x="35" y="0"/>
                </a:cxn>
              </a:cxnLst>
              <a:rect l="0" t="0" r="r" b="b"/>
              <a:pathLst>
                <a:path w="242" h="112">
                  <a:moveTo>
                    <a:pt x="35" y="0"/>
                  </a:moveTo>
                  <a:lnTo>
                    <a:pt x="5" y="86"/>
                  </a:lnTo>
                  <a:lnTo>
                    <a:pt x="5" y="86"/>
                  </a:lnTo>
                  <a:lnTo>
                    <a:pt x="0" y="98"/>
                  </a:lnTo>
                  <a:lnTo>
                    <a:pt x="229" y="112"/>
                  </a:lnTo>
                  <a:lnTo>
                    <a:pt x="236" y="89"/>
                  </a:lnTo>
                  <a:lnTo>
                    <a:pt x="242" y="66"/>
                  </a:lnTo>
                  <a:lnTo>
                    <a:pt x="3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1" name="Freeform 472"/>
            <p:cNvSpPr>
              <a:spLocks/>
            </p:cNvSpPr>
            <p:nvPr userDrawn="1"/>
          </p:nvSpPr>
          <p:spPr bwMode="auto">
            <a:xfrm>
              <a:off x="11445437" y="3725673"/>
              <a:ext cx="3134" cy="940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3"/>
                </a:cxn>
                <a:cxn ang="0">
                  <a:pos x="8" y="2"/>
                </a:cxn>
                <a:cxn ang="0">
                  <a:pos x="6" y="0"/>
                </a:cxn>
              </a:cxnLst>
              <a:rect l="0" t="0" r="r" b="b"/>
              <a:pathLst>
                <a:path w="8" h="23">
                  <a:moveTo>
                    <a:pt x="6" y="0"/>
                  </a:moveTo>
                  <a:lnTo>
                    <a:pt x="0" y="23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A47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2" name="Freeform 473"/>
            <p:cNvSpPr>
              <a:spLocks/>
            </p:cNvSpPr>
            <p:nvPr userDrawn="1"/>
          </p:nvSpPr>
          <p:spPr bwMode="auto">
            <a:xfrm>
              <a:off x="11445437" y="3725673"/>
              <a:ext cx="3134" cy="9401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0" y="23"/>
                </a:cxn>
                <a:cxn ang="0">
                  <a:pos x="8" y="2"/>
                </a:cxn>
                <a:cxn ang="0">
                  <a:pos x="6" y="0"/>
                </a:cxn>
              </a:cxnLst>
              <a:rect l="0" t="0" r="r" b="b"/>
              <a:pathLst>
                <a:path w="8" h="23">
                  <a:moveTo>
                    <a:pt x="6" y="0"/>
                  </a:moveTo>
                  <a:lnTo>
                    <a:pt x="0" y="23"/>
                  </a:lnTo>
                  <a:lnTo>
                    <a:pt x="8" y="2"/>
                  </a:lnTo>
                  <a:lnTo>
                    <a:pt x="6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3" name="Freeform 474"/>
            <p:cNvSpPr>
              <a:spLocks/>
            </p:cNvSpPr>
            <p:nvPr userDrawn="1"/>
          </p:nvSpPr>
          <p:spPr bwMode="auto">
            <a:xfrm>
              <a:off x="10556875" y="3136545"/>
              <a:ext cx="3175000" cy="689405"/>
            </a:xfrm>
            <a:custGeom>
              <a:avLst/>
              <a:gdLst/>
              <a:ahLst/>
              <a:cxnLst>
                <a:cxn ang="0">
                  <a:pos x="0" y="249"/>
                </a:cxn>
                <a:cxn ang="0">
                  <a:pos x="242" y="488"/>
                </a:cxn>
                <a:cxn ang="0">
                  <a:pos x="705" y="859"/>
                </a:cxn>
                <a:cxn ang="0">
                  <a:pos x="921" y="977"/>
                </a:cxn>
                <a:cxn ang="0">
                  <a:pos x="1135" y="1087"/>
                </a:cxn>
                <a:cxn ang="0">
                  <a:pos x="1292" y="1163"/>
                </a:cxn>
                <a:cxn ang="0">
                  <a:pos x="1447" y="1231"/>
                </a:cxn>
                <a:cxn ang="0">
                  <a:pos x="1587" y="1285"/>
                </a:cxn>
                <a:cxn ang="0">
                  <a:pos x="1650" y="1304"/>
                </a:cxn>
                <a:cxn ang="0">
                  <a:pos x="1711" y="1322"/>
                </a:cxn>
                <a:cxn ang="0">
                  <a:pos x="1931" y="1392"/>
                </a:cxn>
                <a:cxn ang="0">
                  <a:pos x="2109" y="1445"/>
                </a:cxn>
                <a:cxn ang="0">
                  <a:pos x="2310" y="1503"/>
                </a:cxn>
                <a:cxn ang="0">
                  <a:pos x="2537" y="1559"/>
                </a:cxn>
                <a:cxn ang="0">
                  <a:pos x="2722" y="1599"/>
                </a:cxn>
                <a:cxn ang="0">
                  <a:pos x="2854" y="1623"/>
                </a:cxn>
                <a:cxn ang="0">
                  <a:pos x="2992" y="1646"/>
                </a:cxn>
                <a:cxn ang="0">
                  <a:pos x="3136" y="1665"/>
                </a:cxn>
                <a:cxn ang="0">
                  <a:pos x="3287" y="1682"/>
                </a:cxn>
                <a:cxn ang="0">
                  <a:pos x="3364" y="1689"/>
                </a:cxn>
                <a:cxn ang="0">
                  <a:pos x="3673" y="1712"/>
                </a:cxn>
                <a:cxn ang="0">
                  <a:pos x="3973" y="1726"/>
                </a:cxn>
                <a:cxn ang="0">
                  <a:pos x="4259" y="1734"/>
                </a:cxn>
                <a:cxn ang="0">
                  <a:pos x="4528" y="1736"/>
                </a:cxn>
                <a:cxn ang="0">
                  <a:pos x="4777" y="1731"/>
                </a:cxn>
                <a:cxn ang="0">
                  <a:pos x="5001" y="1720"/>
                </a:cxn>
                <a:cxn ang="0">
                  <a:pos x="5199" y="1703"/>
                </a:cxn>
                <a:cxn ang="0">
                  <a:pos x="5365" y="1683"/>
                </a:cxn>
                <a:cxn ang="0">
                  <a:pos x="5557" y="1652"/>
                </a:cxn>
                <a:cxn ang="0">
                  <a:pos x="5961" y="1580"/>
                </a:cxn>
                <a:cxn ang="0">
                  <a:pos x="6272" y="1521"/>
                </a:cxn>
                <a:cxn ang="0">
                  <a:pos x="6582" y="1459"/>
                </a:cxn>
                <a:cxn ang="0">
                  <a:pos x="6870" y="1395"/>
                </a:cxn>
                <a:cxn ang="0">
                  <a:pos x="7056" y="1350"/>
                </a:cxn>
                <a:cxn ang="0">
                  <a:pos x="7157" y="1322"/>
                </a:cxn>
                <a:cxn ang="0">
                  <a:pos x="7239" y="1294"/>
                </a:cxn>
                <a:cxn ang="0">
                  <a:pos x="7298" y="1270"/>
                </a:cxn>
                <a:cxn ang="0">
                  <a:pos x="7317" y="1260"/>
                </a:cxn>
                <a:cxn ang="0">
                  <a:pos x="7385" y="1207"/>
                </a:cxn>
                <a:cxn ang="0">
                  <a:pos x="7461" y="1139"/>
                </a:cxn>
                <a:cxn ang="0">
                  <a:pos x="7539" y="1062"/>
                </a:cxn>
                <a:cxn ang="0">
                  <a:pos x="7679" y="912"/>
                </a:cxn>
                <a:cxn ang="0">
                  <a:pos x="7782" y="795"/>
                </a:cxn>
                <a:cxn ang="0">
                  <a:pos x="7998" y="551"/>
                </a:cxn>
                <a:cxn ang="0">
                  <a:pos x="7645" y="104"/>
                </a:cxn>
                <a:cxn ang="0">
                  <a:pos x="6641" y="63"/>
                </a:cxn>
                <a:cxn ang="0">
                  <a:pos x="5495" y="19"/>
                </a:cxn>
                <a:cxn ang="0">
                  <a:pos x="5240" y="11"/>
                </a:cxn>
                <a:cxn ang="0">
                  <a:pos x="4764" y="3"/>
                </a:cxn>
                <a:cxn ang="0">
                  <a:pos x="4192" y="0"/>
                </a:cxn>
                <a:cxn ang="0">
                  <a:pos x="3144" y="1"/>
                </a:cxn>
                <a:cxn ang="0">
                  <a:pos x="3024" y="2"/>
                </a:cxn>
                <a:cxn ang="0">
                  <a:pos x="2465" y="14"/>
                </a:cxn>
                <a:cxn ang="0">
                  <a:pos x="1471" y="42"/>
                </a:cxn>
                <a:cxn ang="0">
                  <a:pos x="544" y="72"/>
                </a:cxn>
                <a:cxn ang="0">
                  <a:pos x="123" y="88"/>
                </a:cxn>
                <a:cxn ang="0">
                  <a:pos x="65" y="92"/>
                </a:cxn>
              </a:cxnLst>
              <a:rect l="0" t="0" r="r" b="b"/>
              <a:pathLst>
                <a:path w="7998" h="1736">
                  <a:moveTo>
                    <a:pt x="65" y="92"/>
                  </a:moveTo>
                  <a:lnTo>
                    <a:pt x="0" y="249"/>
                  </a:lnTo>
                  <a:lnTo>
                    <a:pt x="82" y="436"/>
                  </a:lnTo>
                  <a:lnTo>
                    <a:pt x="242" y="488"/>
                  </a:lnTo>
                  <a:lnTo>
                    <a:pt x="705" y="859"/>
                  </a:lnTo>
                  <a:lnTo>
                    <a:pt x="705" y="859"/>
                  </a:lnTo>
                  <a:lnTo>
                    <a:pt x="808" y="917"/>
                  </a:lnTo>
                  <a:lnTo>
                    <a:pt x="921" y="977"/>
                  </a:lnTo>
                  <a:lnTo>
                    <a:pt x="1060" y="1049"/>
                  </a:lnTo>
                  <a:lnTo>
                    <a:pt x="1135" y="1087"/>
                  </a:lnTo>
                  <a:lnTo>
                    <a:pt x="1213" y="1125"/>
                  </a:lnTo>
                  <a:lnTo>
                    <a:pt x="1292" y="1163"/>
                  </a:lnTo>
                  <a:lnTo>
                    <a:pt x="1370" y="1197"/>
                  </a:lnTo>
                  <a:lnTo>
                    <a:pt x="1447" y="1231"/>
                  </a:lnTo>
                  <a:lnTo>
                    <a:pt x="1519" y="1260"/>
                  </a:lnTo>
                  <a:lnTo>
                    <a:pt x="1587" y="1285"/>
                  </a:lnTo>
                  <a:lnTo>
                    <a:pt x="1620" y="1294"/>
                  </a:lnTo>
                  <a:lnTo>
                    <a:pt x="1650" y="1304"/>
                  </a:lnTo>
                  <a:lnTo>
                    <a:pt x="1650" y="1304"/>
                  </a:lnTo>
                  <a:lnTo>
                    <a:pt x="1711" y="1322"/>
                  </a:lnTo>
                  <a:lnTo>
                    <a:pt x="1778" y="1342"/>
                  </a:lnTo>
                  <a:lnTo>
                    <a:pt x="1931" y="1392"/>
                  </a:lnTo>
                  <a:lnTo>
                    <a:pt x="2016" y="1418"/>
                  </a:lnTo>
                  <a:lnTo>
                    <a:pt x="2109" y="1445"/>
                  </a:lnTo>
                  <a:lnTo>
                    <a:pt x="2207" y="1474"/>
                  </a:lnTo>
                  <a:lnTo>
                    <a:pt x="2310" y="1503"/>
                  </a:lnTo>
                  <a:lnTo>
                    <a:pt x="2420" y="1531"/>
                  </a:lnTo>
                  <a:lnTo>
                    <a:pt x="2537" y="1559"/>
                  </a:lnTo>
                  <a:lnTo>
                    <a:pt x="2659" y="1586"/>
                  </a:lnTo>
                  <a:lnTo>
                    <a:pt x="2722" y="1599"/>
                  </a:lnTo>
                  <a:lnTo>
                    <a:pt x="2787" y="1611"/>
                  </a:lnTo>
                  <a:lnTo>
                    <a:pt x="2854" y="1623"/>
                  </a:lnTo>
                  <a:lnTo>
                    <a:pt x="2923" y="1635"/>
                  </a:lnTo>
                  <a:lnTo>
                    <a:pt x="2992" y="1646"/>
                  </a:lnTo>
                  <a:lnTo>
                    <a:pt x="3063" y="1655"/>
                  </a:lnTo>
                  <a:lnTo>
                    <a:pt x="3136" y="1665"/>
                  </a:lnTo>
                  <a:lnTo>
                    <a:pt x="3210" y="1673"/>
                  </a:lnTo>
                  <a:lnTo>
                    <a:pt x="3287" y="1682"/>
                  </a:lnTo>
                  <a:lnTo>
                    <a:pt x="3364" y="1689"/>
                  </a:lnTo>
                  <a:lnTo>
                    <a:pt x="3364" y="1689"/>
                  </a:lnTo>
                  <a:lnTo>
                    <a:pt x="3520" y="1701"/>
                  </a:lnTo>
                  <a:lnTo>
                    <a:pt x="3673" y="1712"/>
                  </a:lnTo>
                  <a:lnTo>
                    <a:pt x="3824" y="1720"/>
                  </a:lnTo>
                  <a:lnTo>
                    <a:pt x="3973" y="1726"/>
                  </a:lnTo>
                  <a:lnTo>
                    <a:pt x="4118" y="1731"/>
                  </a:lnTo>
                  <a:lnTo>
                    <a:pt x="4259" y="1734"/>
                  </a:lnTo>
                  <a:lnTo>
                    <a:pt x="4396" y="1736"/>
                  </a:lnTo>
                  <a:lnTo>
                    <a:pt x="4528" y="1736"/>
                  </a:lnTo>
                  <a:lnTo>
                    <a:pt x="4655" y="1733"/>
                  </a:lnTo>
                  <a:lnTo>
                    <a:pt x="4777" y="1731"/>
                  </a:lnTo>
                  <a:lnTo>
                    <a:pt x="4892" y="1726"/>
                  </a:lnTo>
                  <a:lnTo>
                    <a:pt x="5001" y="1720"/>
                  </a:lnTo>
                  <a:lnTo>
                    <a:pt x="5104" y="1712"/>
                  </a:lnTo>
                  <a:lnTo>
                    <a:pt x="5199" y="1703"/>
                  </a:lnTo>
                  <a:lnTo>
                    <a:pt x="5286" y="1694"/>
                  </a:lnTo>
                  <a:lnTo>
                    <a:pt x="5365" y="1683"/>
                  </a:lnTo>
                  <a:lnTo>
                    <a:pt x="5365" y="1683"/>
                  </a:lnTo>
                  <a:lnTo>
                    <a:pt x="5557" y="1652"/>
                  </a:lnTo>
                  <a:lnTo>
                    <a:pt x="5816" y="1606"/>
                  </a:lnTo>
                  <a:lnTo>
                    <a:pt x="5961" y="1580"/>
                  </a:lnTo>
                  <a:lnTo>
                    <a:pt x="6115" y="1551"/>
                  </a:lnTo>
                  <a:lnTo>
                    <a:pt x="6272" y="1521"/>
                  </a:lnTo>
                  <a:lnTo>
                    <a:pt x="6429" y="1491"/>
                  </a:lnTo>
                  <a:lnTo>
                    <a:pt x="6582" y="1459"/>
                  </a:lnTo>
                  <a:lnTo>
                    <a:pt x="6731" y="1427"/>
                  </a:lnTo>
                  <a:lnTo>
                    <a:pt x="6870" y="1395"/>
                  </a:lnTo>
                  <a:lnTo>
                    <a:pt x="6997" y="1365"/>
                  </a:lnTo>
                  <a:lnTo>
                    <a:pt x="7056" y="1350"/>
                  </a:lnTo>
                  <a:lnTo>
                    <a:pt x="7108" y="1335"/>
                  </a:lnTo>
                  <a:lnTo>
                    <a:pt x="7157" y="1322"/>
                  </a:lnTo>
                  <a:lnTo>
                    <a:pt x="7201" y="1308"/>
                  </a:lnTo>
                  <a:lnTo>
                    <a:pt x="7239" y="1294"/>
                  </a:lnTo>
                  <a:lnTo>
                    <a:pt x="7271" y="1282"/>
                  </a:lnTo>
                  <a:lnTo>
                    <a:pt x="7298" y="1270"/>
                  </a:lnTo>
                  <a:lnTo>
                    <a:pt x="7317" y="1260"/>
                  </a:lnTo>
                  <a:lnTo>
                    <a:pt x="7317" y="1260"/>
                  </a:lnTo>
                  <a:lnTo>
                    <a:pt x="7350" y="1236"/>
                  </a:lnTo>
                  <a:lnTo>
                    <a:pt x="7385" y="1207"/>
                  </a:lnTo>
                  <a:lnTo>
                    <a:pt x="7422" y="1175"/>
                  </a:lnTo>
                  <a:lnTo>
                    <a:pt x="7461" y="1139"/>
                  </a:lnTo>
                  <a:lnTo>
                    <a:pt x="7500" y="1101"/>
                  </a:lnTo>
                  <a:lnTo>
                    <a:pt x="7539" y="1062"/>
                  </a:lnTo>
                  <a:lnTo>
                    <a:pt x="7613" y="984"/>
                  </a:lnTo>
                  <a:lnTo>
                    <a:pt x="7679" y="912"/>
                  </a:lnTo>
                  <a:lnTo>
                    <a:pt x="7733" y="851"/>
                  </a:lnTo>
                  <a:lnTo>
                    <a:pt x="7782" y="795"/>
                  </a:lnTo>
                  <a:lnTo>
                    <a:pt x="7958" y="777"/>
                  </a:lnTo>
                  <a:lnTo>
                    <a:pt x="7998" y="551"/>
                  </a:lnTo>
                  <a:lnTo>
                    <a:pt x="7645" y="104"/>
                  </a:lnTo>
                  <a:lnTo>
                    <a:pt x="7645" y="104"/>
                  </a:lnTo>
                  <a:lnTo>
                    <a:pt x="7344" y="92"/>
                  </a:lnTo>
                  <a:lnTo>
                    <a:pt x="6641" y="63"/>
                  </a:lnTo>
                  <a:lnTo>
                    <a:pt x="5839" y="31"/>
                  </a:lnTo>
                  <a:lnTo>
                    <a:pt x="5495" y="19"/>
                  </a:lnTo>
                  <a:lnTo>
                    <a:pt x="5240" y="11"/>
                  </a:lnTo>
                  <a:lnTo>
                    <a:pt x="5240" y="11"/>
                  </a:lnTo>
                  <a:lnTo>
                    <a:pt x="5019" y="7"/>
                  </a:lnTo>
                  <a:lnTo>
                    <a:pt x="4764" y="3"/>
                  </a:lnTo>
                  <a:lnTo>
                    <a:pt x="4483" y="1"/>
                  </a:lnTo>
                  <a:lnTo>
                    <a:pt x="4192" y="0"/>
                  </a:lnTo>
                  <a:lnTo>
                    <a:pt x="3621" y="0"/>
                  </a:lnTo>
                  <a:lnTo>
                    <a:pt x="3144" y="1"/>
                  </a:lnTo>
                  <a:lnTo>
                    <a:pt x="3144" y="1"/>
                  </a:lnTo>
                  <a:lnTo>
                    <a:pt x="3024" y="2"/>
                  </a:lnTo>
                  <a:lnTo>
                    <a:pt x="2867" y="5"/>
                  </a:lnTo>
                  <a:lnTo>
                    <a:pt x="2465" y="14"/>
                  </a:lnTo>
                  <a:lnTo>
                    <a:pt x="1983" y="26"/>
                  </a:lnTo>
                  <a:lnTo>
                    <a:pt x="1471" y="42"/>
                  </a:lnTo>
                  <a:lnTo>
                    <a:pt x="976" y="57"/>
                  </a:lnTo>
                  <a:lnTo>
                    <a:pt x="544" y="72"/>
                  </a:lnTo>
                  <a:lnTo>
                    <a:pt x="226" y="84"/>
                  </a:lnTo>
                  <a:lnTo>
                    <a:pt x="123" y="88"/>
                  </a:lnTo>
                  <a:lnTo>
                    <a:pt x="65" y="92"/>
                  </a:lnTo>
                  <a:lnTo>
                    <a:pt x="65" y="92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4" name="Freeform 475"/>
            <p:cNvSpPr>
              <a:spLocks/>
            </p:cNvSpPr>
            <p:nvPr userDrawn="1"/>
          </p:nvSpPr>
          <p:spPr bwMode="auto">
            <a:xfrm>
              <a:off x="10561577" y="3136545"/>
              <a:ext cx="3165597" cy="344702"/>
            </a:xfrm>
            <a:custGeom>
              <a:avLst/>
              <a:gdLst/>
              <a:ahLst/>
              <a:cxnLst>
                <a:cxn ang="0">
                  <a:pos x="7633" y="105"/>
                </a:cxn>
                <a:cxn ang="0">
                  <a:pos x="5827" y="32"/>
                </a:cxn>
                <a:cxn ang="0">
                  <a:pos x="5228" y="12"/>
                </a:cxn>
                <a:cxn ang="0">
                  <a:pos x="4471" y="1"/>
                </a:cxn>
                <a:cxn ang="0">
                  <a:pos x="3132" y="1"/>
                </a:cxn>
                <a:cxn ang="0">
                  <a:pos x="2855" y="5"/>
                </a:cxn>
                <a:cxn ang="0">
                  <a:pos x="1459" y="42"/>
                </a:cxn>
                <a:cxn ang="0">
                  <a:pos x="212" y="84"/>
                </a:cxn>
                <a:cxn ang="0">
                  <a:pos x="0" y="219"/>
                </a:cxn>
                <a:cxn ang="0">
                  <a:pos x="1219" y="184"/>
                </a:cxn>
                <a:cxn ang="0">
                  <a:pos x="1358" y="183"/>
                </a:cxn>
                <a:cxn ang="0">
                  <a:pos x="1604" y="164"/>
                </a:cxn>
                <a:cxn ang="0">
                  <a:pos x="1792" y="424"/>
                </a:cxn>
                <a:cxn ang="0">
                  <a:pos x="1814" y="676"/>
                </a:cxn>
                <a:cxn ang="0">
                  <a:pos x="1909" y="691"/>
                </a:cxn>
                <a:cxn ang="0">
                  <a:pos x="1910" y="147"/>
                </a:cxn>
                <a:cxn ang="0">
                  <a:pos x="2167" y="136"/>
                </a:cxn>
                <a:cxn ang="0">
                  <a:pos x="2448" y="129"/>
                </a:cxn>
                <a:cxn ang="0">
                  <a:pos x="2456" y="484"/>
                </a:cxn>
                <a:cxn ang="0">
                  <a:pos x="2593" y="128"/>
                </a:cxn>
                <a:cxn ang="0">
                  <a:pos x="2875" y="128"/>
                </a:cxn>
                <a:cxn ang="0">
                  <a:pos x="3344" y="825"/>
                </a:cxn>
                <a:cxn ang="0">
                  <a:pos x="3565" y="123"/>
                </a:cxn>
                <a:cxn ang="0">
                  <a:pos x="3937" y="833"/>
                </a:cxn>
                <a:cxn ang="0">
                  <a:pos x="4212" y="124"/>
                </a:cxn>
                <a:cxn ang="0">
                  <a:pos x="4450" y="129"/>
                </a:cxn>
                <a:cxn ang="0">
                  <a:pos x="4453" y="825"/>
                </a:cxn>
                <a:cxn ang="0">
                  <a:pos x="4471" y="864"/>
                </a:cxn>
                <a:cxn ang="0">
                  <a:pos x="4523" y="858"/>
                </a:cxn>
                <a:cxn ang="0">
                  <a:pos x="4556" y="848"/>
                </a:cxn>
                <a:cxn ang="0">
                  <a:pos x="4595" y="134"/>
                </a:cxn>
                <a:cxn ang="0">
                  <a:pos x="5021" y="151"/>
                </a:cxn>
                <a:cxn ang="0">
                  <a:pos x="5037" y="539"/>
                </a:cxn>
                <a:cxn ang="0">
                  <a:pos x="5053" y="826"/>
                </a:cxn>
                <a:cxn ang="0">
                  <a:pos x="5056" y="860"/>
                </a:cxn>
                <a:cxn ang="0">
                  <a:pos x="5154" y="854"/>
                </a:cxn>
                <a:cxn ang="0">
                  <a:pos x="5623" y="172"/>
                </a:cxn>
                <a:cxn ang="0">
                  <a:pos x="5630" y="461"/>
                </a:cxn>
                <a:cxn ang="0">
                  <a:pos x="5632" y="663"/>
                </a:cxn>
                <a:cxn ang="0">
                  <a:pos x="5767" y="799"/>
                </a:cxn>
                <a:cxn ang="0">
                  <a:pos x="5757" y="572"/>
                </a:cxn>
                <a:cxn ang="0">
                  <a:pos x="5761" y="374"/>
                </a:cxn>
                <a:cxn ang="0">
                  <a:pos x="5759" y="177"/>
                </a:cxn>
                <a:cxn ang="0">
                  <a:pos x="6837" y="216"/>
                </a:cxn>
                <a:cxn ang="0">
                  <a:pos x="7141" y="334"/>
                </a:cxn>
                <a:cxn ang="0">
                  <a:pos x="7139" y="666"/>
                </a:cxn>
                <a:cxn ang="0">
                  <a:pos x="7138" y="696"/>
                </a:cxn>
                <a:cxn ang="0">
                  <a:pos x="7141" y="706"/>
                </a:cxn>
                <a:cxn ang="0">
                  <a:pos x="7162" y="709"/>
                </a:cxn>
                <a:cxn ang="0">
                  <a:pos x="7216" y="696"/>
                </a:cxn>
                <a:cxn ang="0">
                  <a:pos x="7245" y="231"/>
                </a:cxn>
                <a:cxn ang="0">
                  <a:pos x="7481" y="243"/>
                </a:cxn>
                <a:cxn ang="0">
                  <a:pos x="7439" y="620"/>
                </a:cxn>
                <a:cxn ang="0">
                  <a:pos x="7440" y="622"/>
                </a:cxn>
                <a:cxn ang="0">
                  <a:pos x="7455" y="627"/>
                </a:cxn>
                <a:cxn ang="0">
                  <a:pos x="7534" y="618"/>
                </a:cxn>
                <a:cxn ang="0">
                  <a:pos x="7589" y="253"/>
                </a:cxn>
                <a:cxn ang="0">
                  <a:pos x="7691" y="401"/>
                </a:cxn>
                <a:cxn ang="0">
                  <a:pos x="7799" y="574"/>
                </a:cxn>
              </a:cxnLst>
              <a:rect l="0" t="0" r="r" b="b"/>
              <a:pathLst>
                <a:path w="7974" h="864">
                  <a:moveTo>
                    <a:pt x="7974" y="536"/>
                  </a:moveTo>
                  <a:lnTo>
                    <a:pt x="7633" y="105"/>
                  </a:lnTo>
                  <a:lnTo>
                    <a:pt x="7633" y="105"/>
                  </a:lnTo>
                  <a:lnTo>
                    <a:pt x="7332" y="92"/>
                  </a:lnTo>
                  <a:lnTo>
                    <a:pt x="6629" y="63"/>
                  </a:lnTo>
                  <a:lnTo>
                    <a:pt x="5827" y="32"/>
                  </a:lnTo>
                  <a:lnTo>
                    <a:pt x="5483" y="19"/>
                  </a:lnTo>
                  <a:lnTo>
                    <a:pt x="5228" y="12"/>
                  </a:lnTo>
                  <a:lnTo>
                    <a:pt x="5228" y="12"/>
                  </a:lnTo>
                  <a:lnTo>
                    <a:pt x="5007" y="7"/>
                  </a:lnTo>
                  <a:lnTo>
                    <a:pt x="4751" y="3"/>
                  </a:lnTo>
                  <a:lnTo>
                    <a:pt x="4471" y="1"/>
                  </a:lnTo>
                  <a:lnTo>
                    <a:pt x="4180" y="0"/>
                  </a:lnTo>
                  <a:lnTo>
                    <a:pt x="3608" y="0"/>
                  </a:lnTo>
                  <a:lnTo>
                    <a:pt x="3132" y="1"/>
                  </a:lnTo>
                  <a:lnTo>
                    <a:pt x="3132" y="1"/>
                  </a:lnTo>
                  <a:lnTo>
                    <a:pt x="3012" y="2"/>
                  </a:lnTo>
                  <a:lnTo>
                    <a:pt x="2855" y="5"/>
                  </a:lnTo>
                  <a:lnTo>
                    <a:pt x="2452" y="14"/>
                  </a:lnTo>
                  <a:lnTo>
                    <a:pt x="1971" y="27"/>
                  </a:lnTo>
                  <a:lnTo>
                    <a:pt x="1459" y="42"/>
                  </a:lnTo>
                  <a:lnTo>
                    <a:pt x="963" y="57"/>
                  </a:lnTo>
                  <a:lnTo>
                    <a:pt x="532" y="72"/>
                  </a:lnTo>
                  <a:lnTo>
                    <a:pt x="212" y="84"/>
                  </a:lnTo>
                  <a:lnTo>
                    <a:pt x="109" y="88"/>
                  </a:lnTo>
                  <a:lnTo>
                    <a:pt x="53" y="93"/>
                  </a:lnTo>
                  <a:lnTo>
                    <a:pt x="0" y="219"/>
                  </a:lnTo>
                  <a:lnTo>
                    <a:pt x="709" y="461"/>
                  </a:lnTo>
                  <a:lnTo>
                    <a:pt x="814" y="201"/>
                  </a:lnTo>
                  <a:lnTo>
                    <a:pt x="1219" y="184"/>
                  </a:lnTo>
                  <a:lnTo>
                    <a:pt x="1283" y="611"/>
                  </a:lnTo>
                  <a:lnTo>
                    <a:pt x="1410" y="628"/>
                  </a:lnTo>
                  <a:lnTo>
                    <a:pt x="1358" y="183"/>
                  </a:lnTo>
                  <a:lnTo>
                    <a:pt x="1358" y="183"/>
                  </a:lnTo>
                  <a:lnTo>
                    <a:pt x="1473" y="174"/>
                  </a:lnTo>
                  <a:lnTo>
                    <a:pt x="1604" y="164"/>
                  </a:lnTo>
                  <a:lnTo>
                    <a:pt x="1774" y="154"/>
                  </a:lnTo>
                  <a:lnTo>
                    <a:pt x="1774" y="154"/>
                  </a:lnTo>
                  <a:lnTo>
                    <a:pt x="1792" y="424"/>
                  </a:lnTo>
                  <a:lnTo>
                    <a:pt x="1804" y="579"/>
                  </a:lnTo>
                  <a:lnTo>
                    <a:pt x="1810" y="638"/>
                  </a:lnTo>
                  <a:lnTo>
                    <a:pt x="1814" y="676"/>
                  </a:lnTo>
                  <a:lnTo>
                    <a:pt x="1814" y="676"/>
                  </a:lnTo>
                  <a:lnTo>
                    <a:pt x="1876" y="688"/>
                  </a:lnTo>
                  <a:lnTo>
                    <a:pt x="1909" y="691"/>
                  </a:lnTo>
                  <a:lnTo>
                    <a:pt x="1922" y="691"/>
                  </a:lnTo>
                  <a:lnTo>
                    <a:pt x="1923" y="691"/>
                  </a:lnTo>
                  <a:lnTo>
                    <a:pt x="1910" y="147"/>
                  </a:lnTo>
                  <a:lnTo>
                    <a:pt x="1910" y="147"/>
                  </a:lnTo>
                  <a:lnTo>
                    <a:pt x="2036" y="141"/>
                  </a:lnTo>
                  <a:lnTo>
                    <a:pt x="2167" y="136"/>
                  </a:lnTo>
                  <a:lnTo>
                    <a:pt x="2306" y="132"/>
                  </a:lnTo>
                  <a:lnTo>
                    <a:pt x="2448" y="129"/>
                  </a:lnTo>
                  <a:lnTo>
                    <a:pt x="2448" y="129"/>
                  </a:lnTo>
                  <a:lnTo>
                    <a:pt x="2450" y="192"/>
                  </a:lnTo>
                  <a:lnTo>
                    <a:pt x="2453" y="278"/>
                  </a:lnTo>
                  <a:lnTo>
                    <a:pt x="2456" y="484"/>
                  </a:lnTo>
                  <a:lnTo>
                    <a:pt x="2460" y="744"/>
                  </a:lnTo>
                  <a:lnTo>
                    <a:pt x="2583" y="762"/>
                  </a:lnTo>
                  <a:lnTo>
                    <a:pt x="2593" y="128"/>
                  </a:lnTo>
                  <a:lnTo>
                    <a:pt x="2593" y="128"/>
                  </a:lnTo>
                  <a:lnTo>
                    <a:pt x="2593" y="128"/>
                  </a:lnTo>
                  <a:lnTo>
                    <a:pt x="2875" y="128"/>
                  </a:lnTo>
                  <a:lnTo>
                    <a:pt x="3177" y="126"/>
                  </a:lnTo>
                  <a:lnTo>
                    <a:pt x="3193" y="807"/>
                  </a:lnTo>
                  <a:lnTo>
                    <a:pt x="3344" y="825"/>
                  </a:lnTo>
                  <a:lnTo>
                    <a:pt x="3309" y="124"/>
                  </a:lnTo>
                  <a:lnTo>
                    <a:pt x="3309" y="124"/>
                  </a:lnTo>
                  <a:lnTo>
                    <a:pt x="3565" y="123"/>
                  </a:lnTo>
                  <a:lnTo>
                    <a:pt x="3818" y="122"/>
                  </a:lnTo>
                  <a:lnTo>
                    <a:pt x="3798" y="830"/>
                  </a:lnTo>
                  <a:lnTo>
                    <a:pt x="3937" y="833"/>
                  </a:lnTo>
                  <a:lnTo>
                    <a:pt x="3949" y="122"/>
                  </a:lnTo>
                  <a:lnTo>
                    <a:pt x="3949" y="122"/>
                  </a:lnTo>
                  <a:lnTo>
                    <a:pt x="4212" y="124"/>
                  </a:lnTo>
                  <a:lnTo>
                    <a:pt x="4335" y="127"/>
                  </a:lnTo>
                  <a:lnTo>
                    <a:pt x="4450" y="129"/>
                  </a:lnTo>
                  <a:lnTo>
                    <a:pt x="4450" y="129"/>
                  </a:lnTo>
                  <a:lnTo>
                    <a:pt x="4453" y="528"/>
                  </a:lnTo>
                  <a:lnTo>
                    <a:pt x="4454" y="749"/>
                  </a:lnTo>
                  <a:lnTo>
                    <a:pt x="4453" y="825"/>
                  </a:lnTo>
                  <a:lnTo>
                    <a:pt x="4452" y="863"/>
                  </a:lnTo>
                  <a:lnTo>
                    <a:pt x="4452" y="863"/>
                  </a:lnTo>
                  <a:lnTo>
                    <a:pt x="4471" y="864"/>
                  </a:lnTo>
                  <a:lnTo>
                    <a:pt x="4490" y="864"/>
                  </a:lnTo>
                  <a:lnTo>
                    <a:pt x="4507" y="862"/>
                  </a:lnTo>
                  <a:lnTo>
                    <a:pt x="4523" y="858"/>
                  </a:lnTo>
                  <a:lnTo>
                    <a:pt x="4537" y="854"/>
                  </a:lnTo>
                  <a:lnTo>
                    <a:pt x="4547" y="852"/>
                  </a:lnTo>
                  <a:lnTo>
                    <a:pt x="4556" y="848"/>
                  </a:lnTo>
                  <a:lnTo>
                    <a:pt x="4561" y="133"/>
                  </a:lnTo>
                  <a:lnTo>
                    <a:pt x="4561" y="133"/>
                  </a:lnTo>
                  <a:lnTo>
                    <a:pt x="4595" y="134"/>
                  </a:lnTo>
                  <a:lnTo>
                    <a:pt x="4595" y="134"/>
                  </a:lnTo>
                  <a:lnTo>
                    <a:pt x="4772" y="141"/>
                  </a:lnTo>
                  <a:lnTo>
                    <a:pt x="5021" y="151"/>
                  </a:lnTo>
                  <a:lnTo>
                    <a:pt x="5021" y="151"/>
                  </a:lnTo>
                  <a:lnTo>
                    <a:pt x="5027" y="308"/>
                  </a:lnTo>
                  <a:lnTo>
                    <a:pt x="5037" y="539"/>
                  </a:lnTo>
                  <a:lnTo>
                    <a:pt x="5042" y="654"/>
                  </a:lnTo>
                  <a:lnTo>
                    <a:pt x="5048" y="754"/>
                  </a:lnTo>
                  <a:lnTo>
                    <a:pt x="5053" y="826"/>
                  </a:lnTo>
                  <a:lnTo>
                    <a:pt x="5055" y="848"/>
                  </a:lnTo>
                  <a:lnTo>
                    <a:pt x="5056" y="860"/>
                  </a:lnTo>
                  <a:lnTo>
                    <a:pt x="5056" y="860"/>
                  </a:lnTo>
                  <a:lnTo>
                    <a:pt x="5107" y="858"/>
                  </a:lnTo>
                  <a:lnTo>
                    <a:pt x="5135" y="856"/>
                  </a:lnTo>
                  <a:lnTo>
                    <a:pt x="5154" y="854"/>
                  </a:lnTo>
                  <a:lnTo>
                    <a:pt x="5138" y="156"/>
                  </a:lnTo>
                  <a:lnTo>
                    <a:pt x="5138" y="156"/>
                  </a:lnTo>
                  <a:lnTo>
                    <a:pt x="5623" y="172"/>
                  </a:lnTo>
                  <a:lnTo>
                    <a:pt x="5623" y="172"/>
                  </a:lnTo>
                  <a:lnTo>
                    <a:pt x="5628" y="346"/>
                  </a:lnTo>
                  <a:lnTo>
                    <a:pt x="5630" y="461"/>
                  </a:lnTo>
                  <a:lnTo>
                    <a:pt x="5632" y="564"/>
                  </a:lnTo>
                  <a:lnTo>
                    <a:pt x="5632" y="564"/>
                  </a:lnTo>
                  <a:lnTo>
                    <a:pt x="5632" y="663"/>
                  </a:lnTo>
                  <a:lnTo>
                    <a:pt x="5632" y="739"/>
                  </a:lnTo>
                  <a:lnTo>
                    <a:pt x="5630" y="808"/>
                  </a:lnTo>
                  <a:lnTo>
                    <a:pt x="5767" y="799"/>
                  </a:lnTo>
                  <a:lnTo>
                    <a:pt x="5767" y="799"/>
                  </a:lnTo>
                  <a:lnTo>
                    <a:pt x="5761" y="671"/>
                  </a:lnTo>
                  <a:lnTo>
                    <a:pt x="5757" y="572"/>
                  </a:lnTo>
                  <a:lnTo>
                    <a:pt x="5757" y="494"/>
                  </a:lnTo>
                  <a:lnTo>
                    <a:pt x="5759" y="430"/>
                  </a:lnTo>
                  <a:lnTo>
                    <a:pt x="5761" y="374"/>
                  </a:lnTo>
                  <a:lnTo>
                    <a:pt x="5762" y="317"/>
                  </a:lnTo>
                  <a:lnTo>
                    <a:pt x="5762" y="255"/>
                  </a:lnTo>
                  <a:lnTo>
                    <a:pt x="5759" y="177"/>
                  </a:lnTo>
                  <a:lnTo>
                    <a:pt x="5759" y="177"/>
                  </a:lnTo>
                  <a:lnTo>
                    <a:pt x="6495" y="202"/>
                  </a:lnTo>
                  <a:lnTo>
                    <a:pt x="6837" y="216"/>
                  </a:lnTo>
                  <a:lnTo>
                    <a:pt x="7139" y="228"/>
                  </a:lnTo>
                  <a:lnTo>
                    <a:pt x="7139" y="228"/>
                  </a:lnTo>
                  <a:lnTo>
                    <a:pt x="7141" y="334"/>
                  </a:lnTo>
                  <a:lnTo>
                    <a:pt x="7142" y="482"/>
                  </a:lnTo>
                  <a:lnTo>
                    <a:pt x="7141" y="617"/>
                  </a:lnTo>
                  <a:lnTo>
                    <a:pt x="7139" y="666"/>
                  </a:lnTo>
                  <a:lnTo>
                    <a:pt x="7138" y="693"/>
                  </a:lnTo>
                  <a:lnTo>
                    <a:pt x="7138" y="693"/>
                  </a:lnTo>
                  <a:lnTo>
                    <a:pt x="7138" y="696"/>
                  </a:lnTo>
                  <a:lnTo>
                    <a:pt x="7138" y="700"/>
                  </a:lnTo>
                  <a:lnTo>
                    <a:pt x="7139" y="703"/>
                  </a:lnTo>
                  <a:lnTo>
                    <a:pt x="7141" y="706"/>
                  </a:lnTo>
                  <a:lnTo>
                    <a:pt x="7147" y="708"/>
                  </a:lnTo>
                  <a:lnTo>
                    <a:pt x="7154" y="709"/>
                  </a:lnTo>
                  <a:lnTo>
                    <a:pt x="7162" y="709"/>
                  </a:lnTo>
                  <a:lnTo>
                    <a:pt x="7172" y="708"/>
                  </a:lnTo>
                  <a:lnTo>
                    <a:pt x="7195" y="703"/>
                  </a:lnTo>
                  <a:lnTo>
                    <a:pt x="7216" y="696"/>
                  </a:lnTo>
                  <a:lnTo>
                    <a:pt x="7237" y="689"/>
                  </a:lnTo>
                  <a:lnTo>
                    <a:pt x="7256" y="681"/>
                  </a:lnTo>
                  <a:lnTo>
                    <a:pt x="7245" y="231"/>
                  </a:lnTo>
                  <a:lnTo>
                    <a:pt x="7245" y="231"/>
                  </a:lnTo>
                  <a:lnTo>
                    <a:pt x="7481" y="243"/>
                  </a:lnTo>
                  <a:lnTo>
                    <a:pt x="7481" y="243"/>
                  </a:lnTo>
                  <a:lnTo>
                    <a:pt x="7458" y="455"/>
                  </a:lnTo>
                  <a:lnTo>
                    <a:pt x="7446" y="564"/>
                  </a:lnTo>
                  <a:lnTo>
                    <a:pt x="7439" y="620"/>
                  </a:lnTo>
                  <a:lnTo>
                    <a:pt x="7439" y="620"/>
                  </a:lnTo>
                  <a:lnTo>
                    <a:pt x="7439" y="621"/>
                  </a:lnTo>
                  <a:lnTo>
                    <a:pt x="7440" y="622"/>
                  </a:lnTo>
                  <a:lnTo>
                    <a:pt x="7443" y="624"/>
                  </a:lnTo>
                  <a:lnTo>
                    <a:pt x="7447" y="627"/>
                  </a:lnTo>
                  <a:lnTo>
                    <a:pt x="7455" y="627"/>
                  </a:lnTo>
                  <a:lnTo>
                    <a:pt x="7473" y="627"/>
                  </a:lnTo>
                  <a:lnTo>
                    <a:pt x="7494" y="624"/>
                  </a:lnTo>
                  <a:lnTo>
                    <a:pt x="7534" y="618"/>
                  </a:lnTo>
                  <a:lnTo>
                    <a:pt x="7553" y="614"/>
                  </a:lnTo>
                  <a:lnTo>
                    <a:pt x="7589" y="253"/>
                  </a:lnTo>
                  <a:lnTo>
                    <a:pt x="7589" y="253"/>
                  </a:lnTo>
                  <a:lnTo>
                    <a:pt x="7621" y="297"/>
                  </a:lnTo>
                  <a:lnTo>
                    <a:pt x="7656" y="347"/>
                  </a:lnTo>
                  <a:lnTo>
                    <a:pt x="7691" y="401"/>
                  </a:lnTo>
                  <a:lnTo>
                    <a:pt x="7724" y="453"/>
                  </a:lnTo>
                  <a:lnTo>
                    <a:pt x="7777" y="539"/>
                  </a:lnTo>
                  <a:lnTo>
                    <a:pt x="7799" y="574"/>
                  </a:lnTo>
                  <a:lnTo>
                    <a:pt x="7974" y="536"/>
                  </a:lnTo>
                  <a:close/>
                </a:path>
              </a:pathLst>
            </a:custGeom>
            <a:solidFill>
              <a:srgbClr val="FBC85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5" name="Freeform 476"/>
            <p:cNvSpPr>
              <a:spLocks/>
            </p:cNvSpPr>
            <p:nvPr userDrawn="1"/>
          </p:nvSpPr>
          <p:spPr bwMode="auto">
            <a:xfrm>
              <a:off x="12105197" y="3307330"/>
              <a:ext cx="235069" cy="164517"/>
            </a:xfrm>
            <a:custGeom>
              <a:avLst/>
              <a:gdLst/>
              <a:ahLst/>
              <a:cxnLst>
                <a:cxn ang="0">
                  <a:pos x="585" y="7"/>
                </a:cxn>
                <a:cxn ang="0">
                  <a:pos x="54" y="0"/>
                </a:cxn>
                <a:cxn ang="0">
                  <a:pos x="0" y="411"/>
                </a:cxn>
                <a:cxn ang="0">
                  <a:pos x="588" y="416"/>
                </a:cxn>
                <a:cxn ang="0">
                  <a:pos x="585" y="7"/>
                </a:cxn>
              </a:cxnLst>
              <a:rect l="0" t="0" r="r" b="b"/>
              <a:pathLst>
                <a:path w="588" h="416">
                  <a:moveTo>
                    <a:pt x="585" y="7"/>
                  </a:moveTo>
                  <a:lnTo>
                    <a:pt x="54" y="0"/>
                  </a:lnTo>
                  <a:lnTo>
                    <a:pt x="0" y="411"/>
                  </a:lnTo>
                  <a:lnTo>
                    <a:pt x="588" y="416"/>
                  </a:lnTo>
                  <a:lnTo>
                    <a:pt x="585" y="7"/>
                  </a:lnTo>
                  <a:close/>
                </a:path>
              </a:pathLst>
            </a:custGeom>
            <a:solidFill>
              <a:srgbClr val="FCD78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6" name="Freeform 477"/>
            <p:cNvSpPr>
              <a:spLocks/>
            </p:cNvSpPr>
            <p:nvPr userDrawn="1"/>
          </p:nvSpPr>
          <p:spPr bwMode="auto">
            <a:xfrm>
              <a:off x="10823287" y="3207053"/>
              <a:ext cx="575136" cy="214655"/>
            </a:xfrm>
            <a:custGeom>
              <a:avLst/>
              <a:gdLst/>
              <a:ahLst/>
              <a:cxnLst>
                <a:cxn ang="0">
                  <a:pos x="160" y="4"/>
                </a:cxn>
                <a:cxn ang="0">
                  <a:pos x="160" y="4"/>
                </a:cxn>
                <a:cxn ang="0">
                  <a:pos x="160" y="8"/>
                </a:cxn>
                <a:cxn ang="0">
                  <a:pos x="163" y="15"/>
                </a:cxn>
                <a:cxn ang="0">
                  <a:pos x="170" y="33"/>
                </a:cxn>
                <a:cxn ang="0">
                  <a:pos x="192" y="81"/>
                </a:cxn>
                <a:cxn ang="0">
                  <a:pos x="225" y="147"/>
                </a:cxn>
                <a:cxn ang="0">
                  <a:pos x="1211" y="165"/>
                </a:cxn>
                <a:cxn ang="0">
                  <a:pos x="1445" y="165"/>
                </a:cxn>
                <a:cxn ang="0">
                  <a:pos x="1352" y="539"/>
                </a:cxn>
                <a:cxn ang="0">
                  <a:pos x="1352" y="539"/>
                </a:cxn>
                <a:cxn ang="0">
                  <a:pos x="1215" y="521"/>
                </a:cxn>
                <a:cxn ang="0">
                  <a:pos x="904" y="479"/>
                </a:cxn>
                <a:cxn ang="0">
                  <a:pos x="732" y="455"/>
                </a:cxn>
                <a:cxn ang="0">
                  <a:pos x="572" y="431"/>
                </a:cxn>
                <a:cxn ang="0">
                  <a:pos x="444" y="411"/>
                </a:cxn>
                <a:cxn ang="0">
                  <a:pos x="399" y="402"/>
                </a:cxn>
                <a:cxn ang="0">
                  <a:pos x="367" y="395"/>
                </a:cxn>
                <a:cxn ang="0">
                  <a:pos x="367" y="395"/>
                </a:cxn>
                <a:cxn ang="0">
                  <a:pos x="258" y="366"/>
                </a:cxn>
                <a:cxn ang="0">
                  <a:pos x="139" y="332"/>
                </a:cxn>
                <a:cxn ang="0">
                  <a:pos x="0" y="292"/>
                </a:cxn>
                <a:cxn ang="0">
                  <a:pos x="98" y="10"/>
                </a:cxn>
                <a:cxn ang="0">
                  <a:pos x="98" y="10"/>
                </a:cxn>
                <a:cxn ang="0">
                  <a:pos x="107" y="8"/>
                </a:cxn>
                <a:cxn ang="0">
                  <a:pos x="129" y="2"/>
                </a:cxn>
                <a:cxn ang="0">
                  <a:pos x="141" y="1"/>
                </a:cxn>
                <a:cxn ang="0">
                  <a:pos x="151" y="0"/>
                </a:cxn>
                <a:cxn ang="0">
                  <a:pos x="154" y="0"/>
                </a:cxn>
                <a:cxn ang="0">
                  <a:pos x="158" y="1"/>
                </a:cxn>
                <a:cxn ang="0">
                  <a:pos x="159" y="2"/>
                </a:cxn>
                <a:cxn ang="0">
                  <a:pos x="160" y="4"/>
                </a:cxn>
                <a:cxn ang="0">
                  <a:pos x="160" y="4"/>
                </a:cxn>
              </a:cxnLst>
              <a:rect l="0" t="0" r="r" b="b"/>
              <a:pathLst>
                <a:path w="1445" h="539">
                  <a:moveTo>
                    <a:pt x="160" y="4"/>
                  </a:moveTo>
                  <a:lnTo>
                    <a:pt x="160" y="4"/>
                  </a:lnTo>
                  <a:lnTo>
                    <a:pt x="160" y="8"/>
                  </a:lnTo>
                  <a:lnTo>
                    <a:pt x="163" y="15"/>
                  </a:lnTo>
                  <a:lnTo>
                    <a:pt x="170" y="33"/>
                  </a:lnTo>
                  <a:lnTo>
                    <a:pt x="192" y="81"/>
                  </a:lnTo>
                  <a:lnTo>
                    <a:pt x="225" y="147"/>
                  </a:lnTo>
                  <a:lnTo>
                    <a:pt x="1211" y="165"/>
                  </a:lnTo>
                  <a:lnTo>
                    <a:pt x="1445" y="165"/>
                  </a:lnTo>
                  <a:lnTo>
                    <a:pt x="1352" y="539"/>
                  </a:lnTo>
                  <a:lnTo>
                    <a:pt x="1352" y="539"/>
                  </a:lnTo>
                  <a:lnTo>
                    <a:pt x="1215" y="521"/>
                  </a:lnTo>
                  <a:lnTo>
                    <a:pt x="904" y="479"/>
                  </a:lnTo>
                  <a:lnTo>
                    <a:pt x="732" y="455"/>
                  </a:lnTo>
                  <a:lnTo>
                    <a:pt x="572" y="431"/>
                  </a:lnTo>
                  <a:lnTo>
                    <a:pt x="444" y="411"/>
                  </a:lnTo>
                  <a:lnTo>
                    <a:pt x="399" y="402"/>
                  </a:lnTo>
                  <a:lnTo>
                    <a:pt x="367" y="395"/>
                  </a:lnTo>
                  <a:lnTo>
                    <a:pt x="367" y="395"/>
                  </a:lnTo>
                  <a:lnTo>
                    <a:pt x="258" y="366"/>
                  </a:lnTo>
                  <a:lnTo>
                    <a:pt x="139" y="332"/>
                  </a:lnTo>
                  <a:lnTo>
                    <a:pt x="0" y="292"/>
                  </a:lnTo>
                  <a:lnTo>
                    <a:pt x="98" y="10"/>
                  </a:lnTo>
                  <a:lnTo>
                    <a:pt x="98" y="10"/>
                  </a:lnTo>
                  <a:lnTo>
                    <a:pt x="107" y="8"/>
                  </a:lnTo>
                  <a:lnTo>
                    <a:pt x="129" y="2"/>
                  </a:lnTo>
                  <a:lnTo>
                    <a:pt x="141" y="1"/>
                  </a:lnTo>
                  <a:lnTo>
                    <a:pt x="151" y="0"/>
                  </a:lnTo>
                  <a:lnTo>
                    <a:pt x="154" y="0"/>
                  </a:lnTo>
                  <a:lnTo>
                    <a:pt x="158" y="1"/>
                  </a:lnTo>
                  <a:lnTo>
                    <a:pt x="159" y="2"/>
                  </a:lnTo>
                  <a:lnTo>
                    <a:pt x="160" y="4"/>
                  </a:lnTo>
                  <a:lnTo>
                    <a:pt x="160" y="4"/>
                  </a:lnTo>
                  <a:close/>
                </a:path>
              </a:pathLst>
            </a:custGeom>
            <a:solidFill>
              <a:srgbClr val="FCD78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7" name="Freeform 478"/>
            <p:cNvSpPr>
              <a:spLocks/>
            </p:cNvSpPr>
            <p:nvPr userDrawn="1"/>
          </p:nvSpPr>
          <p:spPr bwMode="auto">
            <a:xfrm>
              <a:off x="10657171" y="3321431"/>
              <a:ext cx="3063734" cy="510786"/>
            </a:xfrm>
            <a:custGeom>
              <a:avLst/>
              <a:gdLst/>
              <a:ahLst/>
              <a:cxnLst>
                <a:cxn ang="0">
                  <a:pos x="7604" y="266"/>
                </a:cxn>
                <a:cxn ang="0">
                  <a:pos x="7369" y="284"/>
                </a:cxn>
                <a:cxn ang="0">
                  <a:pos x="7090" y="319"/>
                </a:cxn>
                <a:cxn ang="0">
                  <a:pos x="6989" y="330"/>
                </a:cxn>
                <a:cxn ang="0">
                  <a:pos x="6618" y="353"/>
                </a:cxn>
                <a:cxn ang="0">
                  <a:pos x="5764" y="390"/>
                </a:cxn>
                <a:cxn ang="0">
                  <a:pos x="4437" y="432"/>
                </a:cxn>
                <a:cxn ang="0">
                  <a:pos x="3397" y="454"/>
                </a:cxn>
                <a:cxn ang="0">
                  <a:pos x="3157" y="456"/>
                </a:cxn>
                <a:cxn ang="0">
                  <a:pos x="2877" y="435"/>
                </a:cxn>
                <a:cxn ang="0">
                  <a:pos x="2107" y="360"/>
                </a:cxn>
                <a:cxn ang="0">
                  <a:pos x="1267" y="265"/>
                </a:cxn>
                <a:cxn ang="0">
                  <a:pos x="1138" y="248"/>
                </a:cxn>
                <a:cxn ang="0">
                  <a:pos x="888" y="197"/>
                </a:cxn>
                <a:cxn ang="0">
                  <a:pos x="201" y="35"/>
                </a:cxn>
                <a:cxn ang="0">
                  <a:pos x="453" y="399"/>
                </a:cxn>
                <a:cxn ang="0">
                  <a:pos x="669" y="517"/>
                </a:cxn>
                <a:cxn ang="0">
                  <a:pos x="961" y="665"/>
                </a:cxn>
                <a:cxn ang="0">
                  <a:pos x="1195" y="771"/>
                </a:cxn>
                <a:cxn ang="0">
                  <a:pos x="1368" y="834"/>
                </a:cxn>
                <a:cxn ang="0">
                  <a:pos x="1459" y="862"/>
                </a:cxn>
                <a:cxn ang="0">
                  <a:pos x="1764" y="958"/>
                </a:cxn>
                <a:cxn ang="0">
                  <a:pos x="2058" y="1043"/>
                </a:cxn>
                <a:cxn ang="0">
                  <a:pos x="2407" y="1126"/>
                </a:cxn>
                <a:cxn ang="0">
                  <a:pos x="2602" y="1163"/>
                </a:cxn>
                <a:cxn ang="0">
                  <a:pos x="2811" y="1195"/>
                </a:cxn>
                <a:cxn ang="0">
                  <a:pos x="3035" y="1222"/>
                </a:cxn>
                <a:cxn ang="0">
                  <a:pos x="3268" y="1242"/>
                </a:cxn>
                <a:cxn ang="0">
                  <a:pos x="3713" y="1271"/>
                </a:cxn>
                <a:cxn ang="0">
                  <a:pos x="4126" y="1288"/>
                </a:cxn>
                <a:cxn ang="0">
                  <a:pos x="4495" y="1291"/>
                </a:cxn>
                <a:cxn ang="0">
                  <a:pos x="4814" y="1283"/>
                </a:cxn>
                <a:cxn ang="0">
                  <a:pos x="5073" y="1261"/>
                </a:cxn>
                <a:cxn ang="0">
                  <a:pos x="5224" y="1242"/>
                </a:cxn>
                <a:cxn ang="0">
                  <a:pos x="5695" y="1165"/>
                </a:cxn>
                <a:cxn ang="0">
                  <a:pos x="6157" y="1071"/>
                </a:cxn>
                <a:cxn ang="0">
                  <a:pos x="6570" y="971"/>
                </a:cxn>
                <a:cxn ang="0">
                  <a:pos x="6842" y="891"/>
                </a:cxn>
                <a:cxn ang="0">
                  <a:pos x="6963" y="849"/>
                </a:cxn>
                <a:cxn ang="0">
                  <a:pos x="7047" y="810"/>
                </a:cxn>
                <a:cxn ang="0">
                  <a:pos x="7098" y="776"/>
                </a:cxn>
                <a:cxn ang="0">
                  <a:pos x="7211" y="679"/>
                </a:cxn>
                <a:cxn ang="0">
                  <a:pos x="7367" y="526"/>
                </a:cxn>
                <a:cxn ang="0">
                  <a:pos x="7541" y="338"/>
                </a:cxn>
              </a:cxnLst>
              <a:rect l="0" t="0" r="r" b="b"/>
              <a:pathLst>
                <a:path w="7718" h="1291">
                  <a:moveTo>
                    <a:pt x="7718" y="260"/>
                  </a:moveTo>
                  <a:lnTo>
                    <a:pt x="7718" y="260"/>
                  </a:lnTo>
                  <a:lnTo>
                    <a:pt x="7604" y="266"/>
                  </a:lnTo>
                  <a:lnTo>
                    <a:pt x="7534" y="271"/>
                  </a:lnTo>
                  <a:lnTo>
                    <a:pt x="7454" y="277"/>
                  </a:lnTo>
                  <a:lnTo>
                    <a:pt x="7369" y="284"/>
                  </a:lnTo>
                  <a:lnTo>
                    <a:pt x="7279" y="294"/>
                  </a:lnTo>
                  <a:lnTo>
                    <a:pt x="7186" y="305"/>
                  </a:lnTo>
                  <a:lnTo>
                    <a:pt x="7090" y="319"/>
                  </a:lnTo>
                  <a:lnTo>
                    <a:pt x="7090" y="319"/>
                  </a:lnTo>
                  <a:lnTo>
                    <a:pt x="7048" y="324"/>
                  </a:lnTo>
                  <a:lnTo>
                    <a:pt x="6989" y="330"/>
                  </a:lnTo>
                  <a:lnTo>
                    <a:pt x="6916" y="336"/>
                  </a:lnTo>
                  <a:lnTo>
                    <a:pt x="6829" y="341"/>
                  </a:lnTo>
                  <a:lnTo>
                    <a:pt x="6618" y="353"/>
                  </a:lnTo>
                  <a:lnTo>
                    <a:pt x="6364" y="365"/>
                  </a:lnTo>
                  <a:lnTo>
                    <a:pt x="6077" y="378"/>
                  </a:lnTo>
                  <a:lnTo>
                    <a:pt x="5764" y="390"/>
                  </a:lnTo>
                  <a:lnTo>
                    <a:pt x="5436" y="400"/>
                  </a:lnTo>
                  <a:lnTo>
                    <a:pt x="5099" y="411"/>
                  </a:lnTo>
                  <a:lnTo>
                    <a:pt x="4437" y="432"/>
                  </a:lnTo>
                  <a:lnTo>
                    <a:pt x="3846" y="446"/>
                  </a:lnTo>
                  <a:lnTo>
                    <a:pt x="3600" y="451"/>
                  </a:lnTo>
                  <a:lnTo>
                    <a:pt x="3397" y="454"/>
                  </a:lnTo>
                  <a:lnTo>
                    <a:pt x="3247" y="456"/>
                  </a:lnTo>
                  <a:lnTo>
                    <a:pt x="3157" y="456"/>
                  </a:lnTo>
                  <a:lnTo>
                    <a:pt x="3157" y="456"/>
                  </a:lnTo>
                  <a:lnTo>
                    <a:pt x="3088" y="452"/>
                  </a:lnTo>
                  <a:lnTo>
                    <a:pt x="2993" y="445"/>
                  </a:lnTo>
                  <a:lnTo>
                    <a:pt x="2877" y="435"/>
                  </a:lnTo>
                  <a:lnTo>
                    <a:pt x="2743" y="423"/>
                  </a:lnTo>
                  <a:lnTo>
                    <a:pt x="2438" y="393"/>
                  </a:lnTo>
                  <a:lnTo>
                    <a:pt x="2107" y="360"/>
                  </a:lnTo>
                  <a:lnTo>
                    <a:pt x="1782" y="324"/>
                  </a:lnTo>
                  <a:lnTo>
                    <a:pt x="1492" y="291"/>
                  </a:lnTo>
                  <a:lnTo>
                    <a:pt x="1267" y="265"/>
                  </a:lnTo>
                  <a:lnTo>
                    <a:pt x="1189" y="255"/>
                  </a:lnTo>
                  <a:lnTo>
                    <a:pt x="1138" y="248"/>
                  </a:lnTo>
                  <a:lnTo>
                    <a:pt x="1138" y="248"/>
                  </a:lnTo>
                  <a:lnTo>
                    <a:pt x="1094" y="240"/>
                  </a:lnTo>
                  <a:lnTo>
                    <a:pt x="1036" y="229"/>
                  </a:lnTo>
                  <a:lnTo>
                    <a:pt x="888" y="197"/>
                  </a:lnTo>
                  <a:lnTo>
                    <a:pt x="712" y="156"/>
                  </a:lnTo>
                  <a:lnTo>
                    <a:pt x="526" y="113"/>
                  </a:lnTo>
                  <a:lnTo>
                    <a:pt x="201" y="35"/>
                  </a:lnTo>
                  <a:lnTo>
                    <a:pt x="60" y="0"/>
                  </a:lnTo>
                  <a:lnTo>
                    <a:pt x="0" y="36"/>
                  </a:lnTo>
                  <a:lnTo>
                    <a:pt x="453" y="399"/>
                  </a:lnTo>
                  <a:lnTo>
                    <a:pt x="453" y="399"/>
                  </a:lnTo>
                  <a:lnTo>
                    <a:pt x="556" y="457"/>
                  </a:lnTo>
                  <a:lnTo>
                    <a:pt x="669" y="517"/>
                  </a:lnTo>
                  <a:lnTo>
                    <a:pt x="808" y="589"/>
                  </a:lnTo>
                  <a:lnTo>
                    <a:pt x="883" y="627"/>
                  </a:lnTo>
                  <a:lnTo>
                    <a:pt x="961" y="665"/>
                  </a:lnTo>
                  <a:lnTo>
                    <a:pt x="1040" y="703"/>
                  </a:lnTo>
                  <a:lnTo>
                    <a:pt x="1118" y="737"/>
                  </a:lnTo>
                  <a:lnTo>
                    <a:pt x="1195" y="771"/>
                  </a:lnTo>
                  <a:lnTo>
                    <a:pt x="1267" y="800"/>
                  </a:lnTo>
                  <a:lnTo>
                    <a:pt x="1335" y="825"/>
                  </a:lnTo>
                  <a:lnTo>
                    <a:pt x="1368" y="834"/>
                  </a:lnTo>
                  <a:lnTo>
                    <a:pt x="1398" y="844"/>
                  </a:lnTo>
                  <a:lnTo>
                    <a:pt x="1398" y="844"/>
                  </a:lnTo>
                  <a:lnTo>
                    <a:pt x="1459" y="862"/>
                  </a:lnTo>
                  <a:lnTo>
                    <a:pt x="1526" y="882"/>
                  </a:lnTo>
                  <a:lnTo>
                    <a:pt x="1679" y="932"/>
                  </a:lnTo>
                  <a:lnTo>
                    <a:pt x="1764" y="958"/>
                  </a:lnTo>
                  <a:lnTo>
                    <a:pt x="1857" y="985"/>
                  </a:lnTo>
                  <a:lnTo>
                    <a:pt x="1955" y="1014"/>
                  </a:lnTo>
                  <a:lnTo>
                    <a:pt x="2058" y="1043"/>
                  </a:lnTo>
                  <a:lnTo>
                    <a:pt x="2168" y="1071"/>
                  </a:lnTo>
                  <a:lnTo>
                    <a:pt x="2285" y="1099"/>
                  </a:lnTo>
                  <a:lnTo>
                    <a:pt x="2407" y="1126"/>
                  </a:lnTo>
                  <a:lnTo>
                    <a:pt x="2470" y="1139"/>
                  </a:lnTo>
                  <a:lnTo>
                    <a:pt x="2535" y="1151"/>
                  </a:lnTo>
                  <a:lnTo>
                    <a:pt x="2602" y="1163"/>
                  </a:lnTo>
                  <a:lnTo>
                    <a:pt x="2671" y="1175"/>
                  </a:lnTo>
                  <a:lnTo>
                    <a:pt x="2740" y="1186"/>
                  </a:lnTo>
                  <a:lnTo>
                    <a:pt x="2811" y="1195"/>
                  </a:lnTo>
                  <a:lnTo>
                    <a:pt x="2884" y="1205"/>
                  </a:lnTo>
                  <a:lnTo>
                    <a:pt x="2958" y="1213"/>
                  </a:lnTo>
                  <a:lnTo>
                    <a:pt x="3035" y="1222"/>
                  </a:lnTo>
                  <a:lnTo>
                    <a:pt x="3112" y="1229"/>
                  </a:lnTo>
                  <a:lnTo>
                    <a:pt x="3112" y="1229"/>
                  </a:lnTo>
                  <a:lnTo>
                    <a:pt x="3268" y="1242"/>
                  </a:lnTo>
                  <a:lnTo>
                    <a:pt x="3420" y="1253"/>
                  </a:lnTo>
                  <a:lnTo>
                    <a:pt x="3568" y="1262"/>
                  </a:lnTo>
                  <a:lnTo>
                    <a:pt x="3713" y="1271"/>
                  </a:lnTo>
                  <a:lnTo>
                    <a:pt x="3855" y="1278"/>
                  </a:lnTo>
                  <a:lnTo>
                    <a:pt x="3993" y="1283"/>
                  </a:lnTo>
                  <a:lnTo>
                    <a:pt x="4126" y="1288"/>
                  </a:lnTo>
                  <a:lnTo>
                    <a:pt x="4254" y="1290"/>
                  </a:lnTo>
                  <a:lnTo>
                    <a:pt x="4377" y="1291"/>
                  </a:lnTo>
                  <a:lnTo>
                    <a:pt x="4495" y="1291"/>
                  </a:lnTo>
                  <a:lnTo>
                    <a:pt x="4608" y="1290"/>
                  </a:lnTo>
                  <a:lnTo>
                    <a:pt x="4713" y="1286"/>
                  </a:lnTo>
                  <a:lnTo>
                    <a:pt x="4814" y="1283"/>
                  </a:lnTo>
                  <a:lnTo>
                    <a:pt x="4906" y="1277"/>
                  </a:lnTo>
                  <a:lnTo>
                    <a:pt x="4994" y="1270"/>
                  </a:lnTo>
                  <a:lnTo>
                    <a:pt x="5073" y="1261"/>
                  </a:lnTo>
                  <a:lnTo>
                    <a:pt x="5073" y="1261"/>
                  </a:lnTo>
                  <a:lnTo>
                    <a:pt x="5147" y="1252"/>
                  </a:lnTo>
                  <a:lnTo>
                    <a:pt x="5224" y="1242"/>
                  </a:lnTo>
                  <a:lnTo>
                    <a:pt x="5378" y="1219"/>
                  </a:lnTo>
                  <a:lnTo>
                    <a:pt x="5537" y="1193"/>
                  </a:lnTo>
                  <a:lnTo>
                    <a:pt x="5695" y="1165"/>
                  </a:lnTo>
                  <a:lnTo>
                    <a:pt x="5852" y="1135"/>
                  </a:lnTo>
                  <a:lnTo>
                    <a:pt x="6006" y="1104"/>
                  </a:lnTo>
                  <a:lnTo>
                    <a:pt x="6157" y="1071"/>
                  </a:lnTo>
                  <a:lnTo>
                    <a:pt x="6303" y="1038"/>
                  </a:lnTo>
                  <a:lnTo>
                    <a:pt x="6440" y="1005"/>
                  </a:lnTo>
                  <a:lnTo>
                    <a:pt x="6570" y="971"/>
                  </a:lnTo>
                  <a:lnTo>
                    <a:pt x="6687" y="939"/>
                  </a:lnTo>
                  <a:lnTo>
                    <a:pt x="6794" y="906"/>
                  </a:lnTo>
                  <a:lnTo>
                    <a:pt x="6842" y="891"/>
                  </a:lnTo>
                  <a:lnTo>
                    <a:pt x="6886" y="876"/>
                  </a:lnTo>
                  <a:lnTo>
                    <a:pt x="6927" y="862"/>
                  </a:lnTo>
                  <a:lnTo>
                    <a:pt x="6963" y="849"/>
                  </a:lnTo>
                  <a:lnTo>
                    <a:pt x="6995" y="834"/>
                  </a:lnTo>
                  <a:lnTo>
                    <a:pt x="7024" y="822"/>
                  </a:lnTo>
                  <a:lnTo>
                    <a:pt x="7047" y="810"/>
                  </a:lnTo>
                  <a:lnTo>
                    <a:pt x="7065" y="800"/>
                  </a:lnTo>
                  <a:lnTo>
                    <a:pt x="7065" y="800"/>
                  </a:lnTo>
                  <a:lnTo>
                    <a:pt x="7098" y="776"/>
                  </a:lnTo>
                  <a:lnTo>
                    <a:pt x="7134" y="747"/>
                  </a:lnTo>
                  <a:lnTo>
                    <a:pt x="7172" y="715"/>
                  </a:lnTo>
                  <a:lnTo>
                    <a:pt x="7211" y="679"/>
                  </a:lnTo>
                  <a:lnTo>
                    <a:pt x="7251" y="641"/>
                  </a:lnTo>
                  <a:lnTo>
                    <a:pt x="7290" y="603"/>
                  </a:lnTo>
                  <a:lnTo>
                    <a:pt x="7367" y="526"/>
                  </a:lnTo>
                  <a:lnTo>
                    <a:pt x="7435" y="454"/>
                  </a:lnTo>
                  <a:lnTo>
                    <a:pt x="7490" y="394"/>
                  </a:lnTo>
                  <a:lnTo>
                    <a:pt x="7541" y="338"/>
                  </a:lnTo>
                  <a:lnTo>
                    <a:pt x="7706" y="317"/>
                  </a:lnTo>
                  <a:lnTo>
                    <a:pt x="7718" y="260"/>
                  </a:lnTo>
                  <a:close/>
                </a:path>
              </a:pathLst>
            </a:custGeom>
            <a:solidFill>
              <a:srgbClr val="EEB94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8" name="Freeform 479"/>
            <p:cNvSpPr>
              <a:spLocks/>
            </p:cNvSpPr>
            <p:nvPr userDrawn="1"/>
          </p:nvSpPr>
          <p:spPr bwMode="auto">
            <a:xfrm>
              <a:off x="10556875" y="3225855"/>
              <a:ext cx="3175000" cy="340001"/>
            </a:xfrm>
            <a:custGeom>
              <a:avLst/>
              <a:gdLst/>
              <a:ahLst/>
              <a:cxnLst>
                <a:cxn ang="0">
                  <a:pos x="3745" y="595"/>
                </a:cxn>
                <a:cxn ang="0">
                  <a:pos x="3481" y="572"/>
                </a:cxn>
                <a:cxn ang="0">
                  <a:pos x="2786" y="505"/>
                </a:cxn>
                <a:cxn ang="0">
                  <a:pos x="2039" y="424"/>
                </a:cxn>
                <a:cxn ang="0">
                  <a:pos x="1712" y="386"/>
                </a:cxn>
                <a:cxn ang="0">
                  <a:pos x="1452" y="352"/>
                </a:cxn>
                <a:cxn ang="0">
                  <a:pos x="1283" y="326"/>
                </a:cxn>
                <a:cxn ang="0">
                  <a:pos x="1230" y="315"/>
                </a:cxn>
                <a:cxn ang="0">
                  <a:pos x="1017" y="267"/>
                </a:cxn>
                <a:cxn ang="0">
                  <a:pos x="654" y="177"/>
                </a:cxn>
                <a:cxn ang="0">
                  <a:pos x="287" y="80"/>
                </a:cxn>
                <a:cxn ang="0">
                  <a:pos x="66" y="17"/>
                </a:cxn>
                <a:cxn ang="0">
                  <a:pos x="0" y="25"/>
                </a:cxn>
                <a:cxn ang="0">
                  <a:pos x="242" y="264"/>
                </a:cxn>
                <a:cxn ang="0">
                  <a:pos x="245" y="266"/>
                </a:cxn>
                <a:cxn ang="0">
                  <a:pos x="610" y="361"/>
                </a:cxn>
                <a:cxn ang="0">
                  <a:pos x="1043" y="464"/>
                </a:cxn>
                <a:cxn ang="0">
                  <a:pos x="1358" y="533"/>
                </a:cxn>
                <a:cxn ang="0">
                  <a:pos x="1545" y="571"/>
                </a:cxn>
                <a:cxn ang="0">
                  <a:pos x="1698" y="597"/>
                </a:cxn>
                <a:cxn ang="0">
                  <a:pos x="1759" y="605"/>
                </a:cxn>
                <a:cxn ang="0">
                  <a:pos x="2166" y="657"/>
                </a:cxn>
                <a:cxn ang="0">
                  <a:pos x="2749" y="728"/>
                </a:cxn>
                <a:cxn ang="0">
                  <a:pos x="3084" y="764"/>
                </a:cxn>
                <a:cxn ang="0">
                  <a:pos x="3439" y="798"/>
                </a:cxn>
                <a:cxn ang="0">
                  <a:pos x="3805" y="827"/>
                </a:cxn>
                <a:cxn ang="0">
                  <a:pos x="4174" y="849"/>
                </a:cxn>
                <a:cxn ang="0">
                  <a:pos x="4253" y="851"/>
                </a:cxn>
                <a:cxn ang="0">
                  <a:pos x="4459" y="852"/>
                </a:cxn>
                <a:cxn ang="0">
                  <a:pos x="4711" y="851"/>
                </a:cxn>
                <a:cxn ang="0">
                  <a:pos x="5138" y="840"/>
                </a:cxn>
                <a:cxn ang="0">
                  <a:pos x="5696" y="819"/>
                </a:cxn>
                <a:cxn ang="0">
                  <a:pos x="5930" y="807"/>
                </a:cxn>
                <a:cxn ang="0">
                  <a:pos x="6107" y="792"/>
                </a:cxn>
                <a:cxn ang="0">
                  <a:pos x="6176" y="785"/>
                </a:cxn>
                <a:cxn ang="0">
                  <a:pos x="6481" y="749"/>
                </a:cxn>
                <a:cxn ang="0">
                  <a:pos x="7022" y="680"/>
                </a:cxn>
                <a:cxn ang="0">
                  <a:pos x="7961" y="554"/>
                </a:cxn>
                <a:cxn ang="0">
                  <a:pos x="7989" y="316"/>
                </a:cxn>
                <a:cxn ang="0">
                  <a:pos x="7851" y="343"/>
                </a:cxn>
                <a:cxn ang="0">
                  <a:pos x="7552" y="393"/>
                </a:cxn>
                <a:cxn ang="0">
                  <a:pos x="7229" y="441"/>
                </a:cxn>
                <a:cxn ang="0">
                  <a:pos x="6899" y="485"/>
                </a:cxn>
                <a:cxn ang="0">
                  <a:pos x="6576" y="524"/>
                </a:cxn>
                <a:cxn ang="0">
                  <a:pos x="6276" y="556"/>
                </a:cxn>
                <a:cxn ang="0">
                  <a:pos x="6013" y="581"/>
                </a:cxn>
                <a:cxn ang="0">
                  <a:pos x="5801" y="597"/>
                </a:cxn>
                <a:cxn ang="0">
                  <a:pos x="5719" y="602"/>
                </a:cxn>
                <a:cxn ang="0">
                  <a:pos x="4993" y="626"/>
                </a:cxn>
                <a:cxn ang="0">
                  <a:pos x="4728" y="632"/>
                </a:cxn>
                <a:cxn ang="0">
                  <a:pos x="4508" y="632"/>
                </a:cxn>
                <a:cxn ang="0">
                  <a:pos x="4317" y="628"/>
                </a:cxn>
                <a:cxn ang="0">
                  <a:pos x="4136" y="621"/>
                </a:cxn>
                <a:cxn ang="0">
                  <a:pos x="3951" y="609"/>
                </a:cxn>
                <a:cxn ang="0">
                  <a:pos x="3745" y="595"/>
                </a:cxn>
              </a:cxnLst>
              <a:rect l="0" t="0" r="r" b="b"/>
              <a:pathLst>
                <a:path w="7998" h="852">
                  <a:moveTo>
                    <a:pt x="3745" y="595"/>
                  </a:moveTo>
                  <a:lnTo>
                    <a:pt x="3745" y="595"/>
                  </a:lnTo>
                  <a:lnTo>
                    <a:pt x="3623" y="585"/>
                  </a:lnTo>
                  <a:lnTo>
                    <a:pt x="3481" y="572"/>
                  </a:lnTo>
                  <a:lnTo>
                    <a:pt x="3153" y="542"/>
                  </a:lnTo>
                  <a:lnTo>
                    <a:pt x="2786" y="505"/>
                  </a:lnTo>
                  <a:lnTo>
                    <a:pt x="2406" y="465"/>
                  </a:lnTo>
                  <a:lnTo>
                    <a:pt x="2039" y="424"/>
                  </a:lnTo>
                  <a:lnTo>
                    <a:pt x="1869" y="405"/>
                  </a:lnTo>
                  <a:lnTo>
                    <a:pt x="1712" y="386"/>
                  </a:lnTo>
                  <a:lnTo>
                    <a:pt x="1572" y="368"/>
                  </a:lnTo>
                  <a:lnTo>
                    <a:pt x="1452" y="352"/>
                  </a:lnTo>
                  <a:lnTo>
                    <a:pt x="1354" y="338"/>
                  </a:lnTo>
                  <a:lnTo>
                    <a:pt x="1283" y="326"/>
                  </a:lnTo>
                  <a:lnTo>
                    <a:pt x="1283" y="326"/>
                  </a:lnTo>
                  <a:lnTo>
                    <a:pt x="1230" y="315"/>
                  </a:lnTo>
                  <a:lnTo>
                    <a:pt x="1168" y="302"/>
                  </a:lnTo>
                  <a:lnTo>
                    <a:pt x="1017" y="267"/>
                  </a:lnTo>
                  <a:lnTo>
                    <a:pt x="842" y="224"/>
                  </a:lnTo>
                  <a:lnTo>
                    <a:pt x="654" y="177"/>
                  </a:lnTo>
                  <a:lnTo>
                    <a:pt x="464" y="128"/>
                  </a:lnTo>
                  <a:lnTo>
                    <a:pt x="287" y="80"/>
                  </a:lnTo>
                  <a:lnTo>
                    <a:pt x="132" y="37"/>
                  </a:lnTo>
                  <a:lnTo>
                    <a:pt x="66" y="17"/>
                  </a:lnTo>
                  <a:lnTo>
                    <a:pt x="11" y="0"/>
                  </a:lnTo>
                  <a:lnTo>
                    <a:pt x="0" y="25"/>
                  </a:lnTo>
                  <a:lnTo>
                    <a:pt x="82" y="212"/>
                  </a:lnTo>
                  <a:lnTo>
                    <a:pt x="242" y="264"/>
                  </a:lnTo>
                  <a:lnTo>
                    <a:pt x="245" y="266"/>
                  </a:lnTo>
                  <a:lnTo>
                    <a:pt x="245" y="266"/>
                  </a:lnTo>
                  <a:lnTo>
                    <a:pt x="414" y="310"/>
                  </a:lnTo>
                  <a:lnTo>
                    <a:pt x="610" y="361"/>
                  </a:lnTo>
                  <a:lnTo>
                    <a:pt x="824" y="412"/>
                  </a:lnTo>
                  <a:lnTo>
                    <a:pt x="1043" y="464"/>
                  </a:lnTo>
                  <a:lnTo>
                    <a:pt x="1258" y="512"/>
                  </a:lnTo>
                  <a:lnTo>
                    <a:pt x="1358" y="533"/>
                  </a:lnTo>
                  <a:lnTo>
                    <a:pt x="1455" y="553"/>
                  </a:lnTo>
                  <a:lnTo>
                    <a:pt x="1545" y="571"/>
                  </a:lnTo>
                  <a:lnTo>
                    <a:pt x="1627" y="585"/>
                  </a:lnTo>
                  <a:lnTo>
                    <a:pt x="1698" y="597"/>
                  </a:lnTo>
                  <a:lnTo>
                    <a:pt x="1759" y="605"/>
                  </a:lnTo>
                  <a:lnTo>
                    <a:pt x="1759" y="605"/>
                  </a:lnTo>
                  <a:lnTo>
                    <a:pt x="1937" y="628"/>
                  </a:lnTo>
                  <a:lnTo>
                    <a:pt x="2166" y="657"/>
                  </a:lnTo>
                  <a:lnTo>
                    <a:pt x="2440" y="692"/>
                  </a:lnTo>
                  <a:lnTo>
                    <a:pt x="2749" y="728"/>
                  </a:lnTo>
                  <a:lnTo>
                    <a:pt x="2913" y="746"/>
                  </a:lnTo>
                  <a:lnTo>
                    <a:pt x="3084" y="764"/>
                  </a:lnTo>
                  <a:lnTo>
                    <a:pt x="3259" y="782"/>
                  </a:lnTo>
                  <a:lnTo>
                    <a:pt x="3439" y="798"/>
                  </a:lnTo>
                  <a:lnTo>
                    <a:pt x="3621" y="813"/>
                  </a:lnTo>
                  <a:lnTo>
                    <a:pt x="3805" y="827"/>
                  </a:lnTo>
                  <a:lnTo>
                    <a:pt x="3989" y="839"/>
                  </a:lnTo>
                  <a:lnTo>
                    <a:pt x="4174" y="849"/>
                  </a:lnTo>
                  <a:lnTo>
                    <a:pt x="4174" y="849"/>
                  </a:lnTo>
                  <a:lnTo>
                    <a:pt x="4253" y="851"/>
                  </a:lnTo>
                  <a:lnTo>
                    <a:pt x="4349" y="852"/>
                  </a:lnTo>
                  <a:lnTo>
                    <a:pt x="4459" y="852"/>
                  </a:lnTo>
                  <a:lnTo>
                    <a:pt x="4580" y="852"/>
                  </a:lnTo>
                  <a:lnTo>
                    <a:pt x="4711" y="851"/>
                  </a:lnTo>
                  <a:lnTo>
                    <a:pt x="4850" y="847"/>
                  </a:lnTo>
                  <a:lnTo>
                    <a:pt x="5138" y="840"/>
                  </a:lnTo>
                  <a:lnTo>
                    <a:pt x="5427" y="831"/>
                  </a:lnTo>
                  <a:lnTo>
                    <a:pt x="5696" y="819"/>
                  </a:lnTo>
                  <a:lnTo>
                    <a:pt x="5819" y="813"/>
                  </a:lnTo>
                  <a:lnTo>
                    <a:pt x="5930" y="807"/>
                  </a:lnTo>
                  <a:lnTo>
                    <a:pt x="6027" y="799"/>
                  </a:lnTo>
                  <a:lnTo>
                    <a:pt x="6107" y="792"/>
                  </a:lnTo>
                  <a:lnTo>
                    <a:pt x="6107" y="792"/>
                  </a:lnTo>
                  <a:lnTo>
                    <a:pt x="6176" y="785"/>
                  </a:lnTo>
                  <a:lnTo>
                    <a:pt x="6263" y="776"/>
                  </a:lnTo>
                  <a:lnTo>
                    <a:pt x="6481" y="749"/>
                  </a:lnTo>
                  <a:lnTo>
                    <a:pt x="6742" y="716"/>
                  </a:lnTo>
                  <a:lnTo>
                    <a:pt x="7022" y="680"/>
                  </a:lnTo>
                  <a:lnTo>
                    <a:pt x="7570" y="606"/>
                  </a:lnTo>
                  <a:lnTo>
                    <a:pt x="7961" y="554"/>
                  </a:lnTo>
                  <a:lnTo>
                    <a:pt x="7998" y="327"/>
                  </a:lnTo>
                  <a:lnTo>
                    <a:pt x="7989" y="316"/>
                  </a:lnTo>
                  <a:lnTo>
                    <a:pt x="7989" y="316"/>
                  </a:lnTo>
                  <a:lnTo>
                    <a:pt x="7851" y="343"/>
                  </a:lnTo>
                  <a:lnTo>
                    <a:pt x="7705" y="368"/>
                  </a:lnTo>
                  <a:lnTo>
                    <a:pt x="7552" y="393"/>
                  </a:lnTo>
                  <a:lnTo>
                    <a:pt x="7392" y="417"/>
                  </a:lnTo>
                  <a:lnTo>
                    <a:pt x="7229" y="441"/>
                  </a:lnTo>
                  <a:lnTo>
                    <a:pt x="7064" y="464"/>
                  </a:lnTo>
                  <a:lnTo>
                    <a:pt x="6899" y="485"/>
                  </a:lnTo>
                  <a:lnTo>
                    <a:pt x="6736" y="506"/>
                  </a:lnTo>
                  <a:lnTo>
                    <a:pt x="6576" y="524"/>
                  </a:lnTo>
                  <a:lnTo>
                    <a:pt x="6423" y="542"/>
                  </a:lnTo>
                  <a:lnTo>
                    <a:pt x="6276" y="556"/>
                  </a:lnTo>
                  <a:lnTo>
                    <a:pt x="6139" y="571"/>
                  </a:lnTo>
                  <a:lnTo>
                    <a:pt x="6013" y="581"/>
                  </a:lnTo>
                  <a:lnTo>
                    <a:pt x="5899" y="591"/>
                  </a:lnTo>
                  <a:lnTo>
                    <a:pt x="5801" y="597"/>
                  </a:lnTo>
                  <a:lnTo>
                    <a:pt x="5719" y="602"/>
                  </a:lnTo>
                  <a:lnTo>
                    <a:pt x="5719" y="602"/>
                  </a:lnTo>
                  <a:lnTo>
                    <a:pt x="5317" y="616"/>
                  </a:lnTo>
                  <a:lnTo>
                    <a:pt x="4993" y="626"/>
                  </a:lnTo>
                  <a:lnTo>
                    <a:pt x="4854" y="629"/>
                  </a:lnTo>
                  <a:lnTo>
                    <a:pt x="4728" y="632"/>
                  </a:lnTo>
                  <a:lnTo>
                    <a:pt x="4614" y="632"/>
                  </a:lnTo>
                  <a:lnTo>
                    <a:pt x="4508" y="632"/>
                  </a:lnTo>
                  <a:lnTo>
                    <a:pt x="4410" y="630"/>
                  </a:lnTo>
                  <a:lnTo>
                    <a:pt x="4317" y="628"/>
                  </a:lnTo>
                  <a:lnTo>
                    <a:pt x="4226" y="624"/>
                  </a:lnTo>
                  <a:lnTo>
                    <a:pt x="4136" y="621"/>
                  </a:lnTo>
                  <a:lnTo>
                    <a:pt x="4045" y="615"/>
                  </a:lnTo>
                  <a:lnTo>
                    <a:pt x="3951" y="609"/>
                  </a:lnTo>
                  <a:lnTo>
                    <a:pt x="3745" y="595"/>
                  </a:lnTo>
                  <a:lnTo>
                    <a:pt x="3745" y="595"/>
                  </a:lnTo>
                  <a:close/>
                </a:path>
              </a:pathLst>
            </a:custGeom>
            <a:solidFill>
              <a:srgbClr val="FBC85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9" name="Freeform 480"/>
            <p:cNvSpPr>
              <a:spLocks/>
            </p:cNvSpPr>
            <p:nvPr userDrawn="1"/>
          </p:nvSpPr>
          <p:spPr bwMode="auto">
            <a:xfrm>
              <a:off x="10748065" y="3406040"/>
              <a:ext cx="2847471" cy="230324"/>
            </a:xfrm>
            <a:custGeom>
              <a:avLst/>
              <a:gdLst/>
              <a:ahLst/>
              <a:cxnLst>
                <a:cxn ang="0">
                  <a:pos x="1143" y="259"/>
                </a:cxn>
                <a:cxn ang="0">
                  <a:pos x="1044" y="241"/>
                </a:cxn>
                <a:cxn ang="0">
                  <a:pos x="769" y="181"/>
                </a:cxn>
                <a:cxn ang="0">
                  <a:pos x="283" y="69"/>
                </a:cxn>
                <a:cxn ang="0">
                  <a:pos x="27" y="23"/>
                </a:cxn>
                <a:cxn ang="0">
                  <a:pos x="309" y="90"/>
                </a:cxn>
                <a:cxn ang="0">
                  <a:pos x="781" y="201"/>
                </a:cxn>
                <a:cxn ang="0">
                  <a:pos x="1045" y="257"/>
                </a:cxn>
                <a:cxn ang="0">
                  <a:pos x="1141" y="274"/>
                </a:cxn>
                <a:cxn ang="0">
                  <a:pos x="1297" y="299"/>
                </a:cxn>
                <a:cxn ang="0">
                  <a:pos x="1782" y="367"/>
                </a:cxn>
                <a:cxn ang="0">
                  <a:pos x="2349" y="444"/>
                </a:cxn>
                <a:cxn ang="0">
                  <a:pos x="2825" y="505"/>
                </a:cxn>
                <a:cxn ang="0">
                  <a:pos x="2974" y="522"/>
                </a:cxn>
                <a:cxn ang="0">
                  <a:pos x="3241" y="546"/>
                </a:cxn>
                <a:cxn ang="0">
                  <a:pos x="3520" y="563"/>
                </a:cxn>
                <a:cxn ang="0">
                  <a:pos x="3810" y="573"/>
                </a:cxn>
                <a:cxn ang="0">
                  <a:pos x="4110" y="577"/>
                </a:cxn>
                <a:cxn ang="0">
                  <a:pos x="4254" y="576"/>
                </a:cxn>
                <a:cxn ang="0">
                  <a:pos x="4513" y="570"/>
                </a:cxn>
                <a:cxn ang="0">
                  <a:pos x="4722" y="561"/>
                </a:cxn>
                <a:cxn ang="0">
                  <a:pos x="4876" y="552"/>
                </a:cxn>
                <a:cxn ang="0">
                  <a:pos x="4929" y="548"/>
                </a:cxn>
                <a:cxn ang="0">
                  <a:pos x="5280" y="510"/>
                </a:cxn>
                <a:cxn ang="0">
                  <a:pos x="5897" y="440"/>
                </a:cxn>
                <a:cxn ang="0">
                  <a:pos x="6588" y="359"/>
                </a:cxn>
                <a:cxn ang="0">
                  <a:pos x="7157" y="288"/>
                </a:cxn>
                <a:cxn ang="0">
                  <a:pos x="7174" y="270"/>
                </a:cxn>
                <a:cxn ang="0">
                  <a:pos x="6920" y="304"/>
                </a:cxn>
                <a:cxn ang="0">
                  <a:pos x="6263" y="383"/>
                </a:cxn>
                <a:cxn ang="0">
                  <a:pos x="5577" y="462"/>
                </a:cxn>
                <a:cxn ang="0">
                  <a:pos x="5059" y="520"/>
                </a:cxn>
                <a:cxn ang="0">
                  <a:pos x="4927" y="533"/>
                </a:cxn>
                <a:cxn ang="0">
                  <a:pos x="4806" y="541"/>
                </a:cxn>
                <a:cxn ang="0">
                  <a:pos x="4623" y="551"/>
                </a:cxn>
                <a:cxn ang="0">
                  <a:pos x="4388" y="558"/>
                </a:cxn>
                <a:cxn ang="0">
                  <a:pos x="4110" y="561"/>
                </a:cxn>
                <a:cxn ang="0">
                  <a:pos x="3959" y="560"/>
                </a:cxn>
                <a:cxn ang="0">
                  <a:pos x="3664" y="554"/>
                </a:cxn>
                <a:cxn ang="0">
                  <a:pos x="3380" y="540"/>
                </a:cxn>
                <a:cxn ang="0">
                  <a:pos x="3107" y="520"/>
                </a:cxn>
                <a:cxn ang="0">
                  <a:pos x="2975" y="508"/>
                </a:cxn>
                <a:cxn ang="0">
                  <a:pos x="2612" y="463"/>
                </a:cxn>
                <a:cxn ang="0">
                  <a:pos x="2069" y="391"/>
                </a:cxn>
                <a:cxn ang="0">
                  <a:pos x="1521" y="316"/>
                </a:cxn>
                <a:cxn ang="0">
                  <a:pos x="1143" y="259"/>
                </a:cxn>
              </a:cxnLst>
              <a:rect l="0" t="0" r="r" b="b"/>
              <a:pathLst>
                <a:path w="7174" h="577">
                  <a:moveTo>
                    <a:pt x="1143" y="259"/>
                  </a:moveTo>
                  <a:lnTo>
                    <a:pt x="1143" y="259"/>
                  </a:lnTo>
                  <a:lnTo>
                    <a:pt x="1098" y="251"/>
                  </a:lnTo>
                  <a:lnTo>
                    <a:pt x="1044" y="241"/>
                  </a:lnTo>
                  <a:lnTo>
                    <a:pt x="917" y="215"/>
                  </a:lnTo>
                  <a:lnTo>
                    <a:pt x="769" y="181"/>
                  </a:lnTo>
                  <a:lnTo>
                    <a:pt x="609" y="146"/>
                  </a:lnTo>
                  <a:lnTo>
                    <a:pt x="283" y="69"/>
                  </a:lnTo>
                  <a:lnTo>
                    <a:pt x="0" y="0"/>
                  </a:lnTo>
                  <a:lnTo>
                    <a:pt x="27" y="23"/>
                  </a:lnTo>
                  <a:lnTo>
                    <a:pt x="27" y="23"/>
                  </a:lnTo>
                  <a:lnTo>
                    <a:pt x="309" y="90"/>
                  </a:lnTo>
                  <a:lnTo>
                    <a:pt x="627" y="165"/>
                  </a:lnTo>
                  <a:lnTo>
                    <a:pt x="781" y="201"/>
                  </a:lnTo>
                  <a:lnTo>
                    <a:pt x="923" y="232"/>
                  </a:lnTo>
                  <a:lnTo>
                    <a:pt x="1045" y="257"/>
                  </a:lnTo>
                  <a:lnTo>
                    <a:pt x="1096" y="267"/>
                  </a:lnTo>
                  <a:lnTo>
                    <a:pt x="1141" y="274"/>
                  </a:lnTo>
                  <a:lnTo>
                    <a:pt x="1141" y="274"/>
                  </a:lnTo>
                  <a:lnTo>
                    <a:pt x="1297" y="299"/>
                  </a:lnTo>
                  <a:lnTo>
                    <a:pt x="1518" y="330"/>
                  </a:lnTo>
                  <a:lnTo>
                    <a:pt x="1782" y="367"/>
                  </a:lnTo>
                  <a:lnTo>
                    <a:pt x="2066" y="407"/>
                  </a:lnTo>
                  <a:lnTo>
                    <a:pt x="2349" y="444"/>
                  </a:lnTo>
                  <a:lnTo>
                    <a:pt x="2609" y="479"/>
                  </a:lnTo>
                  <a:lnTo>
                    <a:pt x="2825" y="505"/>
                  </a:lnTo>
                  <a:lnTo>
                    <a:pt x="2974" y="522"/>
                  </a:lnTo>
                  <a:lnTo>
                    <a:pt x="2974" y="522"/>
                  </a:lnTo>
                  <a:lnTo>
                    <a:pt x="3105" y="535"/>
                  </a:lnTo>
                  <a:lnTo>
                    <a:pt x="3241" y="546"/>
                  </a:lnTo>
                  <a:lnTo>
                    <a:pt x="3379" y="555"/>
                  </a:lnTo>
                  <a:lnTo>
                    <a:pt x="3520" y="563"/>
                  </a:lnTo>
                  <a:lnTo>
                    <a:pt x="3664" y="569"/>
                  </a:lnTo>
                  <a:lnTo>
                    <a:pt x="3810" y="573"/>
                  </a:lnTo>
                  <a:lnTo>
                    <a:pt x="3959" y="576"/>
                  </a:lnTo>
                  <a:lnTo>
                    <a:pt x="4110" y="577"/>
                  </a:lnTo>
                  <a:lnTo>
                    <a:pt x="4110" y="577"/>
                  </a:lnTo>
                  <a:lnTo>
                    <a:pt x="4254" y="576"/>
                  </a:lnTo>
                  <a:lnTo>
                    <a:pt x="4388" y="573"/>
                  </a:lnTo>
                  <a:lnTo>
                    <a:pt x="4513" y="570"/>
                  </a:lnTo>
                  <a:lnTo>
                    <a:pt x="4624" y="566"/>
                  </a:lnTo>
                  <a:lnTo>
                    <a:pt x="4722" y="561"/>
                  </a:lnTo>
                  <a:lnTo>
                    <a:pt x="4808" y="557"/>
                  </a:lnTo>
                  <a:lnTo>
                    <a:pt x="4876" y="552"/>
                  </a:lnTo>
                  <a:lnTo>
                    <a:pt x="4929" y="548"/>
                  </a:lnTo>
                  <a:lnTo>
                    <a:pt x="4929" y="548"/>
                  </a:lnTo>
                  <a:lnTo>
                    <a:pt x="5059" y="534"/>
                  </a:lnTo>
                  <a:lnTo>
                    <a:pt x="5280" y="510"/>
                  </a:lnTo>
                  <a:lnTo>
                    <a:pt x="5567" y="479"/>
                  </a:lnTo>
                  <a:lnTo>
                    <a:pt x="5897" y="440"/>
                  </a:lnTo>
                  <a:lnTo>
                    <a:pt x="6246" y="400"/>
                  </a:lnTo>
                  <a:lnTo>
                    <a:pt x="6588" y="359"/>
                  </a:lnTo>
                  <a:lnTo>
                    <a:pt x="6899" y="321"/>
                  </a:lnTo>
                  <a:lnTo>
                    <a:pt x="7157" y="288"/>
                  </a:lnTo>
                  <a:lnTo>
                    <a:pt x="7157" y="288"/>
                  </a:lnTo>
                  <a:lnTo>
                    <a:pt x="7174" y="270"/>
                  </a:lnTo>
                  <a:lnTo>
                    <a:pt x="7174" y="270"/>
                  </a:lnTo>
                  <a:lnTo>
                    <a:pt x="6920" y="304"/>
                  </a:lnTo>
                  <a:lnTo>
                    <a:pt x="6608" y="342"/>
                  </a:lnTo>
                  <a:lnTo>
                    <a:pt x="6263" y="383"/>
                  </a:lnTo>
                  <a:lnTo>
                    <a:pt x="5911" y="424"/>
                  </a:lnTo>
                  <a:lnTo>
                    <a:pt x="5577" y="462"/>
                  </a:lnTo>
                  <a:lnTo>
                    <a:pt x="5285" y="494"/>
                  </a:lnTo>
                  <a:lnTo>
                    <a:pt x="5059" y="520"/>
                  </a:lnTo>
                  <a:lnTo>
                    <a:pt x="4927" y="533"/>
                  </a:lnTo>
                  <a:lnTo>
                    <a:pt x="4927" y="533"/>
                  </a:lnTo>
                  <a:lnTo>
                    <a:pt x="4875" y="537"/>
                  </a:lnTo>
                  <a:lnTo>
                    <a:pt x="4806" y="541"/>
                  </a:lnTo>
                  <a:lnTo>
                    <a:pt x="4721" y="546"/>
                  </a:lnTo>
                  <a:lnTo>
                    <a:pt x="4623" y="551"/>
                  </a:lnTo>
                  <a:lnTo>
                    <a:pt x="4511" y="555"/>
                  </a:lnTo>
                  <a:lnTo>
                    <a:pt x="4388" y="558"/>
                  </a:lnTo>
                  <a:lnTo>
                    <a:pt x="4254" y="560"/>
                  </a:lnTo>
                  <a:lnTo>
                    <a:pt x="4110" y="561"/>
                  </a:lnTo>
                  <a:lnTo>
                    <a:pt x="4110" y="561"/>
                  </a:lnTo>
                  <a:lnTo>
                    <a:pt x="3959" y="560"/>
                  </a:lnTo>
                  <a:lnTo>
                    <a:pt x="3810" y="558"/>
                  </a:lnTo>
                  <a:lnTo>
                    <a:pt x="3664" y="554"/>
                  </a:lnTo>
                  <a:lnTo>
                    <a:pt x="3520" y="548"/>
                  </a:lnTo>
                  <a:lnTo>
                    <a:pt x="3380" y="540"/>
                  </a:lnTo>
                  <a:lnTo>
                    <a:pt x="3242" y="532"/>
                  </a:lnTo>
                  <a:lnTo>
                    <a:pt x="3107" y="520"/>
                  </a:lnTo>
                  <a:lnTo>
                    <a:pt x="2975" y="508"/>
                  </a:lnTo>
                  <a:lnTo>
                    <a:pt x="2975" y="508"/>
                  </a:lnTo>
                  <a:lnTo>
                    <a:pt x="2826" y="491"/>
                  </a:lnTo>
                  <a:lnTo>
                    <a:pt x="2612" y="463"/>
                  </a:lnTo>
                  <a:lnTo>
                    <a:pt x="2351" y="430"/>
                  </a:lnTo>
                  <a:lnTo>
                    <a:pt x="2069" y="391"/>
                  </a:lnTo>
                  <a:lnTo>
                    <a:pt x="1785" y="353"/>
                  </a:lnTo>
                  <a:lnTo>
                    <a:pt x="1521" y="316"/>
                  </a:lnTo>
                  <a:lnTo>
                    <a:pt x="1299" y="283"/>
                  </a:lnTo>
                  <a:lnTo>
                    <a:pt x="1143" y="259"/>
                  </a:lnTo>
                  <a:lnTo>
                    <a:pt x="1143" y="259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0" name="Freeform 481"/>
            <p:cNvSpPr>
              <a:spLocks/>
            </p:cNvSpPr>
            <p:nvPr userDrawn="1"/>
          </p:nvSpPr>
          <p:spPr bwMode="auto">
            <a:xfrm>
              <a:off x="10895375" y="3509450"/>
              <a:ext cx="2637476" cy="203688"/>
            </a:xfrm>
            <a:custGeom>
              <a:avLst/>
              <a:gdLst/>
              <a:ahLst/>
              <a:cxnLst>
                <a:cxn ang="0">
                  <a:pos x="5158" y="418"/>
                </a:cxn>
                <a:cxn ang="0">
                  <a:pos x="5025" y="434"/>
                </a:cxn>
                <a:cxn ang="0">
                  <a:pos x="4846" y="447"/>
                </a:cxn>
                <a:cxn ang="0">
                  <a:pos x="4409" y="471"/>
                </a:cxn>
                <a:cxn ang="0">
                  <a:pos x="3968" y="487"/>
                </a:cxn>
                <a:cxn ang="0">
                  <a:pos x="3645" y="495"/>
                </a:cxn>
                <a:cxn ang="0">
                  <a:pos x="3639" y="495"/>
                </a:cxn>
                <a:cxn ang="0">
                  <a:pos x="3546" y="492"/>
                </a:cxn>
                <a:cxn ang="0">
                  <a:pos x="3252" y="473"/>
                </a:cxn>
                <a:cxn ang="0">
                  <a:pos x="2817" y="435"/>
                </a:cxn>
                <a:cxn ang="0">
                  <a:pos x="2242" y="378"/>
                </a:cxn>
                <a:cxn ang="0">
                  <a:pos x="1855" y="338"/>
                </a:cxn>
                <a:cxn ang="0">
                  <a:pos x="1825" y="334"/>
                </a:cxn>
                <a:cxn ang="0">
                  <a:pos x="1680" y="311"/>
                </a:cxn>
                <a:cxn ang="0">
                  <a:pos x="1388" y="260"/>
                </a:cxn>
                <a:cxn ang="0">
                  <a:pos x="646" y="121"/>
                </a:cxn>
                <a:cxn ang="0">
                  <a:pos x="280" y="51"/>
                </a:cxn>
                <a:cxn ang="0">
                  <a:pos x="0" y="0"/>
                </a:cxn>
                <a:cxn ang="0">
                  <a:pos x="43" y="24"/>
                </a:cxn>
                <a:cxn ang="0">
                  <a:pos x="644" y="135"/>
                </a:cxn>
                <a:cxn ang="0">
                  <a:pos x="1025" y="207"/>
                </a:cxn>
                <a:cxn ang="0">
                  <a:pos x="1543" y="303"/>
                </a:cxn>
                <a:cxn ang="0">
                  <a:pos x="1783" y="342"/>
                </a:cxn>
                <a:cxn ang="0">
                  <a:pos x="1853" y="352"/>
                </a:cxn>
                <a:cxn ang="0">
                  <a:pos x="1900" y="358"/>
                </a:cxn>
                <a:cxn ang="0">
                  <a:pos x="2545" y="424"/>
                </a:cxn>
                <a:cxn ang="0">
                  <a:pos x="3052" y="472"/>
                </a:cxn>
                <a:cxn ang="0">
                  <a:pos x="3416" y="499"/>
                </a:cxn>
                <a:cxn ang="0">
                  <a:pos x="3597" y="509"/>
                </a:cxn>
                <a:cxn ang="0">
                  <a:pos x="3645" y="509"/>
                </a:cxn>
                <a:cxn ang="0">
                  <a:pos x="3784" y="508"/>
                </a:cxn>
                <a:cxn ang="0">
                  <a:pos x="4181" y="495"/>
                </a:cxn>
                <a:cxn ang="0">
                  <a:pos x="4637" y="474"/>
                </a:cxn>
                <a:cxn ang="0">
                  <a:pos x="4942" y="455"/>
                </a:cxn>
                <a:cxn ang="0">
                  <a:pos x="5101" y="441"/>
                </a:cxn>
                <a:cxn ang="0">
                  <a:pos x="5161" y="434"/>
                </a:cxn>
                <a:cxn ang="0">
                  <a:pos x="5433" y="390"/>
                </a:cxn>
                <a:cxn ang="0">
                  <a:pos x="6284" y="244"/>
                </a:cxn>
                <a:cxn ang="0">
                  <a:pos x="6626" y="184"/>
                </a:cxn>
                <a:cxn ang="0">
                  <a:pos x="6647" y="165"/>
                </a:cxn>
                <a:cxn ang="0">
                  <a:pos x="5864" y="302"/>
                </a:cxn>
                <a:cxn ang="0">
                  <a:pos x="5273" y="401"/>
                </a:cxn>
                <a:cxn ang="0">
                  <a:pos x="5158" y="418"/>
                </a:cxn>
              </a:cxnLst>
              <a:rect l="0" t="0" r="r" b="b"/>
              <a:pathLst>
                <a:path w="6647" h="509">
                  <a:moveTo>
                    <a:pt x="5158" y="418"/>
                  </a:moveTo>
                  <a:lnTo>
                    <a:pt x="5158" y="418"/>
                  </a:lnTo>
                  <a:lnTo>
                    <a:pt x="5098" y="426"/>
                  </a:lnTo>
                  <a:lnTo>
                    <a:pt x="5025" y="434"/>
                  </a:lnTo>
                  <a:lnTo>
                    <a:pt x="4940" y="440"/>
                  </a:lnTo>
                  <a:lnTo>
                    <a:pt x="4846" y="447"/>
                  </a:lnTo>
                  <a:lnTo>
                    <a:pt x="4636" y="460"/>
                  </a:lnTo>
                  <a:lnTo>
                    <a:pt x="4409" y="471"/>
                  </a:lnTo>
                  <a:lnTo>
                    <a:pt x="4181" y="480"/>
                  </a:lnTo>
                  <a:lnTo>
                    <a:pt x="3968" y="487"/>
                  </a:lnTo>
                  <a:lnTo>
                    <a:pt x="3784" y="492"/>
                  </a:lnTo>
                  <a:lnTo>
                    <a:pt x="3645" y="495"/>
                  </a:lnTo>
                  <a:lnTo>
                    <a:pt x="3639" y="495"/>
                  </a:lnTo>
                  <a:lnTo>
                    <a:pt x="3639" y="495"/>
                  </a:lnTo>
                  <a:lnTo>
                    <a:pt x="3597" y="493"/>
                  </a:lnTo>
                  <a:lnTo>
                    <a:pt x="3546" y="492"/>
                  </a:lnTo>
                  <a:lnTo>
                    <a:pt x="3418" y="485"/>
                  </a:lnTo>
                  <a:lnTo>
                    <a:pt x="3252" y="473"/>
                  </a:lnTo>
                  <a:lnTo>
                    <a:pt x="3052" y="456"/>
                  </a:lnTo>
                  <a:lnTo>
                    <a:pt x="2817" y="435"/>
                  </a:lnTo>
                  <a:lnTo>
                    <a:pt x="2546" y="408"/>
                  </a:lnTo>
                  <a:lnTo>
                    <a:pt x="2242" y="378"/>
                  </a:lnTo>
                  <a:lnTo>
                    <a:pt x="1901" y="342"/>
                  </a:lnTo>
                  <a:lnTo>
                    <a:pt x="1855" y="338"/>
                  </a:lnTo>
                  <a:lnTo>
                    <a:pt x="1855" y="338"/>
                  </a:lnTo>
                  <a:lnTo>
                    <a:pt x="1825" y="334"/>
                  </a:lnTo>
                  <a:lnTo>
                    <a:pt x="1785" y="328"/>
                  </a:lnTo>
                  <a:lnTo>
                    <a:pt x="1680" y="311"/>
                  </a:lnTo>
                  <a:lnTo>
                    <a:pt x="1545" y="287"/>
                  </a:lnTo>
                  <a:lnTo>
                    <a:pt x="1388" y="260"/>
                  </a:lnTo>
                  <a:lnTo>
                    <a:pt x="1028" y="193"/>
                  </a:lnTo>
                  <a:lnTo>
                    <a:pt x="646" y="121"/>
                  </a:lnTo>
                  <a:lnTo>
                    <a:pt x="646" y="121"/>
                  </a:lnTo>
                  <a:lnTo>
                    <a:pt x="280" y="51"/>
                  </a:lnTo>
                  <a:lnTo>
                    <a:pt x="0" y="0"/>
                  </a:lnTo>
                  <a:lnTo>
                    <a:pt x="0" y="0"/>
                  </a:lnTo>
                  <a:lnTo>
                    <a:pt x="43" y="24"/>
                  </a:lnTo>
                  <a:lnTo>
                    <a:pt x="43" y="24"/>
                  </a:lnTo>
                  <a:lnTo>
                    <a:pt x="310" y="73"/>
                  </a:lnTo>
                  <a:lnTo>
                    <a:pt x="644" y="135"/>
                  </a:lnTo>
                  <a:lnTo>
                    <a:pt x="644" y="135"/>
                  </a:lnTo>
                  <a:lnTo>
                    <a:pt x="1025" y="207"/>
                  </a:lnTo>
                  <a:lnTo>
                    <a:pt x="1386" y="274"/>
                  </a:lnTo>
                  <a:lnTo>
                    <a:pt x="1543" y="303"/>
                  </a:lnTo>
                  <a:lnTo>
                    <a:pt x="1677" y="326"/>
                  </a:lnTo>
                  <a:lnTo>
                    <a:pt x="1783" y="342"/>
                  </a:lnTo>
                  <a:lnTo>
                    <a:pt x="1822" y="348"/>
                  </a:lnTo>
                  <a:lnTo>
                    <a:pt x="1853" y="352"/>
                  </a:lnTo>
                  <a:lnTo>
                    <a:pt x="1900" y="358"/>
                  </a:lnTo>
                  <a:lnTo>
                    <a:pt x="1900" y="358"/>
                  </a:lnTo>
                  <a:lnTo>
                    <a:pt x="2239" y="393"/>
                  </a:lnTo>
                  <a:lnTo>
                    <a:pt x="2545" y="424"/>
                  </a:lnTo>
                  <a:lnTo>
                    <a:pt x="2816" y="450"/>
                  </a:lnTo>
                  <a:lnTo>
                    <a:pt x="3052" y="472"/>
                  </a:lnTo>
                  <a:lnTo>
                    <a:pt x="3252" y="487"/>
                  </a:lnTo>
                  <a:lnTo>
                    <a:pt x="3416" y="499"/>
                  </a:lnTo>
                  <a:lnTo>
                    <a:pt x="3546" y="507"/>
                  </a:lnTo>
                  <a:lnTo>
                    <a:pt x="3597" y="509"/>
                  </a:lnTo>
                  <a:lnTo>
                    <a:pt x="3639" y="509"/>
                  </a:lnTo>
                  <a:lnTo>
                    <a:pt x="3645" y="509"/>
                  </a:lnTo>
                  <a:lnTo>
                    <a:pt x="3645" y="509"/>
                  </a:lnTo>
                  <a:lnTo>
                    <a:pt x="3784" y="508"/>
                  </a:lnTo>
                  <a:lnTo>
                    <a:pt x="3968" y="502"/>
                  </a:lnTo>
                  <a:lnTo>
                    <a:pt x="4181" y="495"/>
                  </a:lnTo>
                  <a:lnTo>
                    <a:pt x="4409" y="486"/>
                  </a:lnTo>
                  <a:lnTo>
                    <a:pt x="4637" y="474"/>
                  </a:lnTo>
                  <a:lnTo>
                    <a:pt x="4848" y="462"/>
                  </a:lnTo>
                  <a:lnTo>
                    <a:pt x="4942" y="455"/>
                  </a:lnTo>
                  <a:lnTo>
                    <a:pt x="5027" y="448"/>
                  </a:lnTo>
                  <a:lnTo>
                    <a:pt x="5101" y="441"/>
                  </a:lnTo>
                  <a:lnTo>
                    <a:pt x="5161" y="434"/>
                  </a:lnTo>
                  <a:lnTo>
                    <a:pt x="5161" y="434"/>
                  </a:lnTo>
                  <a:lnTo>
                    <a:pt x="5272" y="417"/>
                  </a:lnTo>
                  <a:lnTo>
                    <a:pt x="5433" y="390"/>
                  </a:lnTo>
                  <a:lnTo>
                    <a:pt x="5846" y="320"/>
                  </a:lnTo>
                  <a:lnTo>
                    <a:pt x="6284" y="244"/>
                  </a:lnTo>
                  <a:lnTo>
                    <a:pt x="6626" y="184"/>
                  </a:lnTo>
                  <a:lnTo>
                    <a:pt x="6626" y="184"/>
                  </a:lnTo>
                  <a:lnTo>
                    <a:pt x="6647" y="165"/>
                  </a:lnTo>
                  <a:lnTo>
                    <a:pt x="6647" y="165"/>
                  </a:lnTo>
                  <a:lnTo>
                    <a:pt x="6309" y="225"/>
                  </a:lnTo>
                  <a:lnTo>
                    <a:pt x="5864" y="302"/>
                  </a:lnTo>
                  <a:lnTo>
                    <a:pt x="5439" y="374"/>
                  </a:lnTo>
                  <a:lnTo>
                    <a:pt x="5273" y="401"/>
                  </a:lnTo>
                  <a:lnTo>
                    <a:pt x="5158" y="418"/>
                  </a:lnTo>
                  <a:lnTo>
                    <a:pt x="5158" y="418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1" name="Freeform 482"/>
            <p:cNvSpPr>
              <a:spLocks/>
            </p:cNvSpPr>
            <p:nvPr userDrawn="1"/>
          </p:nvSpPr>
          <p:spPr bwMode="auto">
            <a:xfrm>
              <a:off x="11179025" y="3644198"/>
              <a:ext cx="2244126" cy="136315"/>
            </a:xfrm>
            <a:custGeom>
              <a:avLst/>
              <a:gdLst/>
              <a:ahLst/>
              <a:cxnLst>
                <a:cxn ang="0">
                  <a:pos x="2919" y="323"/>
                </a:cxn>
                <a:cxn ang="0">
                  <a:pos x="2709" y="319"/>
                </a:cxn>
                <a:cxn ang="0">
                  <a:pos x="2508" y="310"/>
                </a:cxn>
                <a:cxn ang="0">
                  <a:pos x="2317" y="298"/>
                </a:cxn>
                <a:cxn ang="0">
                  <a:pos x="1974" y="271"/>
                </a:cxn>
                <a:cxn ang="0">
                  <a:pos x="1689" y="242"/>
                </a:cxn>
                <a:cxn ang="0">
                  <a:pos x="1572" y="229"/>
                </a:cxn>
                <a:cxn ang="0">
                  <a:pos x="1361" y="207"/>
                </a:cxn>
                <a:cxn ang="0">
                  <a:pos x="1319" y="202"/>
                </a:cxn>
                <a:cxn ang="0">
                  <a:pos x="1117" y="176"/>
                </a:cxn>
                <a:cxn ang="0">
                  <a:pos x="734" y="117"/>
                </a:cxn>
                <a:cxn ang="0">
                  <a:pos x="0" y="0"/>
                </a:cxn>
                <a:cxn ang="0">
                  <a:pos x="42" y="14"/>
                </a:cxn>
                <a:cxn ang="0">
                  <a:pos x="80" y="26"/>
                </a:cxn>
                <a:cxn ang="0">
                  <a:pos x="103" y="32"/>
                </a:cxn>
                <a:cxn ang="0">
                  <a:pos x="809" y="145"/>
                </a:cxn>
                <a:cxn ang="0">
                  <a:pos x="1146" y="195"/>
                </a:cxn>
                <a:cxn ang="0">
                  <a:pos x="1322" y="218"/>
                </a:cxn>
                <a:cxn ang="0">
                  <a:pos x="1359" y="223"/>
                </a:cxn>
                <a:cxn ang="0">
                  <a:pos x="1569" y="244"/>
                </a:cxn>
                <a:cxn ang="0">
                  <a:pos x="1688" y="257"/>
                </a:cxn>
                <a:cxn ang="0">
                  <a:pos x="1973" y="286"/>
                </a:cxn>
                <a:cxn ang="0">
                  <a:pos x="2316" y="314"/>
                </a:cxn>
                <a:cxn ang="0">
                  <a:pos x="2506" y="324"/>
                </a:cxn>
                <a:cxn ang="0">
                  <a:pos x="2708" y="334"/>
                </a:cxn>
                <a:cxn ang="0">
                  <a:pos x="2919" y="339"/>
                </a:cxn>
                <a:cxn ang="0">
                  <a:pos x="2996" y="339"/>
                </a:cxn>
                <a:cxn ang="0">
                  <a:pos x="3181" y="333"/>
                </a:cxn>
                <a:cxn ang="0">
                  <a:pos x="3399" y="322"/>
                </a:cxn>
                <a:cxn ang="0">
                  <a:pos x="3752" y="299"/>
                </a:cxn>
                <a:cxn ang="0">
                  <a:pos x="4187" y="262"/>
                </a:cxn>
                <a:cxn ang="0">
                  <a:pos x="4420" y="238"/>
                </a:cxn>
                <a:cxn ang="0">
                  <a:pos x="4469" y="232"/>
                </a:cxn>
                <a:cxn ang="0">
                  <a:pos x="4650" y="205"/>
                </a:cxn>
                <a:cxn ang="0">
                  <a:pos x="5559" y="54"/>
                </a:cxn>
                <a:cxn ang="0">
                  <a:pos x="5612" y="38"/>
                </a:cxn>
                <a:cxn ang="0">
                  <a:pos x="5657" y="22"/>
                </a:cxn>
                <a:cxn ang="0">
                  <a:pos x="4670" y="185"/>
                </a:cxn>
                <a:cxn ang="0">
                  <a:pos x="4466" y="217"/>
                </a:cxn>
                <a:cxn ang="0">
                  <a:pos x="4417" y="224"/>
                </a:cxn>
                <a:cxn ang="0">
                  <a:pos x="4185" y="248"/>
                </a:cxn>
                <a:cxn ang="0">
                  <a:pos x="3751" y="284"/>
                </a:cxn>
                <a:cxn ang="0">
                  <a:pos x="3399" y="307"/>
                </a:cxn>
                <a:cxn ang="0">
                  <a:pos x="3181" y="319"/>
                </a:cxn>
                <a:cxn ang="0">
                  <a:pos x="2996" y="323"/>
                </a:cxn>
                <a:cxn ang="0">
                  <a:pos x="2919" y="323"/>
                </a:cxn>
              </a:cxnLst>
              <a:rect l="0" t="0" r="r" b="b"/>
              <a:pathLst>
                <a:path w="5657" h="339">
                  <a:moveTo>
                    <a:pt x="2919" y="323"/>
                  </a:moveTo>
                  <a:lnTo>
                    <a:pt x="2919" y="323"/>
                  </a:lnTo>
                  <a:lnTo>
                    <a:pt x="2812" y="321"/>
                  </a:lnTo>
                  <a:lnTo>
                    <a:pt x="2709" y="319"/>
                  </a:lnTo>
                  <a:lnTo>
                    <a:pt x="2607" y="315"/>
                  </a:lnTo>
                  <a:lnTo>
                    <a:pt x="2508" y="310"/>
                  </a:lnTo>
                  <a:lnTo>
                    <a:pt x="2411" y="304"/>
                  </a:lnTo>
                  <a:lnTo>
                    <a:pt x="2317" y="298"/>
                  </a:lnTo>
                  <a:lnTo>
                    <a:pt x="2139" y="285"/>
                  </a:lnTo>
                  <a:lnTo>
                    <a:pt x="1974" y="271"/>
                  </a:lnTo>
                  <a:lnTo>
                    <a:pt x="1823" y="256"/>
                  </a:lnTo>
                  <a:lnTo>
                    <a:pt x="1689" y="242"/>
                  </a:lnTo>
                  <a:lnTo>
                    <a:pt x="1572" y="229"/>
                  </a:lnTo>
                  <a:lnTo>
                    <a:pt x="1572" y="229"/>
                  </a:lnTo>
                  <a:lnTo>
                    <a:pt x="1452" y="215"/>
                  </a:lnTo>
                  <a:lnTo>
                    <a:pt x="1361" y="207"/>
                  </a:lnTo>
                  <a:lnTo>
                    <a:pt x="1361" y="207"/>
                  </a:lnTo>
                  <a:lnTo>
                    <a:pt x="1319" y="202"/>
                  </a:lnTo>
                  <a:lnTo>
                    <a:pt x="1263" y="196"/>
                  </a:lnTo>
                  <a:lnTo>
                    <a:pt x="1117" y="176"/>
                  </a:lnTo>
                  <a:lnTo>
                    <a:pt x="935" y="148"/>
                  </a:lnTo>
                  <a:lnTo>
                    <a:pt x="734" y="117"/>
                  </a:lnTo>
                  <a:lnTo>
                    <a:pt x="324" y="52"/>
                  </a:lnTo>
                  <a:lnTo>
                    <a:pt x="0" y="0"/>
                  </a:lnTo>
                  <a:lnTo>
                    <a:pt x="0" y="0"/>
                  </a:lnTo>
                  <a:lnTo>
                    <a:pt x="42" y="14"/>
                  </a:lnTo>
                  <a:lnTo>
                    <a:pt x="80" y="26"/>
                  </a:lnTo>
                  <a:lnTo>
                    <a:pt x="80" y="26"/>
                  </a:lnTo>
                  <a:lnTo>
                    <a:pt x="103" y="32"/>
                  </a:lnTo>
                  <a:lnTo>
                    <a:pt x="103" y="32"/>
                  </a:lnTo>
                  <a:lnTo>
                    <a:pt x="434" y="86"/>
                  </a:lnTo>
                  <a:lnTo>
                    <a:pt x="809" y="145"/>
                  </a:lnTo>
                  <a:lnTo>
                    <a:pt x="988" y="172"/>
                  </a:lnTo>
                  <a:lnTo>
                    <a:pt x="1146" y="195"/>
                  </a:lnTo>
                  <a:lnTo>
                    <a:pt x="1273" y="213"/>
                  </a:lnTo>
                  <a:lnTo>
                    <a:pt x="1322" y="218"/>
                  </a:lnTo>
                  <a:lnTo>
                    <a:pt x="1359" y="223"/>
                  </a:lnTo>
                  <a:lnTo>
                    <a:pt x="1359" y="223"/>
                  </a:lnTo>
                  <a:lnTo>
                    <a:pt x="1450" y="231"/>
                  </a:lnTo>
                  <a:lnTo>
                    <a:pt x="1569" y="244"/>
                  </a:lnTo>
                  <a:lnTo>
                    <a:pt x="1569" y="244"/>
                  </a:lnTo>
                  <a:lnTo>
                    <a:pt x="1688" y="257"/>
                  </a:lnTo>
                  <a:lnTo>
                    <a:pt x="1822" y="272"/>
                  </a:lnTo>
                  <a:lnTo>
                    <a:pt x="1973" y="286"/>
                  </a:lnTo>
                  <a:lnTo>
                    <a:pt x="2139" y="301"/>
                  </a:lnTo>
                  <a:lnTo>
                    <a:pt x="2316" y="314"/>
                  </a:lnTo>
                  <a:lnTo>
                    <a:pt x="2411" y="320"/>
                  </a:lnTo>
                  <a:lnTo>
                    <a:pt x="2506" y="324"/>
                  </a:lnTo>
                  <a:lnTo>
                    <a:pt x="2606" y="329"/>
                  </a:lnTo>
                  <a:lnTo>
                    <a:pt x="2708" y="334"/>
                  </a:lnTo>
                  <a:lnTo>
                    <a:pt x="2812" y="336"/>
                  </a:lnTo>
                  <a:lnTo>
                    <a:pt x="2919" y="339"/>
                  </a:lnTo>
                  <a:lnTo>
                    <a:pt x="2919" y="339"/>
                  </a:lnTo>
                  <a:lnTo>
                    <a:pt x="2996" y="339"/>
                  </a:lnTo>
                  <a:lnTo>
                    <a:pt x="3084" y="336"/>
                  </a:lnTo>
                  <a:lnTo>
                    <a:pt x="3181" y="333"/>
                  </a:lnTo>
                  <a:lnTo>
                    <a:pt x="3288" y="328"/>
                  </a:lnTo>
                  <a:lnTo>
                    <a:pt x="3399" y="322"/>
                  </a:lnTo>
                  <a:lnTo>
                    <a:pt x="3516" y="315"/>
                  </a:lnTo>
                  <a:lnTo>
                    <a:pt x="3752" y="299"/>
                  </a:lnTo>
                  <a:lnTo>
                    <a:pt x="3981" y="280"/>
                  </a:lnTo>
                  <a:lnTo>
                    <a:pt x="4187" y="262"/>
                  </a:lnTo>
                  <a:lnTo>
                    <a:pt x="4355" y="245"/>
                  </a:lnTo>
                  <a:lnTo>
                    <a:pt x="4420" y="238"/>
                  </a:lnTo>
                  <a:lnTo>
                    <a:pt x="4469" y="232"/>
                  </a:lnTo>
                  <a:lnTo>
                    <a:pt x="4469" y="232"/>
                  </a:lnTo>
                  <a:lnTo>
                    <a:pt x="4543" y="221"/>
                  </a:lnTo>
                  <a:lnTo>
                    <a:pt x="4650" y="205"/>
                  </a:lnTo>
                  <a:lnTo>
                    <a:pt x="4930" y="159"/>
                  </a:lnTo>
                  <a:lnTo>
                    <a:pt x="5559" y="54"/>
                  </a:lnTo>
                  <a:lnTo>
                    <a:pt x="5559" y="54"/>
                  </a:lnTo>
                  <a:lnTo>
                    <a:pt x="5612" y="38"/>
                  </a:lnTo>
                  <a:lnTo>
                    <a:pt x="5657" y="22"/>
                  </a:lnTo>
                  <a:lnTo>
                    <a:pt x="5657" y="22"/>
                  </a:lnTo>
                  <a:lnTo>
                    <a:pt x="4988" y="134"/>
                  </a:lnTo>
                  <a:lnTo>
                    <a:pt x="4670" y="185"/>
                  </a:lnTo>
                  <a:lnTo>
                    <a:pt x="4549" y="205"/>
                  </a:lnTo>
                  <a:lnTo>
                    <a:pt x="4466" y="217"/>
                  </a:lnTo>
                  <a:lnTo>
                    <a:pt x="4466" y="217"/>
                  </a:lnTo>
                  <a:lnTo>
                    <a:pt x="4417" y="224"/>
                  </a:lnTo>
                  <a:lnTo>
                    <a:pt x="4352" y="231"/>
                  </a:lnTo>
                  <a:lnTo>
                    <a:pt x="4185" y="248"/>
                  </a:lnTo>
                  <a:lnTo>
                    <a:pt x="3980" y="266"/>
                  </a:lnTo>
                  <a:lnTo>
                    <a:pt x="3751" y="284"/>
                  </a:lnTo>
                  <a:lnTo>
                    <a:pt x="3515" y="301"/>
                  </a:lnTo>
                  <a:lnTo>
                    <a:pt x="3399" y="307"/>
                  </a:lnTo>
                  <a:lnTo>
                    <a:pt x="3288" y="314"/>
                  </a:lnTo>
                  <a:lnTo>
                    <a:pt x="3181" y="319"/>
                  </a:lnTo>
                  <a:lnTo>
                    <a:pt x="3084" y="321"/>
                  </a:lnTo>
                  <a:lnTo>
                    <a:pt x="2996" y="323"/>
                  </a:lnTo>
                  <a:lnTo>
                    <a:pt x="2919" y="323"/>
                  </a:lnTo>
                  <a:lnTo>
                    <a:pt x="2919" y="323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2" name="Freeform 483"/>
            <p:cNvSpPr>
              <a:spLocks noEditPoints="1"/>
            </p:cNvSpPr>
            <p:nvPr userDrawn="1"/>
          </p:nvSpPr>
          <p:spPr bwMode="auto">
            <a:xfrm>
              <a:off x="10556875" y="3136545"/>
              <a:ext cx="3175000" cy="352537"/>
            </a:xfrm>
            <a:custGeom>
              <a:avLst/>
              <a:gdLst/>
              <a:ahLst/>
              <a:cxnLst>
                <a:cxn ang="0">
                  <a:pos x="7647" y="104"/>
                </a:cxn>
                <a:cxn ang="0">
                  <a:pos x="6643" y="63"/>
                </a:cxn>
                <a:cxn ang="0">
                  <a:pos x="5242" y="11"/>
                </a:cxn>
                <a:cxn ang="0">
                  <a:pos x="4765" y="3"/>
                </a:cxn>
                <a:cxn ang="0">
                  <a:pos x="3622" y="0"/>
                </a:cxn>
                <a:cxn ang="0">
                  <a:pos x="3027" y="2"/>
                </a:cxn>
                <a:cxn ang="0">
                  <a:pos x="1985" y="26"/>
                </a:cxn>
                <a:cxn ang="0">
                  <a:pos x="547" y="72"/>
                </a:cxn>
                <a:cxn ang="0">
                  <a:pos x="67" y="92"/>
                </a:cxn>
                <a:cxn ang="0">
                  <a:pos x="0" y="249"/>
                </a:cxn>
                <a:cxn ang="0">
                  <a:pos x="36" y="271"/>
                </a:cxn>
                <a:cxn ang="0">
                  <a:pos x="326" y="362"/>
                </a:cxn>
                <a:cxn ang="0">
                  <a:pos x="741" y="473"/>
                </a:cxn>
                <a:cxn ang="0">
                  <a:pos x="996" y="532"/>
                </a:cxn>
                <a:cxn ang="0">
                  <a:pos x="1153" y="562"/>
                </a:cxn>
                <a:cxn ang="0">
                  <a:pos x="1468" y="610"/>
                </a:cxn>
                <a:cxn ang="0">
                  <a:pos x="2171" y="697"/>
                </a:cxn>
                <a:cxn ang="0">
                  <a:pos x="2996" y="790"/>
                </a:cxn>
                <a:cxn ang="0">
                  <a:pos x="3289" y="819"/>
                </a:cxn>
                <a:cxn ang="0">
                  <a:pos x="3644" y="841"/>
                </a:cxn>
                <a:cxn ang="0">
                  <a:pos x="4203" y="865"/>
                </a:cxn>
                <a:cxn ang="0">
                  <a:pos x="4919" y="883"/>
                </a:cxn>
                <a:cxn ang="0">
                  <a:pos x="5051" y="883"/>
                </a:cxn>
                <a:cxn ang="0">
                  <a:pos x="5352" y="866"/>
                </a:cxn>
                <a:cxn ang="0">
                  <a:pos x="5903" y="823"/>
                </a:cxn>
                <a:cxn ang="0">
                  <a:pos x="6585" y="760"/>
                </a:cxn>
                <a:cxn ang="0">
                  <a:pos x="7276" y="679"/>
                </a:cxn>
                <a:cxn ang="0">
                  <a:pos x="7585" y="635"/>
                </a:cxn>
                <a:cxn ang="0">
                  <a:pos x="7851" y="588"/>
                </a:cxn>
                <a:cxn ang="0">
                  <a:pos x="7999" y="551"/>
                </a:cxn>
                <a:cxn ang="0">
                  <a:pos x="6343" y="747"/>
                </a:cxn>
                <a:cxn ang="0">
                  <a:pos x="5846" y="790"/>
                </a:cxn>
                <a:cxn ang="0">
                  <a:pos x="5330" y="826"/>
                </a:cxn>
                <a:cxn ang="0">
                  <a:pos x="5051" y="832"/>
                </a:cxn>
                <a:cxn ang="0">
                  <a:pos x="4604" y="829"/>
                </a:cxn>
                <a:cxn ang="0">
                  <a:pos x="4273" y="822"/>
                </a:cxn>
                <a:cxn ang="0">
                  <a:pos x="3618" y="792"/>
                </a:cxn>
                <a:cxn ang="0">
                  <a:pos x="3215" y="769"/>
                </a:cxn>
                <a:cxn ang="0">
                  <a:pos x="2872" y="738"/>
                </a:cxn>
                <a:cxn ang="0">
                  <a:pos x="2225" y="665"/>
                </a:cxn>
                <a:cxn ang="0">
                  <a:pos x="1802" y="615"/>
                </a:cxn>
                <a:cxn ang="0">
                  <a:pos x="1412" y="563"/>
                </a:cxn>
                <a:cxn ang="0">
                  <a:pos x="1244" y="534"/>
                </a:cxn>
                <a:cxn ang="0">
                  <a:pos x="854" y="449"/>
                </a:cxn>
                <a:cxn ang="0">
                  <a:pos x="830" y="201"/>
                </a:cxn>
                <a:cxn ang="0">
                  <a:pos x="1357" y="87"/>
                </a:cxn>
                <a:cxn ang="0">
                  <a:pos x="1961" y="72"/>
                </a:cxn>
                <a:cxn ang="0">
                  <a:pos x="2698" y="45"/>
                </a:cxn>
                <a:cxn ang="0">
                  <a:pos x="3278" y="39"/>
                </a:cxn>
                <a:cxn ang="0">
                  <a:pos x="4044" y="42"/>
                </a:cxn>
                <a:cxn ang="0">
                  <a:pos x="4489" y="50"/>
                </a:cxn>
                <a:cxn ang="0">
                  <a:pos x="5962" y="87"/>
                </a:cxn>
                <a:cxn ang="0">
                  <a:pos x="7914" y="533"/>
                </a:cxn>
                <a:cxn ang="0">
                  <a:pos x="7697" y="572"/>
                </a:cxn>
                <a:cxn ang="0">
                  <a:pos x="7520" y="597"/>
                </a:cxn>
                <a:cxn ang="0">
                  <a:pos x="7311" y="622"/>
                </a:cxn>
                <a:cxn ang="0">
                  <a:pos x="6343" y="747"/>
                </a:cxn>
              </a:cxnLst>
              <a:rect l="0" t="0" r="r" b="b"/>
              <a:pathLst>
                <a:path w="7999" h="884">
                  <a:moveTo>
                    <a:pt x="7986" y="537"/>
                  </a:moveTo>
                  <a:lnTo>
                    <a:pt x="7988" y="536"/>
                  </a:lnTo>
                  <a:lnTo>
                    <a:pt x="7647" y="104"/>
                  </a:lnTo>
                  <a:lnTo>
                    <a:pt x="7647" y="104"/>
                  </a:lnTo>
                  <a:lnTo>
                    <a:pt x="7345" y="92"/>
                  </a:lnTo>
                  <a:lnTo>
                    <a:pt x="6643" y="63"/>
                  </a:lnTo>
                  <a:lnTo>
                    <a:pt x="5841" y="31"/>
                  </a:lnTo>
                  <a:lnTo>
                    <a:pt x="5497" y="19"/>
                  </a:lnTo>
                  <a:lnTo>
                    <a:pt x="5242" y="11"/>
                  </a:lnTo>
                  <a:lnTo>
                    <a:pt x="5242" y="11"/>
                  </a:lnTo>
                  <a:lnTo>
                    <a:pt x="5021" y="7"/>
                  </a:lnTo>
                  <a:lnTo>
                    <a:pt x="4765" y="3"/>
                  </a:lnTo>
                  <a:lnTo>
                    <a:pt x="4485" y="1"/>
                  </a:lnTo>
                  <a:lnTo>
                    <a:pt x="4194" y="0"/>
                  </a:lnTo>
                  <a:lnTo>
                    <a:pt x="3622" y="0"/>
                  </a:lnTo>
                  <a:lnTo>
                    <a:pt x="3147" y="1"/>
                  </a:lnTo>
                  <a:lnTo>
                    <a:pt x="3147" y="1"/>
                  </a:lnTo>
                  <a:lnTo>
                    <a:pt x="3027" y="2"/>
                  </a:lnTo>
                  <a:lnTo>
                    <a:pt x="2870" y="5"/>
                  </a:lnTo>
                  <a:lnTo>
                    <a:pt x="2466" y="14"/>
                  </a:lnTo>
                  <a:lnTo>
                    <a:pt x="1985" y="26"/>
                  </a:lnTo>
                  <a:lnTo>
                    <a:pt x="1473" y="42"/>
                  </a:lnTo>
                  <a:lnTo>
                    <a:pt x="977" y="57"/>
                  </a:lnTo>
                  <a:lnTo>
                    <a:pt x="547" y="72"/>
                  </a:lnTo>
                  <a:lnTo>
                    <a:pt x="227" y="84"/>
                  </a:lnTo>
                  <a:lnTo>
                    <a:pt x="124" y="88"/>
                  </a:lnTo>
                  <a:lnTo>
                    <a:pt x="67" y="92"/>
                  </a:lnTo>
                  <a:lnTo>
                    <a:pt x="19" y="207"/>
                  </a:lnTo>
                  <a:lnTo>
                    <a:pt x="18" y="207"/>
                  </a:lnTo>
                  <a:lnTo>
                    <a:pt x="0" y="249"/>
                  </a:lnTo>
                  <a:lnTo>
                    <a:pt x="4" y="259"/>
                  </a:lnTo>
                  <a:lnTo>
                    <a:pt x="4" y="259"/>
                  </a:lnTo>
                  <a:lnTo>
                    <a:pt x="36" y="271"/>
                  </a:lnTo>
                  <a:lnTo>
                    <a:pt x="78" y="285"/>
                  </a:lnTo>
                  <a:lnTo>
                    <a:pt x="187" y="320"/>
                  </a:lnTo>
                  <a:lnTo>
                    <a:pt x="326" y="362"/>
                  </a:lnTo>
                  <a:lnTo>
                    <a:pt x="484" y="406"/>
                  </a:lnTo>
                  <a:lnTo>
                    <a:pt x="655" y="450"/>
                  </a:lnTo>
                  <a:lnTo>
                    <a:pt x="741" y="473"/>
                  </a:lnTo>
                  <a:lnTo>
                    <a:pt x="827" y="494"/>
                  </a:lnTo>
                  <a:lnTo>
                    <a:pt x="913" y="514"/>
                  </a:lnTo>
                  <a:lnTo>
                    <a:pt x="996" y="532"/>
                  </a:lnTo>
                  <a:lnTo>
                    <a:pt x="1076" y="548"/>
                  </a:lnTo>
                  <a:lnTo>
                    <a:pt x="1153" y="562"/>
                  </a:lnTo>
                  <a:lnTo>
                    <a:pt x="1153" y="562"/>
                  </a:lnTo>
                  <a:lnTo>
                    <a:pt x="1244" y="576"/>
                  </a:lnTo>
                  <a:lnTo>
                    <a:pt x="1350" y="593"/>
                  </a:lnTo>
                  <a:lnTo>
                    <a:pt x="1468" y="610"/>
                  </a:lnTo>
                  <a:lnTo>
                    <a:pt x="1597" y="627"/>
                  </a:lnTo>
                  <a:lnTo>
                    <a:pt x="1876" y="663"/>
                  </a:lnTo>
                  <a:lnTo>
                    <a:pt x="2171" y="697"/>
                  </a:lnTo>
                  <a:lnTo>
                    <a:pt x="2467" y="732"/>
                  </a:lnTo>
                  <a:lnTo>
                    <a:pt x="2747" y="763"/>
                  </a:lnTo>
                  <a:lnTo>
                    <a:pt x="2996" y="790"/>
                  </a:lnTo>
                  <a:lnTo>
                    <a:pt x="3196" y="810"/>
                  </a:lnTo>
                  <a:lnTo>
                    <a:pt x="3196" y="810"/>
                  </a:lnTo>
                  <a:lnTo>
                    <a:pt x="3289" y="819"/>
                  </a:lnTo>
                  <a:lnTo>
                    <a:pt x="3397" y="827"/>
                  </a:lnTo>
                  <a:lnTo>
                    <a:pt x="3516" y="834"/>
                  </a:lnTo>
                  <a:lnTo>
                    <a:pt x="3644" y="841"/>
                  </a:lnTo>
                  <a:lnTo>
                    <a:pt x="3779" y="848"/>
                  </a:lnTo>
                  <a:lnTo>
                    <a:pt x="3920" y="854"/>
                  </a:lnTo>
                  <a:lnTo>
                    <a:pt x="4203" y="865"/>
                  </a:lnTo>
                  <a:lnTo>
                    <a:pt x="4477" y="874"/>
                  </a:lnTo>
                  <a:lnTo>
                    <a:pt x="4722" y="880"/>
                  </a:lnTo>
                  <a:lnTo>
                    <a:pt x="4919" y="883"/>
                  </a:lnTo>
                  <a:lnTo>
                    <a:pt x="4995" y="884"/>
                  </a:lnTo>
                  <a:lnTo>
                    <a:pt x="5051" y="883"/>
                  </a:lnTo>
                  <a:lnTo>
                    <a:pt x="5051" y="883"/>
                  </a:lnTo>
                  <a:lnTo>
                    <a:pt x="5116" y="882"/>
                  </a:lnTo>
                  <a:lnTo>
                    <a:pt x="5218" y="876"/>
                  </a:lnTo>
                  <a:lnTo>
                    <a:pt x="5352" y="866"/>
                  </a:lnTo>
                  <a:lnTo>
                    <a:pt x="5514" y="856"/>
                  </a:lnTo>
                  <a:lnTo>
                    <a:pt x="5700" y="841"/>
                  </a:lnTo>
                  <a:lnTo>
                    <a:pt x="5903" y="823"/>
                  </a:lnTo>
                  <a:lnTo>
                    <a:pt x="6123" y="804"/>
                  </a:lnTo>
                  <a:lnTo>
                    <a:pt x="6352" y="783"/>
                  </a:lnTo>
                  <a:lnTo>
                    <a:pt x="6585" y="760"/>
                  </a:lnTo>
                  <a:lnTo>
                    <a:pt x="6822" y="733"/>
                  </a:lnTo>
                  <a:lnTo>
                    <a:pt x="7053" y="707"/>
                  </a:lnTo>
                  <a:lnTo>
                    <a:pt x="7276" y="679"/>
                  </a:lnTo>
                  <a:lnTo>
                    <a:pt x="7383" y="665"/>
                  </a:lnTo>
                  <a:lnTo>
                    <a:pt x="7487" y="649"/>
                  </a:lnTo>
                  <a:lnTo>
                    <a:pt x="7585" y="635"/>
                  </a:lnTo>
                  <a:lnTo>
                    <a:pt x="7680" y="620"/>
                  </a:lnTo>
                  <a:lnTo>
                    <a:pt x="7769" y="604"/>
                  </a:lnTo>
                  <a:lnTo>
                    <a:pt x="7851" y="588"/>
                  </a:lnTo>
                  <a:lnTo>
                    <a:pt x="7928" y="573"/>
                  </a:lnTo>
                  <a:lnTo>
                    <a:pt x="7997" y="557"/>
                  </a:lnTo>
                  <a:lnTo>
                    <a:pt x="7999" y="551"/>
                  </a:lnTo>
                  <a:lnTo>
                    <a:pt x="7986" y="537"/>
                  </a:lnTo>
                  <a:close/>
                  <a:moveTo>
                    <a:pt x="6343" y="747"/>
                  </a:moveTo>
                  <a:lnTo>
                    <a:pt x="6343" y="747"/>
                  </a:lnTo>
                  <a:lnTo>
                    <a:pt x="6273" y="754"/>
                  </a:lnTo>
                  <a:lnTo>
                    <a:pt x="6156" y="765"/>
                  </a:lnTo>
                  <a:lnTo>
                    <a:pt x="5846" y="790"/>
                  </a:lnTo>
                  <a:lnTo>
                    <a:pt x="5532" y="813"/>
                  </a:lnTo>
                  <a:lnTo>
                    <a:pt x="5410" y="821"/>
                  </a:lnTo>
                  <a:lnTo>
                    <a:pt x="5330" y="826"/>
                  </a:lnTo>
                  <a:lnTo>
                    <a:pt x="5330" y="826"/>
                  </a:lnTo>
                  <a:lnTo>
                    <a:pt x="5196" y="829"/>
                  </a:lnTo>
                  <a:lnTo>
                    <a:pt x="5051" y="832"/>
                  </a:lnTo>
                  <a:lnTo>
                    <a:pt x="4899" y="832"/>
                  </a:lnTo>
                  <a:lnTo>
                    <a:pt x="4749" y="830"/>
                  </a:lnTo>
                  <a:lnTo>
                    <a:pt x="4604" y="829"/>
                  </a:lnTo>
                  <a:lnTo>
                    <a:pt x="4473" y="827"/>
                  </a:lnTo>
                  <a:lnTo>
                    <a:pt x="4273" y="822"/>
                  </a:lnTo>
                  <a:lnTo>
                    <a:pt x="4273" y="822"/>
                  </a:lnTo>
                  <a:lnTo>
                    <a:pt x="4121" y="816"/>
                  </a:lnTo>
                  <a:lnTo>
                    <a:pt x="3953" y="809"/>
                  </a:lnTo>
                  <a:lnTo>
                    <a:pt x="3618" y="792"/>
                  </a:lnTo>
                  <a:lnTo>
                    <a:pt x="3344" y="778"/>
                  </a:lnTo>
                  <a:lnTo>
                    <a:pt x="3215" y="769"/>
                  </a:lnTo>
                  <a:lnTo>
                    <a:pt x="3215" y="769"/>
                  </a:lnTo>
                  <a:lnTo>
                    <a:pt x="3135" y="763"/>
                  </a:lnTo>
                  <a:lnTo>
                    <a:pt x="3017" y="753"/>
                  </a:lnTo>
                  <a:lnTo>
                    <a:pt x="2872" y="738"/>
                  </a:lnTo>
                  <a:lnTo>
                    <a:pt x="2716" y="720"/>
                  </a:lnTo>
                  <a:lnTo>
                    <a:pt x="2417" y="687"/>
                  </a:lnTo>
                  <a:lnTo>
                    <a:pt x="2225" y="665"/>
                  </a:lnTo>
                  <a:lnTo>
                    <a:pt x="2225" y="665"/>
                  </a:lnTo>
                  <a:lnTo>
                    <a:pt x="2056" y="645"/>
                  </a:lnTo>
                  <a:lnTo>
                    <a:pt x="1802" y="615"/>
                  </a:lnTo>
                  <a:lnTo>
                    <a:pt x="1665" y="598"/>
                  </a:lnTo>
                  <a:lnTo>
                    <a:pt x="1532" y="580"/>
                  </a:lnTo>
                  <a:lnTo>
                    <a:pt x="1412" y="563"/>
                  </a:lnTo>
                  <a:lnTo>
                    <a:pt x="1315" y="548"/>
                  </a:lnTo>
                  <a:lnTo>
                    <a:pt x="1315" y="548"/>
                  </a:lnTo>
                  <a:lnTo>
                    <a:pt x="1244" y="534"/>
                  </a:lnTo>
                  <a:lnTo>
                    <a:pt x="1168" y="519"/>
                  </a:lnTo>
                  <a:lnTo>
                    <a:pt x="1006" y="484"/>
                  </a:lnTo>
                  <a:lnTo>
                    <a:pt x="854" y="449"/>
                  </a:lnTo>
                  <a:lnTo>
                    <a:pt x="738" y="423"/>
                  </a:lnTo>
                  <a:lnTo>
                    <a:pt x="828" y="201"/>
                  </a:lnTo>
                  <a:lnTo>
                    <a:pt x="830" y="201"/>
                  </a:lnTo>
                  <a:lnTo>
                    <a:pt x="869" y="97"/>
                  </a:lnTo>
                  <a:lnTo>
                    <a:pt x="869" y="97"/>
                  </a:lnTo>
                  <a:lnTo>
                    <a:pt x="1357" y="87"/>
                  </a:lnTo>
                  <a:lnTo>
                    <a:pt x="1725" y="79"/>
                  </a:lnTo>
                  <a:lnTo>
                    <a:pt x="1961" y="72"/>
                  </a:lnTo>
                  <a:lnTo>
                    <a:pt x="1961" y="72"/>
                  </a:lnTo>
                  <a:lnTo>
                    <a:pt x="2325" y="59"/>
                  </a:lnTo>
                  <a:lnTo>
                    <a:pt x="2534" y="50"/>
                  </a:lnTo>
                  <a:lnTo>
                    <a:pt x="2698" y="45"/>
                  </a:lnTo>
                  <a:lnTo>
                    <a:pt x="2698" y="45"/>
                  </a:lnTo>
                  <a:lnTo>
                    <a:pt x="2921" y="42"/>
                  </a:lnTo>
                  <a:lnTo>
                    <a:pt x="3278" y="39"/>
                  </a:lnTo>
                  <a:lnTo>
                    <a:pt x="3682" y="39"/>
                  </a:lnTo>
                  <a:lnTo>
                    <a:pt x="3874" y="39"/>
                  </a:lnTo>
                  <a:lnTo>
                    <a:pt x="4044" y="42"/>
                  </a:lnTo>
                  <a:lnTo>
                    <a:pt x="4044" y="42"/>
                  </a:lnTo>
                  <a:lnTo>
                    <a:pt x="4237" y="45"/>
                  </a:lnTo>
                  <a:lnTo>
                    <a:pt x="4489" y="50"/>
                  </a:lnTo>
                  <a:lnTo>
                    <a:pt x="5076" y="63"/>
                  </a:lnTo>
                  <a:lnTo>
                    <a:pt x="5628" y="78"/>
                  </a:lnTo>
                  <a:lnTo>
                    <a:pt x="5962" y="87"/>
                  </a:lnTo>
                  <a:lnTo>
                    <a:pt x="5962" y="87"/>
                  </a:lnTo>
                  <a:lnTo>
                    <a:pt x="7620" y="147"/>
                  </a:lnTo>
                  <a:lnTo>
                    <a:pt x="7914" y="533"/>
                  </a:lnTo>
                  <a:lnTo>
                    <a:pt x="7914" y="533"/>
                  </a:lnTo>
                  <a:lnTo>
                    <a:pt x="7811" y="552"/>
                  </a:lnTo>
                  <a:lnTo>
                    <a:pt x="7697" y="572"/>
                  </a:lnTo>
                  <a:lnTo>
                    <a:pt x="7594" y="587"/>
                  </a:lnTo>
                  <a:lnTo>
                    <a:pt x="7552" y="593"/>
                  </a:lnTo>
                  <a:lnTo>
                    <a:pt x="7520" y="597"/>
                  </a:lnTo>
                  <a:lnTo>
                    <a:pt x="7520" y="597"/>
                  </a:lnTo>
                  <a:lnTo>
                    <a:pt x="7446" y="605"/>
                  </a:lnTo>
                  <a:lnTo>
                    <a:pt x="7311" y="622"/>
                  </a:lnTo>
                  <a:lnTo>
                    <a:pt x="6937" y="670"/>
                  </a:lnTo>
                  <a:lnTo>
                    <a:pt x="6343" y="747"/>
                  </a:lnTo>
                  <a:lnTo>
                    <a:pt x="6343" y="747"/>
                  </a:lnTo>
                  <a:close/>
                </a:path>
              </a:pathLst>
            </a:custGeom>
            <a:solidFill>
              <a:srgbClr val="FCD78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3" name="Freeform 484"/>
            <p:cNvSpPr>
              <a:spLocks/>
            </p:cNvSpPr>
            <p:nvPr userDrawn="1"/>
          </p:nvSpPr>
          <p:spPr bwMode="auto">
            <a:xfrm>
              <a:off x="10840526" y="3205485"/>
              <a:ext cx="73654" cy="114379"/>
            </a:xfrm>
            <a:custGeom>
              <a:avLst/>
              <a:gdLst/>
              <a:ahLst/>
              <a:cxnLst>
                <a:cxn ang="0">
                  <a:pos x="182" y="148"/>
                </a:cxn>
                <a:cxn ang="0">
                  <a:pos x="182" y="148"/>
                </a:cxn>
                <a:cxn ang="0">
                  <a:pos x="149" y="82"/>
                </a:cxn>
                <a:cxn ang="0">
                  <a:pos x="127" y="34"/>
                </a:cxn>
                <a:cxn ang="0">
                  <a:pos x="120" y="16"/>
                </a:cxn>
                <a:cxn ang="0">
                  <a:pos x="117" y="9"/>
                </a:cxn>
                <a:cxn ang="0">
                  <a:pos x="117" y="5"/>
                </a:cxn>
                <a:cxn ang="0">
                  <a:pos x="117" y="5"/>
                </a:cxn>
                <a:cxn ang="0">
                  <a:pos x="116" y="3"/>
                </a:cxn>
                <a:cxn ang="0">
                  <a:pos x="114" y="1"/>
                </a:cxn>
                <a:cxn ang="0">
                  <a:pos x="110" y="0"/>
                </a:cxn>
                <a:cxn ang="0">
                  <a:pos x="104" y="0"/>
                </a:cxn>
                <a:cxn ang="0">
                  <a:pos x="104" y="0"/>
                </a:cxn>
                <a:cxn ang="0">
                  <a:pos x="0" y="263"/>
                </a:cxn>
                <a:cxn ang="0">
                  <a:pos x="0" y="263"/>
                </a:cxn>
                <a:cxn ang="0">
                  <a:pos x="1" y="264"/>
                </a:cxn>
                <a:cxn ang="0">
                  <a:pos x="6" y="265"/>
                </a:cxn>
                <a:cxn ang="0">
                  <a:pos x="20" y="269"/>
                </a:cxn>
                <a:cxn ang="0">
                  <a:pos x="67" y="276"/>
                </a:cxn>
                <a:cxn ang="0">
                  <a:pos x="135" y="285"/>
                </a:cxn>
                <a:cxn ang="0">
                  <a:pos x="183" y="148"/>
                </a:cxn>
                <a:cxn ang="0">
                  <a:pos x="182" y="148"/>
                </a:cxn>
              </a:cxnLst>
              <a:rect l="0" t="0" r="r" b="b"/>
              <a:pathLst>
                <a:path w="183" h="285">
                  <a:moveTo>
                    <a:pt x="182" y="148"/>
                  </a:moveTo>
                  <a:lnTo>
                    <a:pt x="182" y="148"/>
                  </a:lnTo>
                  <a:lnTo>
                    <a:pt x="149" y="82"/>
                  </a:lnTo>
                  <a:lnTo>
                    <a:pt x="127" y="34"/>
                  </a:lnTo>
                  <a:lnTo>
                    <a:pt x="120" y="16"/>
                  </a:lnTo>
                  <a:lnTo>
                    <a:pt x="117" y="9"/>
                  </a:lnTo>
                  <a:lnTo>
                    <a:pt x="117" y="5"/>
                  </a:lnTo>
                  <a:lnTo>
                    <a:pt x="117" y="5"/>
                  </a:lnTo>
                  <a:lnTo>
                    <a:pt x="116" y="3"/>
                  </a:lnTo>
                  <a:lnTo>
                    <a:pt x="114" y="1"/>
                  </a:lnTo>
                  <a:lnTo>
                    <a:pt x="110" y="0"/>
                  </a:lnTo>
                  <a:lnTo>
                    <a:pt x="104" y="0"/>
                  </a:lnTo>
                  <a:lnTo>
                    <a:pt x="104" y="0"/>
                  </a:lnTo>
                  <a:lnTo>
                    <a:pt x="0" y="263"/>
                  </a:lnTo>
                  <a:lnTo>
                    <a:pt x="0" y="263"/>
                  </a:lnTo>
                  <a:lnTo>
                    <a:pt x="1" y="264"/>
                  </a:lnTo>
                  <a:lnTo>
                    <a:pt x="6" y="265"/>
                  </a:lnTo>
                  <a:lnTo>
                    <a:pt x="20" y="269"/>
                  </a:lnTo>
                  <a:lnTo>
                    <a:pt x="67" y="276"/>
                  </a:lnTo>
                  <a:lnTo>
                    <a:pt x="135" y="285"/>
                  </a:lnTo>
                  <a:lnTo>
                    <a:pt x="183" y="148"/>
                  </a:lnTo>
                  <a:lnTo>
                    <a:pt x="182" y="148"/>
                  </a:lnTo>
                  <a:close/>
                </a:path>
              </a:pathLst>
            </a:custGeom>
            <a:solidFill>
              <a:srgbClr val="D3923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4" name="Freeform 485"/>
            <p:cNvSpPr>
              <a:spLocks/>
            </p:cNvSpPr>
            <p:nvPr userDrawn="1"/>
          </p:nvSpPr>
          <p:spPr bwMode="auto">
            <a:xfrm>
              <a:off x="11351409" y="3271292"/>
              <a:ext cx="50148" cy="186453"/>
            </a:xfrm>
            <a:custGeom>
              <a:avLst/>
              <a:gdLst/>
              <a:ahLst/>
              <a:cxnLst>
                <a:cxn ang="0">
                  <a:pos x="120" y="0"/>
                </a:cxn>
                <a:cxn ang="0">
                  <a:pos x="131" y="82"/>
                </a:cxn>
                <a:cxn ang="0">
                  <a:pos x="35" y="466"/>
                </a:cxn>
                <a:cxn ang="0">
                  <a:pos x="0" y="432"/>
                </a:cxn>
                <a:cxn ang="0">
                  <a:pos x="120" y="0"/>
                </a:cxn>
              </a:cxnLst>
              <a:rect l="0" t="0" r="r" b="b"/>
              <a:pathLst>
                <a:path w="131" h="466">
                  <a:moveTo>
                    <a:pt x="120" y="0"/>
                  </a:moveTo>
                  <a:lnTo>
                    <a:pt x="131" y="82"/>
                  </a:lnTo>
                  <a:lnTo>
                    <a:pt x="35" y="466"/>
                  </a:lnTo>
                  <a:lnTo>
                    <a:pt x="0" y="43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D3923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5" name="Freeform 486"/>
            <p:cNvSpPr>
              <a:spLocks/>
            </p:cNvSpPr>
            <p:nvPr userDrawn="1"/>
          </p:nvSpPr>
          <p:spPr bwMode="auto">
            <a:xfrm>
              <a:off x="10556875" y="3225855"/>
              <a:ext cx="2046668" cy="340001"/>
            </a:xfrm>
            <a:custGeom>
              <a:avLst/>
              <a:gdLst/>
              <a:ahLst/>
              <a:cxnLst>
                <a:cxn ang="0">
                  <a:pos x="4174" y="849"/>
                </a:cxn>
                <a:cxn ang="0">
                  <a:pos x="4351" y="852"/>
                </a:cxn>
                <a:cxn ang="0">
                  <a:pos x="4588" y="852"/>
                </a:cxn>
                <a:cxn ang="0">
                  <a:pos x="4862" y="847"/>
                </a:cxn>
                <a:cxn ang="0">
                  <a:pos x="5138" y="768"/>
                </a:cxn>
                <a:cxn ang="0">
                  <a:pos x="4905" y="628"/>
                </a:cxn>
                <a:cxn ang="0">
                  <a:pos x="4723" y="632"/>
                </a:cxn>
                <a:cxn ang="0">
                  <a:pos x="4421" y="630"/>
                </a:cxn>
                <a:cxn ang="0">
                  <a:pos x="4160" y="622"/>
                </a:cxn>
                <a:cxn ang="0">
                  <a:pos x="3893" y="605"/>
                </a:cxn>
                <a:cxn ang="0">
                  <a:pos x="3745" y="595"/>
                </a:cxn>
                <a:cxn ang="0">
                  <a:pos x="3481" y="572"/>
                </a:cxn>
                <a:cxn ang="0">
                  <a:pos x="2786" y="505"/>
                </a:cxn>
                <a:cxn ang="0">
                  <a:pos x="2039" y="424"/>
                </a:cxn>
                <a:cxn ang="0">
                  <a:pos x="1712" y="386"/>
                </a:cxn>
                <a:cxn ang="0">
                  <a:pos x="1452" y="352"/>
                </a:cxn>
                <a:cxn ang="0">
                  <a:pos x="1283" y="326"/>
                </a:cxn>
                <a:cxn ang="0">
                  <a:pos x="1230" y="315"/>
                </a:cxn>
                <a:cxn ang="0">
                  <a:pos x="1017" y="267"/>
                </a:cxn>
                <a:cxn ang="0">
                  <a:pos x="654" y="177"/>
                </a:cxn>
                <a:cxn ang="0">
                  <a:pos x="287" y="80"/>
                </a:cxn>
                <a:cxn ang="0">
                  <a:pos x="66" y="17"/>
                </a:cxn>
                <a:cxn ang="0">
                  <a:pos x="0" y="25"/>
                </a:cxn>
                <a:cxn ang="0">
                  <a:pos x="242" y="264"/>
                </a:cxn>
                <a:cxn ang="0">
                  <a:pos x="245" y="266"/>
                </a:cxn>
                <a:cxn ang="0">
                  <a:pos x="610" y="361"/>
                </a:cxn>
                <a:cxn ang="0">
                  <a:pos x="1043" y="464"/>
                </a:cxn>
                <a:cxn ang="0">
                  <a:pos x="1358" y="533"/>
                </a:cxn>
                <a:cxn ang="0">
                  <a:pos x="1545" y="571"/>
                </a:cxn>
                <a:cxn ang="0">
                  <a:pos x="1698" y="597"/>
                </a:cxn>
                <a:cxn ang="0">
                  <a:pos x="1759" y="605"/>
                </a:cxn>
                <a:cxn ang="0">
                  <a:pos x="2166" y="657"/>
                </a:cxn>
                <a:cxn ang="0">
                  <a:pos x="2749" y="728"/>
                </a:cxn>
                <a:cxn ang="0">
                  <a:pos x="3084" y="764"/>
                </a:cxn>
                <a:cxn ang="0">
                  <a:pos x="3439" y="798"/>
                </a:cxn>
                <a:cxn ang="0">
                  <a:pos x="3805" y="827"/>
                </a:cxn>
                <a:cxn ang="0">
                  <a:pos x="4174" y="849"/>
                </a:cxn>
              </a:cxnLst>
              <a:rect l="0" t="0" r="r" b="b"/>
              <a:pathLst>
                <a:path w="5154" h="852">
                  <a:moveTo>
                    <a:pt x="4174" y="849"/>
                  </a:moveTo>
                  <a:lnTo>
                    <a:pt x="4174" y="849"/>
                  </a:lnTo>
                  <a:lnTo>
                    <a:pt x="4254" y="851"/>
                  </a:lnTo>
                  <a:lnTo>
                    <a:pt x="4351" y="852"/>
                  </a:lnTo>
                  <a:lnTo>
                    <a:pt x="4464" y="852"/>
                  </a:lnTo>
                  <a:lnTo>
                    <a:pt x="4588" y="852"/>
                  </a:lnTo>
                  <a:lnTo>
                    <a:pt x="4721" y="850"/>
                  </a:lnTo>
                  <a:lnTo>
                    <a:pt x="4862" y="847"/>
                  </a:lnTo>
                  <a:lnTo>
                    <a:pt x="5154" y="840"/>
                  </a:lnTo>
                  <a:lnTo>
                    <a:pt x="5138" y="768"/>
                  </a:lnTo>
                  <a:lnTo>
                    <a:pt x="4938" y="720"/>
                  </a:lnTo>
                  <a:lnTo>
                    <a:pt x="4905" y="628"/>
                  </a:lnTo>
                  <a:lnTo>
                    <a:pt x="4905" y="628"/>
                  </a:lnTo>
                  <a:lnTo>
                    <a:pt x="4723" y="632"/>
                  </a:lnTo>
                  <a:lnTo>
                    <a:pt x="4564" y="632"/>
                  </a:lnTo>
                  <a:lnTo>
                    <a:pt x="4421" y="630"/>
                  </a:lnTo>
                  <a:lnTo>
                    <a:pt x="4288" y="627"/>
                  </a:lnTo>
                  <a:lnTo>
                    <a:pt x="4160" y="622"/>
                  </a:lnTo>
                  <a:lnTo>
                    <a:pt x="4030" y="614"/>
                  </a:lnTo>
                  <a:lnTo>
                    <a:pt x="3893" y="605"/>
                  </a:lnTo>
                  <a:lnTo>
                    <a:pt x="3745" y="595"/>
                  </a:lnTo>
                  <a:lnTo>
                    <a:pt x="3745" y="595"/>
                  </a:lnTo>
                  <a:lnTo>
                    <a:pt x="3623" y="585"/>
                  </a:lnTo>
                  <a:lnTo>
                    <a:pt x="3481" y="572"/>
                  </a:lnTo>
                  <a:lnTo>
                    <a:pt x="3153" y="542"/>
                  </a:lnTo>
                  <a:lnTo>
                    <a:pt x="2786" y="505"/>
                  </a:lnTo>
                  <a:lnTo>
                    <a:pt x="2406" y="465"/>
                  </a:lnTo>
                  <a:lnTo>
                    <a:pt x="2039" y="424"/>
                  </a:lnTo>
                  <a:lnTo>
                    <a:pt x="1869" y="405"/>
                  </a:lnTo>
                  <a:lnTo>
                    <a:pt x="1712" y="386"/>
                  </a:lnTo>
                  <a:lnTo>
                    <a:pt x="1572" y="368"/>
                  </a:lnTo>
                  <a:lnTo>
                    <a:pt x="1452" y="352"/>
                  </a:lnTo>
                  <a:lnTo>
                    <a:pt x="1354" y="338"/>
                  </a:lnTo>
                  <a:lnTo>
                    <a:pt x="1283" y="326"/>
                  </a:lnTo>
                  <a:lnTo>
                    <a:pt x="1283" y="326"/>
                  </a:lnTo>
                  <a:lnTo>
                    <a:pt x="1230" y="315"/>
                  </a:lnTo>
                  <a:lnTo>
                    <a:pt x="1168" y="302"/>
                  </a:lnTo>
                  <a:lnTo>
                    <a:pt x="1017" y="267"/>
                  </a:lnTo>
                  <a:lnTo>
                    <a:pt x="842" y="224"/>
                  </a:lnTo>
                  <a:lnTo>
                    <a:pt x="654" y="177"/>
                  </a:lnTo>
                  <a:lnTo>
                    <a:pt x="464" y="128"/>
                  </a:lnTo>
                  <a:lnTo>
                    <a:pt x="287" y="80"/>
                  </a:lnTo>
                  <a:lnTo>
                    <a:pt x="132" y="37"/>
                  </a:lnTo>
                  <a:lnTo>
                    <a:pt x="66" y="17"/>
                  </a:lnTo>
                  <a:lnTo>
                    <a:pt x="11" y="0"/>
                  </a:lnTo>
                  <a:lnTo>
                    <a:pt x="0" y="25"/>
                  </a:lnTo>
                  <a:lnTo>
                    <a:pt x="82" y="212"/>
                  </a:lnTo>
                  <a:lnTo>
                    <a:pt x="242" y="264"/>
                  </a:lnTo>
                  <a:lnTo>
                    <a:pt x="245" y="266"/>
                  </a:lnTo>
                  <a:lnTo>
                    <a:pt x="245" y="266"/>
                  </a:lnTo>
                  <a:lnTo>
                    <a:pt x="414" y="310"/>
                  </a:lnTo>
                  <a:lnTo>
                    <a:pt x="610" y="361"/>
                  </a:lnTo>
                  <a:lnTo>
                    <a:pt x="824" y="412"/>
                  </a:lnTo>
                  <a:lnTo>
                    <a:pt x="1043" y="464"/>
                  </a:lnTo>
                  <a:lnTo>
                    <a:pt x="1258" y="512"/>
                  </a:lnTo>
                  <a:lnTo>
                    <a:pt x="1358" y="533"/>
                  </a:lnTo>
                  <a:lnTo>
                    <a:pt x="1455" y="553"/>
                  </a:lnTo>
                  <a:lnTo>
                    <a:pt x="1545" y="571"/>
                  </a:lnTo>
                  <a:lnTo>
                    <a:pt x="1627" y="585"/>
                  </a:lnTo>
                  <a:lnTo>
                    <a:pt x="1698" y="597"/>
                  </a:lnTo>
                  <a:lnTo>
                    <a:pt x="1759" y="605"/>
                  </a:lnTo>
                  <a:lnTo>
                    <a:pt x="1759" y="605"/>
                  </a:lnTo>
                  <a:lnTo>
                    <a:pt x="1937" y="628"/>
                  </a:lnTo>
                  <a:lnTo>
                    <a:pt x="2166" y="657"/>
                  </a:lnTo>
                  <a:lnTo>
                    <a:pt x="2440" y="692"/>
                  </a:lnTo>
                  <a:lnTo>
                    <a:pt x="2749" y="728"/>
                  </a:lnTo>
                  <a:lnTo>
                    <a:pt x="2913" y="746"/>
                  </a:lnTo>
                  <a:lnTo>
                    <a:pt x="3084" y="764"/>
                  </a:lnTo>
                  <a:lnTo>
                    <a:pt x="3259" y="782"/>
                  </a:lnTo>
                  <a:lnTo>
                    <a:pt x="3439" y="798"/>
                  </a:lnTo>
                  <a:lnTo>
                    <a:pt x="3621" y="813"/>
                  </a:lnTo>
                  <a:lnTo>
                    <a:pt x="3805" y="827"/>
                  </a:lnTo>
                  <a:lnTo>
                    <a:pt x="3989" y="839"/>
                  </a:lnTo>
                  <a:lnTo>
                    <a:pt x="4174" y="849"/>
                  </a:lnTo>
                  <a:lnTo>
                    <a:pt x="4174" y="849"/>
                  </a:lnTo>
                  <a:close/>
                </a:path>
              </a:pathLst>
            </a:custGeom>
            <a:solidFill>
              <a:srgbClr val="D150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6" name="Freeform 487"/>
            <p:cNvSpPr>
              <a:spLocks/>
            </p:cNvSpPr>
            <p:nvPr userDrawn="1"/>
          </p:nvSpPr>
          <p:spPr bwMode="auto">
            <a:xfrm>
              <a:off x="10556875" y="3138112"/>
              <a:ext cx="1952641" cy="349402"/>
            </a:xfrm>
            <a:custGeom>
              <a:avLst/>
              <a:gdLst/>
              <a:ahLst/>
              <a:cxnLst>
                <a:cxn ang="0">
                  <a:pos x="4918" y="830"/>
                </a:cxn>
                <a:cxn ang="0">
                  <a:pos x="4725" y="828"/>
                </a:cxn>
                <a:cxn ang="0">
                  <a:pos x="4390" y="823"/>
                </a:cxn>
                <a:cxn ang="0">
                  <a:pos x="4273" y="820"/>
                </a:cxn>
                <a:cxn ang="0">
                  <a:pos x="3953" y="807"/>
                </a:cxn>
                <a:cxn ang="0">
                  <a:pos x="3344" y="776"/>
                </a:cxn>
                <a:cxn ang="0">
                  <a:pos x="3215" y="767"/>
                </a:cxn>
                <a:cxn ang="0">
                  <a:pos x="3017" y="751"/>
                </a:cxn>
                <a:cxn ang="0">
                  <a:pos x="2716" y="718"/>
                </a:cxn>
                <a:cxn ang="0">
                  <a:pos x="2225" y="663"/>
                </a:cxn>
                <a:cxn ang="0">
                  <a:pos x="2056" y="643"/>
                </a:cxn>
                <a:cxn ang="0">
                  <a:pos x="1665" y="595"/>
                </a:cxn>
                <a:cxn ang="0">
                  <a:pos x="1412" y="561"/>
                </a:cxn>
                <a:cxn ang="0">
                  <a:pos x="1315" y="544"/>
                </a:cxn>
                <a:cxn ang="0">
                  <a:pos x="1168" y="517"/>
                </a:cxn>
                <a:cxn ang="0">
                  <a:pos x="854" y="447"/>
                </a:cxn>
                <a:cxn ang="0">
                  <a:pos x="828" y="199"/>
                </a:cxn>
                <a:cxn ang="0">
                  <a:pos x="869" y="95"/>
                </a:cxn>
                <a:cxn ang="0">
                  <a:pos x="1357" y="85"/>
                </a:cxn>
                <a:cxn ang="0">
                  <a:pos x="1961" y="70"/>
                </a:cxn>
                <a:cxn ang="0">
                  <a:pos x="2325" y="57"/>
                </a:cxn>
                <a:cxn ang="0">
                  <a:pos x="2698" y="43"/>
                </a:cxn>
                <a:cxn ang="0">
                  <a:pos x="2830" y="41"/>
                </a:cxn>
                <a:cxn ang="0">
                  <a:pos x="3037" y="0"/>
                </a:cxn>
                <a:cxn ang="0">
                  <a:pos x="2720" y="6"/>
                </a:cxn>
                <a:cxn ang="0">
                  <a:pos x="1839" y="29"/>
                </a:cxn>
                <a:cxn ang="0">
                  <a:pos x="898" y="58"/>
                </a:cxn>
                <a:cxn ang="0">
                  <a:pos x="213" y="83"/>
                </a:cxn>
                <a:cxn ang="0">
                  <a:pos x="67" y="90"/>
                </a:cxn>
                <a:cxn ang="0">
                  <a:pos x="18" y="205"/>
                </a:cxn>
                <a:cxn ang="0">
                  <a:pos x="4" y="257"/>
                </a:cxn>
                <a:cxn ang="0">
                  <a:pos x="36" y="269"/>
                </a:cxn>
                <a:cxn ang="0">
                  <a:pos x="187" y="318"/>
                </a:cxn>
                <a:cxn ang="0">
                  <a:pos x="484" y="404"/>
                </a:cxn>
                <a:cxn ang="0">
                  <a:pos x="741" y="471"/>
                </a:cxn>
                <a:cxn ang="0">
                  <a:pos x="913" y="511"/>
                </a:cxn>
                <a:cxn ang="0">
                  <a:pos x="1076" y="546"/>
                </a:cxn>
                <a:cxn ang="0">
                  <a:pos x="1153" y="560"/>
                </a:cxn>
                <a:cxn ang="0">
                  <a:pos x="1350" y="590"/>
                </a:cxn>
                <a:cxn ang="0">
                  <a:pos x="1597" y="625"/>
                </a:cxn>
                <a:cxn ang="0">
                  <a:pos x="2171" y="695"/>
                </a:cxn>
                <a:cxn ang="0">
                  <a:pos x="2747" y="761"/>
                </a:cxn>
                <a:cxn ang="0">
                  <a:pos x="3196" y="808"/>
                </a:cxn>
                <a:cxn ang="0">
                  <a:pos x="3276" y="815"/>
                </a:cxn>
                <a:cxn ang="0">
                  <a:pos x="3469" y="830"/>
                </a:cxn>
                <a:cxn ang="0">
                  <a:pos x="3813" y="848"/>
                </a:cxn>
                <a:cxn ang="0">
                  <a:pos x="4306" y="867"/>
                </a:cxn>
                <a:cxn ang="0">
                  <a:pos x="4748" y="879"/>
                </a:cxn>
                <a:cxn ang="0">
                  <a:pos x="4918" y="881"/>
                </a:cxn>
              </a:cxnLst>
              <a:rect l="0" t="0" r="r" b="b"/>
              <a:pathLst>
                <a:path w="4918" h="881">
                  <a:moveTo>
                    <a:pt x="4918" y="881"/>
                  </a:moveTo>
                  <a:lnTo>
                    <a:pt x="4918" y="830"/>
                  </a:lnTo>
                  <a:lnTo>
                    <a:pt x="4918" y="830"/>
                  </a:lnTo>
                  <a:lnTo>
                    <a:pt x="4725" y="828"/>
                  </a:lnTo>
                  <a:lnTo>
                    <a:pt x="4545" y="826"/>
                  </a:lnTo>
                  <a:lnTo>
                    <a:pt x="4390" y="823"/>
                  </a:lnTo>
                  <a:lnTo>
                    <a:pt x="4273" y="820"/>
                  </a:lnTo>
                  <a:lnTo>
                    <a:pt x="4273" y="820"/>
                  </a:lnTo>
                  <a:lnTo>
                    <a:pt x="4121" y="814"/>
                  </a:lnTo>
                  <a:lnTo>
                    <a:pt x="3953" y="807"/>
                  </a:lnTo>
                  <a:lnTo>
                    <a:pt x="3618" y="790"/>
                  </a:lnTo>
                  <a:lnTo>
                    <a:pt x="3344" y="776"/>
                  </a:lnTo>
                  <a:lnTo>
                    <a:pt x="3215" y="767"/>
                  </a:lnTo>
                  <a:lnTo>
                    <a:pt x="3215" y="767"/>
                  </a:lnTo>
                  <a:lnTo>
                    <a:pt x="3135" y="761"/>
                  </a:lnTo>
                  <a:lnTo>
                    <a:pt x="3017" y="751"/>
                  </a:lnTo>
                  <a:lnTo>
                    <a:pt x="2872" y="735"/>
                  </a:lnTo>
                  <a:lnTo>
                    <a:pt x="2716" y="718"/>
                  </a:lnTo>
                  <a:lnTo>
                    <a:pt x="2417" y="685"/>
                  </a:lnTo>
                  <a:lnTo>
                    <a:pt x="2225" y="663"/>
                  </a:lnTo>
                  <a:lnTo>
                    <a:pt x="2225" y="663"/>
                  </a:lnTo>
                  <a:lnTo>
                    <a:pt x="2056" y="643"/>
                  </a:lnTo>
                  <a:lnTo>
                    <a:pt x="1802" y="613"/>
                  </a:lnTo>
                  <a:lnTo>
                    <a:pt x="1665" y="595"/>
                  </a:lnTo>
                  <a:lnTo>
                    <a:pt x="1532" y="578"/>
                  </a:lnTo>
                  <a:lnTo>
                    <a:pt x="1412" y="561"/>
                  </a:lnTo>
                  <a:lnTo>
                    <a:pt x="1315" y="544"/>
                  </a:lnTo>
                  <a:lnTo>
                    <a:pt x="1315" y="544"/>
                  </a:lnTo>
                  <a:lnTo>
                    <a:pt x="1244" y="532"/>
                  </a:lnTo>
                  <a:lnTo>
                    <a:pt x="1168" y="517"/>
                  </a:lnTo>
                  <a:lnTo>
                    <a:pt x="1006" y="482"/>
                  </a:lnTo>
                  <a:lnTo>
                    <a:pt x="854" y="447"/>
                  </a:lnTo>
                  <a:lnTo>
                    <a:pt x="738" y="421"/>
                  </a:lnTo>
                  <a:lnTo>
                    <a:pt x="828" y="199"/>
                  </a:lnTo>
                  <a:lnTo>
                    <a:pt x="830" y="198"/>
                  </a:lnTo>
                  <a:lnTo>
                    <a:pt x="869" y="95"/>
                  </a:lnTo>
                  <a:lnTo>
                    <a:pt x="869" y="95"/>
                  </a:lnTo>
                  <a:lnTo>
                    <a:pt x="1357" y="85"/>
                  </a:lnTo>
                  <a:lnTo>
                    <a:pt x="1725" y="77"/>
                  </a:lnTo>
                  <a:lnTo>
                    <a:pt x="1961" y="70"/>
                  </a:lnTo>
                  <a:lnTo>
                    <a:pt x="1961" y="70"/>
                  </a:lnTo>
                  <a:lnTo>
                    <a:pt x="2325" y="57"/>
                  </a:lnTo>
                  <a:lnTo>
                    <a:pt x="2534" y="48"/>
                  </a:lnTo>
                  <a:lnTo>
                    <a:pt x="2698" y="43"/>
                  </a:lnTo>
                  <a:lnTo>
                    <a:pt x="2698" y="43"/>
                  </a:lnTo>
                  <a:lnTo>
                    <a:pt x="2830" y="41"/>
                  </a:lnTo>
                  <a:lnTo>
                    <a:pt x="3037" y="39"/>
                  </a:lnTo>
                  <a:lnTo>
                    <a:pt x="3037" y="0"/>
                  </a:lnTo>
                  <a:lnTo>
                    <a:pt x="3037" y="0"/>
                  </a:lnTo>
                  <a:lnTo>
                    <a:pt x="2720" y="6"/>
                  </a:lnTo>
                  <a:lnTo>
                    <a:pt x="2307" y="16"/>
                  </a:lnTo>
                  <a:lnTo>
                    <a:pt x="1839" y="29"/>
                  </a:lnTo>
                  <a:lnTo>
                    <a:pt x="1356" y="43"/>
                  </a:lnTo>
                  <a:lnTo>
                    <a:pt x="898" y="58"/>
                  </a:lnTo>
                  <a:lnTo>
                    <a:pt x="504" y="71"/>
                  </a:lnTo>
                  <a:lnTo>
                    <a:pt x="213" y="83"/>
                  </a:lnTo>
                  <a:lnTo>
                    <a:pt x="120" y="86"/>
                  </a:lnTo>
                  <a:lnTo>
                    <a:pt x="67" y="90"/>
                  </a:lnTo>
                  <a:lnTo>
                    <a:pt x="19" y="205"/>
                  </a:lnTo>
                  <a:lnTo>
                    <a:pt x="18" y="205"/>
                  </a:lnTo>
                  <a:lnTo>
                    <a:pt x="0" y="247"/>
                  </a:lnTo>
                  <a:lnTo>
                    <a:pt x="4" y="257"/>
                  </a:lnTo>
                  <a:lnTo>
                    <a:pt x="4" y="257"/>
                  </a:lnTo>
                  <a:lnTo>
                    <a:pt x="36" y="269"/>
                  </a:lnTo>
                  <a:lnTo>
                    <a:pt x="78" y="283"/>
                  </a:lnTo>
                  <a:lnTo>
                    <a:pt x="187" y="318"/>
                  </a:lnTo>
                  <a:lnTo>
                    <a:pt x="326" y="360"/>
                  </a:lnTo>
                  <a:lnTo>
                    <a:pt x="484" y="404"/>
                  </a:lnTo>
                  <a:lnTo>
                    <a:pt x="655" y="448"/>
                  </a:lnTo>
                  <a:lnTo>
                    <a:pt x="741" y="471"/>
                  </a:lnTo>
                  <a:lnTo>
                    <a:pt x="827" y="492"/>
                  </a:lnTo>
                  <a:lnTo>
                    <a:pt x="913" y="511"/>
                  </a:lnTo>
                  <a:lnTo>
                    <a:pt x="996" y="530"/>
                  </a:lnTo>
                  <a:lnTo>
                    <a:pt x="1076" y="546"/>
                  </a:lnTo>
                  <a:lnTo>
                    <a:pt x="1153" y="560"/>
                  </a:lnTo>
                  <a:lnTo>
                    <a:pt x="1153" y="560"/>
                  </a:lnTo>
                  <a:lnTo>
                    <a:pt x="1244" y="574"/>
                  </a:lnTo>
                  <a:lnTo>
                    <a:pt x="1350" y="590"/>
                  </a:lnTo>
                  <a:lnTo>
                    <a:pt x="1468" y="607"/>
                  </a:lnTo>
                  <a:lnTo>
                    <a:pt x="1597" y="625"/>
                  </a:lnTo>
                  <a:lnTo>
                    <a:pt x="1876" y="661"/>
                  </a:lnTo>
                  <a:lnTo>
                    <a:pt x="2171" y="695"/>
                  </a:lnTo>
                  <a:lnTo>
                    <a:pt x="2467" y="730"/>
                  </a:lnTo>
                  <a:lnTo>
                    <a:pt x="2747" y="761"/>
                  </a:lnTo>
                  <a:lnTo>
                    <a:pt x="2996" y="788"/>
                  </a:lnTo>
                  <a:lnTo>
                    <a:pt x="3196" y="808"/>
                  </a:lnTo>
                  <a:lnTo>
                    <a:pt x="3196" y="808"/>
                  </a:lnTo>
                  <a:lnTo>
                    <a:pt x="3276" y="815"/>
                  </a:lnTo>
                  <a:lnTo>
                    <a:pt x="3368" y="823"/>
                  </a:lnTo>
                  <a:lnTo>
                    <a:pt x="3469" y="830"/>
                  </a:lnTo>
                  <a:lnTo>
                    <a:pt x="3578" y="836"/>
                  </a:lnTo>
                  <a:lnTo>
                    <a:pt x="3813" y="848"/>
                  </a:lnTo>
                  <a:lnTo>
                    <a:pt x="4060" y="858"/>
                  </a:lnTo>
                  <a:lnTo>
                    <a:pt x="4306" y="867"/>
                  </a:lnTo>
                  <a:lnTo>
                    <a:pt x="4539" y="874"/>
                  </a:lnTo>
                  <a:lnTo>
                    <a:pt x="4748" y="879"/>
                  </a:lnTo>
                  <a:lnTo>
                    <a:pt x="4918" y="881"/>
                  </a:lnTo>
                  <a:lnTo>
                    <a:pt x="4918" y="881"/>
                  </a:lnTo>
                  <a:close/>
                </a:path>
              </a:pathLst>
            </a:custGeom>
            <a:solidFill>
              <a:srgbClr val="E26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7" name="Freeform 488"/>
            <p:cNvSpPr>
              <a:spLocks/>
            </p:cNvSpPr>
            <p:nvPr userDrawn="1"/>
          </p:nvSpPr>
          <p:spPr bwMode="auto">
            <a:xfrm>
              <a:off x="13227260" y="4028071"/>
              <a:ext cx="412155" cy="123779"/>
            </a:xfrm>
            <a:custGeom>
              <a:avLst/>
              <a:gdLst/>
              <a:ahLst/>
              <a:cxnLst>
                <a:cxn ang="0">
                  <a:pos x="165" y="96"/>
                </a:cxn>
                <a:cxn ang="0">
                  <a:pos x="21" y="300"/>
                </a:cxn>
                <a:cxn ang="0">
                  <a:pos x="174" y="310"/>
                </a:cxn>
                <a:cxn ang="0">
                  <a:pos x="271" y="312"/>
                </a:cxn>
                <a:cxn ang="0">
                  <a:pos x="331" y="313"/>
                </a:cxn>
                <a:cxn ang="0">
                  <a:pos x="461" y="310"/>
                </a:cxn>
                <a:cxn ang="0">
                  <a:pos x="511" y="306"/>
                </a:cxn>
                <a:cxn ang="0">
                  <a:pos x="615" y="304"/>
                </a:cxn>
                <a:cxn ang="0">
                  <a:pos x="710" y="298"/>
                </a:cxn>
                <a:cxn ang="0">
                  <a:pos x="745" y="292"/>
                </a:cxn>
                <a:cxn ang="0">
                  <a:pos x="771" y="282"/>
                </a:cxn>
                <a:cxn ang="0">
                  <a:pos x="781" y="274"/>
                </a:cxn>
                <a:cxn ang="0">
                  <a:pos x="784" y="270"/>
                </a:cxn>
                <a:cxn ang="0">
                  <a:pos x="784" y="257"/>
                </a:cxn>
                <a:cxn ang="0">
                  <a:pos x="774" y="246"/>
                </a:cxn>
                <a:cxn ang="0">
                  <a:pos x="757" y="238"/>
                </a:cxn>
                <a:cxn ang="0">
                  <a:pos x="733" y="232"/>
                </a:cxn>
                <a:cxn ang="0">
                  <a:pos x="670" y="222"/>
                </a:cxn>
                <a:cxn ang="0">
                  <a:pos x="592" y="214"/>
                </a:cxn>
                <a:cxn ang="0">
                  <a:pos x="555" y="208"/>
                </a:cxn>
                <a:cxn ang="0">
                  <a:pos x="525" y="199"/>
                </a:cxn>
                <a:cxn ang="0">
                  <a:pos x="502" y="189"/>
                </a:cxn>
                <a:cxn ang="0">
                  <a:pos x="488" y="179"/>
                </a:cxn>
                <a:cxn ang="0">
                  <a:pos x="481" y="168"/>
                </a:cxn>
                <a:cxn ang="0">
                  <a:pos x="483" y="159"/>
                </a:cxn>
                <a:cxn ang="0">
                  <a:pos x="494" y="150"/>
                </a:cxn>
                <a:cxn ang="0">
                  <a:pos x="514" y="144"/>
                </a:cxn>
                <a:cxn ang="0">
                  <a:pos x="560" y="136"/>
                </a:cxn>
                <a:cxn ang="0">
                  <a:pos x="654" y="126"/>
                </a:cxn>
                <a:cxn ang="0">
                  <a:pos x="713" y="123"/>
                </a:cxn>
                <a:cxn ang="0">
                  <a:pos x="857" y="118"/>
                </a:cxn>
                <a:cxn ang="0">
                  <a:pos x="964" y="111"/>
                </a:cxn>
                <a:cxn ang="0">
                  <a:pos x="1006" y="105"/>
                </a:cxn>
                <a:cxn ang="0">
                  <a:pos x="1033" y="96"/>
                </a:cxn>
                <a:cxn ang="0">
                  <a:pos x="1042" y="92"/>
                </a:cxn>
                <a:cxn ang="0">
                  <a:pos x="1043" y="87"/>
                </a:cxn>
                <a:cxn ang="0">
                  <a:pos x="1042" y="81"/>
                </a:cxn>
                <a:cxn ang="0">
                  <a:pos x="1037" y="71"/>
                </a:cxn>
                <a:cxn ang="0">
                  <a:pos x="1028" y="62"/>
                </a:cxn>
                <a:cxn ang="0">
                  <a:pos x="1016" y="52"/>
                </a:cxn>
                <a:cxn ang="0">
                  <a:pos x="998" y="44"/>
                </a:cxn>
                <a:cxn ang="0">
                  <a:pos x="977" y="38"/>
                </a:cxn>
                <a:cxn ang="0">
                  <a:pos x="949" y="33"/>
                </a:cxn>
                <a:cxn ang="0">
                  <a:pos x="899" y="30"/>
                </a:cxn>
                <a:cxn ang="0">
                  <a:pos x="857" y="32"/>
                </a:cxn>
                <a:cxn ang="0">
                  <a:pos x="819" y="33"/>
                </a:cxn>
                <a:cxn ang="0">
                  <a:pos x="780" y="34"/>
                </a:cxn>
                <a:cxn ang="0">
                  <a:pos x="700" y="32"/>
                </a:cxn>
                <a:cxn ang="0">
                  <a:pos x="581" y="23"/>
                </a:cxn>
                <a:cxn ang="0">
                  <a:pos x="301" y="0"/>
                </a:cxn>
              </a:cxnLst>
              <a:rect l="0" t="0" r="r" b="b"/>
              <a:pathLst>
                <a:path w="1043" h="313">
                  <a:moveTo>
                    <a:pt x="301" y="0"/>
                  </a:moveTo>
                  <a:lnTo>
                    <a:pt x="165" y="96"/>
                  </a:lnTo>
                  <a:lnTo>
                    <a:pt x="0" y="279"/>
                  </a:lnTo>
                  <a:lnTo>
                    <a:pt x="21" y="300"/>
                  </a:lnTo>
                  <a:lnTo>
                    <a:pt x="174" y="310"/>
                  </a:lnTo>
                  <a:lnTo>
                    <a:pt x="174" y="310"/>
                  </a:lnTo>
                  <a:lnTo>
                    <a:pt x="220" y="311"/>
                  </a:lnTo>
                  <a:lnTo>
                    <a:pt x="271" y="312"/>
                  </a:lnTo>
                  <a:lnTo>
                    <a:pt x="331" y="313"/>
                  </a:lnTo>
                  <a:lnTo>
                    <a:pt x="331" y="313"/>
                  </a:lnTo>
                  <a:lnTo>
                    <a:pt x="397" y="312"/>
                  </a:lnTo>
                  <a:lnTo>
                    <a:pt x="461" y="310"/>
                  </a:lnTo>
                  <a:lnTo>
                    <a:pt x="461" y="310"/>
                  </a:lnTo>
                  <a:lnTo>
                    <a:pt x="511" y="306"/>
                  </a:lnTo>
                  <a:lnTo>
                    <a:pt x="563" y="305"/>
                  </a:lnTo>
                  <a:lnTo>
                    <a:pt x="615" y="304"/>
                  </a:lnTo>
                  <a:lnTo>
                    <a:pt x="665" y="301"/>
                  </a:lnTo>
                  <a:lnTo>
                    <a:pt x="710" y="298"/>
                  </a:lnTo>
                  <a:lnTo>
                    <a:pt x="729" y="295"/>
                  </a:lnTo>
                  <a:lnTo>
                    <a:pt x="745" y="292"/>
                  </a:lnTo>
                  <a:lnTo>
                    <a:pt x="760" y="287"/>
                  </a:lnTo>
                  <a:lnTo>
                    <a:pt x="771" y="282"/>
                  </a:lnTo>
                  <a:lnTo>
                    <a:pt x="779" y="277"/>
                  </a:lnTo>
                  <a:lnTo>
                    <a:pt x="781" y="274"/>
                  </a:lnTo>
                  <a:lnTo>
                    <a:pt x="784" y="270"/>
                  </a:lnTo>
                  <a:lnTo>
                    <a:pt x="784" y="270"/>
                  </a:lnTo>
                  <a:lnTo>
                    <a:pt x="785" y="263"/>
                  </a:lnTo>
                  <a:lnTo>
                    <a:pt x="784" y="257"/>
                  </a:lnTo>
                  <a:lnTo>
                    <a:pt x="780" y="251"/>
                  </a:lnTo>
                  <a:lnTo>
                    <a:pt x="774" y="246"/>
                  </a:lnTo>
                  <a:lnTo>
                    <a:pt x="767" y="243"/>
                  </a:lnTo>
                  <a:lnTo>
                    <a:pt x="757" y="238"/>
                  </a:lnTo>
                  <a:lnTo>
                    <a:pt x="747" y="235"/>
                  </a:lnTo>
                  <a:lnTo>
                    <a:pt x="733" y="232"/>
                  </a:lnTo>
                  <a:lnTo>
                    <a:pt x="704" y="227"/>
                  </a:lnTo>
                  <a:lnTo>
                    <a:pt x="670" y="222"/>
                  </a:lnTo>
                  <a:lnTo>
                    <a:pt x="592" y="214"/>
                  </a:lnTo>
                  <a:lnTo>
                    <a:pt x="592" y="214"/>
                  </a:lnTo>
                  <a:lnTo>
                    <a:pt x="573" y="210"/>
                  </a:lnTo>
                  <a:lnTo>
                    <a:pt x="555" y="208"/>
                  </a:lnTo>
                  <a:lnTo>
                    <a:pt x="539" y="203"/>
                  </a:lnTo>
                  <a:lnTo>
                    <a:pt x="525" y="199"/>
                  </a:lnTo>
                  <a:lnTo>
                    <a:pt x="513" y="195"/>
                  </a:lnTo>
                  <a:lnTo>
                    <a:pt x="502" y="189"/>
                  </a:lnTo>
                  <a:lnTo>
                    <a:pt x="494" y="184"/>
                  </a:lnTo>
                  <a:lnTo>
                    <a:pt x="488" y="179"/>
                  </a:lnTo>
                  <a:lnTo>
                    <a:pt x="483" y="173"/>
                  </a:lnTo>
                  <a:lnTo>
                    <a:pt x="481" y="168"/>
                  </a:lnTo>
                  <a:lnTo>
                    <a:pt x="481" y="163"/>
                  </a:lnTo>
                  <a:lnTo>
                    <a:pt x="483" y="159"/>
                  </a:lnTo>
                  <a:lnTo>
                    <a:pt x="488" y="154"/>
                  </a:lnTo>
                  <a:lnTo>
                    <a:pt x="494" y="150"/>
                  </a:lnTo>
                  <a:lnTo>
                    <a:pt x="502" y="147"/>
                  </a:lnTo>
                  <a:lnTo>
                    <a:pt x="514" y="144"/>
                  </a:lnTo>
                  <a:lnTo>
                    <a:pt x="514" y="144"/>
                  </a:lnTo>
                  <a:lnTo>
                    <a:pt x="560" y="136"/>
                  </a:lnTo>
                  <a:lnTo>
                    <a:pt x="605" y="130"/>
                  </a:lnTo>
                  <a:lnTo>
                    <a:pt x="654" y="126"/>
                  </a:lnTo>
                  <a:lnTo>
                    <a:pt x="713" y="123"/>
                  </a:lnTo>
                  <a:lnTo>
                    <a:pt x="713" y="123"/>
                  </a:lnTo>
                  <a:lnTo>
                    <a:pt x="802" y="120"/>
                  </a:lnTo>
                  <a:lnTo>
                    <a:pt x="857" y="118"/>
                  </a:lnTo>
                  <a:lnTo>
                    <a:pt x="912" y="114"/>
                  </a:lnTo>
                  <a:lnTo>
                    <a:pt x="964" y="111"/>
                  </a:lnTo>
                  <a:lnTo>
                    <a:pt x="986" y="107"/>
                  </a:lnTo>
                  <a:lnTo>
                    <a:pt x="1006" y="105"/>
                  </a:lnTo>
                  <a:lnTo>
                    <a:pt x="1021" y="101"/>
                  </a:lnTo>
                  <a:lnTo>
                    <a:pt x="1033" y="96"/>
                  </a:lnTo>
                  <a:lnTo>
                    <a:pt x="1038" y="94"/>
                  </a:lnTo>
                  <a:lnTo>
                    <a:pt x="1042" y="92"/>
                  </a:lnTo>
                  <a:lnTo>
                    <a:pt x="1043" y="89"/>
                  </a:lnTo>
                  <a:lnTo>
                    <a:pt x="1043" y="87"/>
                  </a:lnTo>
                  <a:lnTo>
                    <a:pt x="1043" y="87"/>
                  </a:lnTo>
                  <a:lnTo>
                    <a:pt x="1042" y="81"/>
                  </a:lnTo>
                  <a:lnTo>
                    <a:pt x="1040" y="76"/>
                  </a:lnTo>
                  <a:lnTo>
                    <a:pt x="1037" y="71"/>
                  </a:lnTo>
                  <a:lnTo>
                    <a:pt x="1033" y="66"/>
                  </a:lnTo>
                  <a:lnTo>
                    <a:pt x="1028" y="62"/>
                  </a:lnTo>
                  <a:lnTo>
                    <a:pt x="1022" y="57"/>
                  </a:lnTo>
                  <a:lnTo>
                    <a:pt x="1016" y="52"/>
                  </a:lnTo>
                  <a:lnTo>
                    <a:pt x="1008" y="48"/>
                  </a:lnTo>
                  <a:lnTo>
                    <a:pt x="998" y="44"/>
                  </a:lnTo>
                  <a:lnTo>
                    <a:pt x="989" y="41"/>
                  </a:lnTo>
                  <a:lnTo>
                    <a:pt x="977" y="38"/>
                  </a:lnTo>
                  <a:lnTo>
                    <a:pt x="964" y="35"/>
                  </a:lnTo>
                  <a:lnTo>
                    <a:pt x="949" y="33"/>
                  </a:lnTo>
                  <a:lnTo>
                    <a:pt x="934" y="32"/>
                  </a:lnTo>
                  <a:lnTo>
                    <a:pt x="899" y="30"/>
                  </a:lnTo>
                  <a:lnTo>
                    <a:pt x="899" y="30"/>
                  </a:lnTo>
                  <a:lnTo>
                    <a:pt x="857" y="32"/>
                  </a:lnTo>
                  <a:lnTo>
                    <a:pt x="857" y="32"/>
                  </a:lnTo>
                  <a:lnTo>
                    <a:pt x="819" y="33"/>
                  </a:lnTo>
                  <a:lnTo>
                    <a:pt x="780" y="34"/>
                  </a:lnTo>
                  <a:lnTo>
                    <a:pt x="780" y="34"/>
                  </a:lnTo>
                  <a:lnTo>
                    <a:pt x="739" y="33"/>
                  </a:lnTo>
                  <a:lnTo>
                    <a:pt x="700" y="32"/>
                  </a:lnTo>
                  <a:lnTo>
                    <a:pt x="630" y="27"/>
                  </a:lnTo>
                  <a:lnTo>
                    <a:pt x="581" y="23"/>
                  </a:lnTo>
                  <a:lnTo>
                    <a:pt x="563" y="21"/>
                  </a:lnTo>
                  <a:lnTo>
                    <a:pt x="301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8" name="Freeform 489"/>
            <p:cNvSpPr>
              <a:spLocks/>
            </p:cNvSpPr>
            <p:nvPr userDrawn="1"/>
          </p:nvSpPr>
          <p:spPr bwMode="auto">
            <a:xfrm>
              <a:off x="13227260" y="4028071"/>
              <a:ext cx="412155" cy="123779"/>
            </a:xfrm>
            <a:custGeom>
              <a:avLst/>
              <a:gdLst/>
              <a:ahLst/>
              <a:cxnLst>
                <a:cxn ang="0">
                  <a:pos x="165" y="96"/>
                </a:cxn>
                <a:cxn ang="0">
                  <a:pos x="21" y="300"/>
                </a:cxn>
                <a:cxn ang="0">
                  <a:pos x="174" y="310"/>
                </a:cxn>
                <a:cxn ang="0">
                  <a:pos x="271" y="312"/>
                </a:cxn>
                <a:cxn ang="0">
                  <a:pos x="331" y="313"/>
                </a:cxn>
                <a:cxn ang="0">
                  <a:pos x="461" y="310"/>
                </a:cxn>
                <a:cxn ang="0">
                  <a:pos x="511" y="306"/>
                </a:cxn>
                <a:cxn ang="0">
                  <a:pos x="615" y="304"/>
                </a:cxn>
                <a:cxn ang="0">
                  <a:pos x="710" y="298"/>
                </a:cxn>
                <a:cxn ang="0">
                  <a:pos x="745" y="292"/>
                </a:cxn>
                <a:cxn ang="0">
                  <a:pos x="771" y="282"/>
                </a:cxn>
                <a:cxn ang="0">
                  <a:pos x="781" y="274"/>
                </a:cxn>
                <a:cxn ang="0">
                  <a:pos x="784" y="270"/>
                </a:cxn>
                <a:cxn ang="0">
                  <a:pos x="784" y="257"/>
                </a:cxn>
                <a:cxn ang="0">
                  <a:pos x="774" y="246"/>
                </a:cxn>
                <a:cxn ang="0">
                  <a:pos x="757" y="238"/>
                </a:cxn>
                <a:cxn ang="0">
                  <a:pos x="733" y="232"/>
                </a:cxn>
                <a:cxn ang="0">
                  <a:pos x="670" y="222"/>
                </a:cxn>
                <a:cxn ang="0">
                  <a:pos x="592" y="214"/>
                </a:cxn>
                <a:cxn ang="0">
                  <a:pos x="555" y="208"/>
                </a:cxn>
                <a:cxn ang="0">
                  <a:pos x="525" y="199"/>
                </a:cxn>
                <a:cxn ang="0">
                  <a:pos x="502" y="189"/>
                </a:cxn>
                <a:cxn ang="0">
                  <a:pos x="488" y="179"/>
                </a:cxn>
                <a:cxn ang="0">
                  <a:pos x="481" y="168"/>
                </a:cxn>
                <a:cxn ang="0">
                  <a:pos x="483" y="159"/>
                </a:cxn>
                <a:cxn ang="0">
                  <a:pos x="494" y="150"/>
                </a:cxn>
                <a:cxn ang="0">
                  <a:pos x="514" y="144"/>
                </a:cxn>
                <a:cxn ang="0">
                  <a:pos x="560" y="136"/>
                </a:cxn>
                <a:cxn ang="0">
                  <a:pos x="654" y="126"/>
                </a:cxn>
                <a:cxn ang="0">
                  <a:pos x="713" y="123"/>
                </a:cxn>
                <a:cxn ang="0">
                  <a:pos x="857" y="118"/>
                </a:cxn>
                <a:cxn ang="0">
                  <a:pos x="964" y="111"/>
                </a:cxn>
                <a:cxn ang="0">
                  <a:pos x="1006" y="105"/>
                </a:cxn>
                <a:cxn ang="0">
                  <a:pos x="1033" y="96"/>
                </a:cxn>
                <a:cxn ang="0">
                  <a:pos x="1042" y="92"/>
                </a:cxn>
                <a:cxn ang="0">
                  <a:pos x="1043" y="87"/>
                </a:cxn>
                <a:cxn ang="0">
                  <a:pos x="1042" y="81"/>
                </a:cxn>
                <a:cxn ang="0">
                  <a:pos x="1037" y="71"/>
                </a:cxn>
                <a:cxn ang="0">
                  <a:pos x="1028" y="62"/>
                </a:cxn>
                <a:cxn ang="0">
                  <a:pos x="1016" y="52"/>
                </a:cxn>
                <a:cxn ang="0">
                  <a:pos x="998" y="44"/>
                </a:cxn>
                <a:cxn ang="0">
                  <a:pos x="977" y="38"/>
                </a:cxn>
                <a:cxn ang="0">
                  <a:pos x="949" y="33"/>
                </a:cxn>
                <a:cxn ang="0">
                  <a:pos x="899" y="30"/>
                </a:cxn>
                <a:cxn ang="0">
                  <a:pos x="857" y="32"/>
                </a:cxn>
                <a:cxn ang="0">
                  <a:pos x="819" y="33"/>
                </a:cxn>
                <a:cxn ang="0">
                  <a:pos x="780" y="34"/>
                </a:cxn>
                <a:cxn ang="0">
                  <a:pos x="700" y="32"/>
                </a:cxn>
                <a:cxn ang="0">
                  <a:pos x="581" y="23"/>
                </a:cxn>
                <a:cxn ang="0">
                  <a:pos x="301" y="0"/>
                </a:cxn>
              </a:cxnLst>
              <a:rect l="0" t="0" r="r" b="b"/>
              <a:pathLst>
                <a:path w="1043" h="313">
                  <a:moveTo>
                    <a:pt x="301" y="0"/>
                  </a:moveTo>
                  <a:lnTo>
                    <a:pt x="165" y="96"/>
                  </a:lnTo>
                  <a:lnTo>
                    <a:pt x="0" y="279"/>
                  </a:lnTo>
                  <a:lnTo>
                    <a:pt x="21" y="300"/>
                  </a:lnTo>
                  <a:lnTo>
                    <a:pt x="174" y="310"/>
                  </a:lnTo>
                  <a:lnTo>
                    <a:pt x="174" y="310"/>
                  </a:lnTo>
                  <a:lnTo>
                    <a:pt x="220" y="311"/>
                  </a:lnTo>
                  <a:lnTo>
                    <a:pt x="271" y="312"/>
                  </a:lnTo>
                  <a:lnTo>
                    <a:pt x="331" y="313"/>
                  </a:lnTo>
                  <a:lnTo>
                    <a:pt x="331" y="313"/>
                  </a:lnTo>
                  <a:lnTo>
                    <a:pt x="397" y="312"/>
                  </a:lnTo>
                  <a:lnTo>
                    <a:pt x="461" y="310"/>
                  </a:lnTo>
                  <a:lnTo>
                    <a:pt x="461" y="310"/>
                  </a:lnTo>
                  <a:lnTo>
                    <a:pt x="511" y="306"/>
                  </a:lnTo>
                  <a:lnTo>
                    <a:pt x="563" y="305"/>
                  </a:lnTo>
                  <a:lnTo>
                    <a:pt x="615" y="304"/>
                  </a:lnTo>
                  <a:lnTo>
                    <a:pt x="665" y="301"/>
                  </a:lnTo>
                  <a:lnTo>
                    <a:pt x="710" y="298"/>
                  </a:lnTo>
                  <a:lnTo>
                    <a:pt x="729" y="295"/>
                  </a:lnTo>
                  <a:lnTo>
                    <a:pt x="745" y="292"/>
                  </a:lnTo>
                  <a:lnTo>
                    <a:pt x="760" y="287"/>
                  </a:lnTo>
                  <a:lnTo>
                    <a:pt x="771" y="282"/>
                  </a:lnTo>
                  <a:lnTo>
                    <a:pt x="779" y="277"/>
                  </a:lnTo>
                  <a:lnTo>
                    <a:pt x="781" y="274"/>
                  </a:lnTo>
                  <a:lnTo>
                    <a:pt x="784" y="270"/>
                  </a:lnTo>
                  <a:lnTo>
                    <a:pt x="784" y="270"/>
                  </a:lnTo>
                  <a:lnTo>
                    <a:pt x="785" y="263"/>
                  </a:lnTo>
                  <a:lnTo>
                    <a:pt x="784" y="257"/>
                  </a:lnTo>
                  <a:lnTo>
                    <a:pt x="780" y="251"/>
                  </a:lnTo>
                  <a:lnTo>
                    <a:pt x="774" y="246"/>
                  </a:lnTo>
                  <a:lnTo>
                    <a:pt x="767" y="243"/>
                  </a:lnTo>
                  <a:lnTo>
                    <a:pt x="757" y="238"/>
                  </a:lnTo>
                  <a:lnTo>
                    <a:pt x="747" y="235"/>
                  </a:lnTo>
                  <a:lnTo>
                    <a:pt x="733" y="232"/>
                  </a:lnTo>
                  <a:lnTo>
                    <a:pt x="704" y="227"/>
                  </a:lnTo>
                  <a:lnTo>
                    <a:pt x="670" y="222"/>
                  </a:lnTo>
                  <a:lnTo>
                    <a:pt x="592" y="214"/>
                  </a:lnTo>
                  <a:lnTo>
                    <a:pt x="592" y="214"/>
                  </a:lnTo>
                  <a:lnTo>
                    <a:pt x="573" y="210"/>
                  </a:lnTo>
                  <a:lnTo>
                    <a:pt x="555" y="208"/>
                  </a:lnTo>
                  <a:lnTo>
                    <a:pt x="539" y="203"/>
                  </a:lnTo>
                  <a:lnTo>
                    <a:pt x="525" y="199"/>
                  </a:lnTo>
                  <a:lnTo>
                    <a:pt x="513" y="195"/>
                  </a:lnTo>
                  <a:lnTo>
                    <a:pt x="502" y="189"/>
                  </a:lnTo>
                  <a:lnTo>
                    <a:pt x="494" y="184"/>
                  </a:lnTo>
                  <a:lnTo>
                    <a:pt x="488" y="179"/>
                  </a:lnTo>
                  <a:lnTo>
                    <a:pt x="483" y="173"/>
                  </a:lnTo>
                  <a:lnTo>
                    <a:pt x="481" y="168"/>
                  </a:lnTo>
                  <a:lnTo>
                    <a:pt x="481" y="163"/>
                  </a:lnTo>
                  <a:lnTo>
                    <a:pt x="483" y="159"/>
                  </a:lnTo>
                  <a:lnTo>
                    <a:pt x="488" y="154"/>
                  </a:lnTo>
                  <a:lnTo>
                    <a:pt x="494" y="150"/>
                  </a:lnTo>
                  <a:lnTo>
                    <a:pt x="502" y="147"/>
                  </a:lnTo>
                  <a:lnTo>
                    <a:pt x="514" y="144"/>
                  </a:lnTo>
                  <a:lnTo>
                    <a:pt x="514" y="144"/>
                  </a:lnTo>
                  <a:lnTo>
                    <a:pt x="560" y="136"/>
                  </a:lnTo>
                  <a:lnTo>
                    <a:pt x="605" y="130"/>
                  </a:lnTo>
                  <a:lnTo>
                    <a:pt x="654" y="126"/>
                  </a:lnTo>
                  <a:lnTo>
                    <a:pt x="713" y="123"/>
                  </a:lnTo>
                  <a:lnTo>
                    <a:pt x="713" y="123"/>
                  </a:lnTo>
                  <a:lnTo>
                    <a:pt x="802" y="120"/>
                  </a:lnTo>
                  <a:lnTo>
                    <a:pt x="857" y="118"/>
                  </a:lnTo>
                  <a:lnTo>
                    <a:pt x="912" y="114"/>
                  </a:lnTo>
                  <a:lnTo>
                    <a:pt x="964" y="111"/>
                  </a:lnTo>
                  <a:lnTo>
                    <a:pt x="986" y="107"/>
                  </a:lnTo>
                  <a:lnTo>
                    <a:pt x="1006" y="105"/>
                  </a:lnTo>
                  <a:lnTo>
                    <a:pt x="1021" y="101"/>
                  </a:lnTo>
                  <a:lnTo>
                    <a:pt x="1033" y="96"/>
                  </a:lnTo>
                  <a:lnTo>
                    <a:pt x="1038" y="94"/>
                  </a:lnTo>
                  <a:lnTo>
                    <a:pt x="1042" y="92"/>
                  </a:lnTo>
                  <a:lnTo>
                    <a:pt x="1043" y="89"/>
                  </a:lnTo>
                  <a:lnTo>
                    <a:pt x="1043" y="87"/>
                  </a:lnTo>
                  <a:lnTo>
                    <a:pt x="1043" y="87"/>
                  </a:lnTo>
                  <a:lnTo>
                    <a:pt x="1042" y="81"/>
                  </a:lnTo>
                  <a:lnTo>
                    <a:pt x="1040" y="76"/>
                  </a:lnTo>
                  <a:lnTo>
                    <a:pt x="1037" y="71"/>
                  </a:lnTo>
                  <a:lnTo>
                    <a:pt x="1033" y="66"/>
                  </a:lnTo>
                  <a:lnTo>
                    <a:pt x="1028" y="62"/>
                  </a:lnTo>
                  <a:lnTo>
                    <a:pt x="1022" y="57"/>
                  </a:lnTo>
                  <a:lnTo>
                    <a:pt x="1016" y="52"/>
                  </a:lnTo>
                  <a:lnTo>
                    <a:pt x="1008" y="48"/>
                  </a:lnTo>
                  <a:lnTo>
                    <a:pt x="998" y="44"/>
                  </a:lnTo>
                  <a:lnTo>
                    <a:pt x="989" y="41"/>
                  </a:lnTo>
                  <a:lnTo>
                    <a:pt x="977" y="38"/>
                  </a:lnTo>
                  <a:lnTo>
                    <a:pt x="964" y="35"/>
                  </a:lnTo>
                  <a:lnTo>
                    <a:pt x="949" y="33"/>
                  </a:lnTo>
                  <a:lnTo>
                    <a:pt x="934" y="32"/>
                  </a:lnTo>
                  <a:lnTo>
                    <a:pt x="899" y="30"/>
                  </a:lnTo>
                  <a:lnTo>
                    <a:pt x="899" y="30"/>
                  </a:lnTo>
                  <a:lnTo>
                    <a:pt x="857" y="32"/>
                  </a:lnTo>
                  <a:lnTo>
                    <a:pt x="857" y="32"/>
                  </a:lnTo>
                  <a:lnTo>
                    <a:pt x="819" y="33"/>
                  </a:lnTo>
                  <a:lnTo>
                    <a:pt x="780" y="34"/>
                  </a:lnTo>
                  <a:lnTo>
                    <a:pt x="780" y="34"/>
                  </a:lnTo>
                  <a:lnTo>
                    <a:pt x="739" y="33"/>
                  </a:lnTo>
                  <a:lnTo>
                    <a:pt x="700" y="32"/>
                  </a:lnTo>
                  <a:lnTo>
                    <a:pt x="630" y="27"/>
                  </a:lnTo>
                  <a:lnTo>
                    <a:pt x="581" y="23"/>
                  </a:lnTo>
                  <a:lnTo>
                    <a:pt x="563" y="21"/>
                  </a:lnTo>
                  <a:lnTo>
                    <a:pt x="301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9" name="Freeform 490"/>
            <p:cNvSpPr>
              <a:spLocks/>
            </p:cNvSpPr>
            <p:nvPr userDrawn="1"/>
          </p:nvSpPr>
          <p:spPr bwMode="auto">
            <a:xfrm>
              <a:off x="12553395" y="4159685"/>
              <a:ext cx="214697" cy="32903"/>
            </a:xfrm>
            <a:custGeom>
              <a:avLst/>
              <a:gdLst/>
              <a:ahLst/>
              <a:cxnLst>
                <a:cxn ang="0">
                  <a:pos x="185" y="0"/>
                </a:cxn>
                <a:cxn ang="0">
                  <a:pos x="181" y="49"/>
                </a:cxn>
                <a:cxn ang="0">
                  <a:pos x="181" y="49"/>
                </a:cxn>
                <a:cxn ang="0">
                  <a:pos x="178" y="51"/>
                </a:cxn>
                <a:cxn ang="0">
                  <a:pos x="174" y="55"/>
                </a:cxn>
                <a:cxn ang="0">
                  <a:pos x="167" y="59"/>
                </a:cxn>
                <a:cxn ang="0">
                  <a:pos x="157" y="62"/>
                </a:cxn>
                <a:cxn ang="0">
                  <a:pos x="145" y="66"/>
                </a:cxn>
                <a:cxn ang="0">
                  <a:pos x="128" y="69"/>
                </a:cxn>
                <a:cxn ang="0">
                  <a:pos x="109" y="72"/>
                </a:cxn>
                <a:cxn ang="0">
                  <a:pos x="109" y="72"/>
                </a:cxn>
                <a:cxn ang="0">
                  <a:pos x="51" y="77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134" y="80"/>
                </a:cxn>
                <a:cxn ang="0">
                  <a:pos x="232" y="83"/>
                </a:cxn>
                <a:cxn ang="0">
                  <a:pos x="331" y="83"/>
                </a:cxn>
                <a:cxn ang="0">
                  <a:pos x="331" y="83"/>
                </a:cxn>
                <a:cxn ang="0">
                  <a:pos x="397" y="83"/>
                </a:cxn>
                <a:cxn ang="0">
                  <a:pos x="453" y="81"/>
                </a:cxn>
                <a:cxn ang="0">
                  <a:pos x="496" y="79"/>
                </a:cxn>
                <a:cxn ang="0">
                  <a:pos x="511" y="77"/>
                </a:cxn>
                <a:cxn ang="0">
                  <a:pos x="519" y="74"/>
                </a:cxn>
                <a:cxn ang="0">
                  <a:pos x="519" y="74"/>
                </a:cxn>
                <a:cxn ang="0">
                  <a:pos x="526" y="71"/>
                </a:cxn>
                <a:cxn ang="0">
                  <a:pos x="532" y="67"/>
                </a:cxn>
                <a:cxn ang="0">
                  <a:pos x="536" y="62"/>
                </a:cxn>
                <a:cxn ang="0">
                  <a:pos x="538" y="59"/>
                </a:cxn>
                <a:cxn ang="0">
                  <a:pos x="540" y="54"/>
                </a:cxn>
                <a:cxn ang="0">
                  <a:pos x="538" y="49"/>
                </a:cxn>
                <a:cxn ang="0">
                  <a:pos x="536" y="44"/>
                </a:cxn>
                <a:cxn ang="0">
                  <a:pos x="532" y="39"/>
                </a:cxn>
                <a:cxn ang="0">
                  <a:pos x="528" y="35"/>
                </a:cxn>
                <a:cxn ang="0">
                  <a:pos x="522" y="30"/>
                </a:cxn>
                <a:cxn ang="0">
                  <a:pos x="514" y="26"/>
                </a:cxn>
                <a:cxn ang="0">
                  <a:pos x="505" y="23"/>
                </a:cxn>
                <a:cxn ang="0">
                  <a:pos x="495" y="19"/>
                </a:cxn>
                <a:cxn ang="0">
                  <a:pos x="484" y="17"/>
                </a:cxn>
                <a:cxn ang="0">
                  <a:pos x="471" y="14"/>
                </a:cxn>
                <a:cxn ang="0">
                  <a:pos x="458" y="13"/>
                </a:cxn>
                <a:cxn ang="0">
                  <a:pos x="458" y="13"/>
                </a:cxn>
                <a:cxn ang="0">
                  <a:pos x="185" y="0"/>
                </a:cxn>
              </a:cxnLst>
              <a:rect l="0" t="0" r="r" b="b"/>
              <a:pathLst>
                <a:path w="540" h="83">
                  <a:moveTo>
                    <a:pt x="185" y="0"/>
                  </a:moveTo>
                  <a:lnTo>
                    <a:pt x="181" y="49"/>
                  </a:lnTo>
                  <a:lnTo>
                    <a:pt x="181" y="49"/>
                  </a:lnTo>
                  <a:lnTo>
                    <a:pt x="178" y="51"/>
                  </a:lnTo>
                  <a:lnTo>
                    <a:pt x="174" y="55"/>
                  </a:lnTo>
                  <a:lnTo>
                    <a:pt x="167" y="59"/>
                  </a:lnTo>
                  <a:lnTo>
                    <a:pt x="157" y="62"/>
                  </a:lnTo>
                  <a:lnTo>
                    <a:pt x="145" y="66"/>
                  </a:lnTo>
                  <a:lnTo>
                    <a:pt x="128" y="69"/>
                  </a:lnTo>
                  <a:lnTo>
                    <a:pt x="109" y="72"/>
                  </a:lnTo>
                  <a:lnTo>
                    <a:pt x="109" y="72"/>
                  </a:lnTo>
                  <a:lnTo>
                    <a:pt x="51" y="77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134" y="80"/>
                  </a:lnTo>
                  <a:lnTo>
                    <a:pt x="232" y="83"/>
                  </a:lnTo>
                  <a:lnTo>
                    <a:pt x="331" y="83"/>
                  </a:lnTo>
                  <a:lnTo>
                    <a:pt x="331" y="83"/>
                  </a:lnTo>
                  <a:lnTo>
                    <a:pt x="397" y="83"/>
                  </a:lnTo>
                  <a:lnTo>
                    <a:pt x="453" y="81"/>
                  </a:lnTo>
                  <a:lnTo>
                    <a:pt x="496" y="79"/>
                  </a:lnTo>
                  <a:lnTo>
                    <a:pt x="511" y="77"/>
                  </a:lnTo>
                  <a:lnTo>
                    <a:pt x="519" y="74"/>
                  </a:lnTo>
                  <a:lnTo>
                    <a:pt x="519" y="74"/>
                  </a:lnTo>
                  <a:lnTo>
                    <a:pt x="526" y="71"/>
                  </a:lnTo>
                  <a:lnTo>
                    <a:pt x="532" y="67"/>
                  </a:lnTo>
                  <a:lnTo>
                    <a:pt x="536" y="62"/>
                  </a:lnTo>
                  <a:lnTo>
                    <a:pt x="538" y="59"/>
                  </a:lnTo>
                  <a:lnTo>
                    <a:pt x="540" y="54"/>
                  </a:lnTo>
                  <a:lnTo>
                    <a:pt x="538" y="49"/>
                  </a:lnTo>
                  <a:lnTo>
                    <a:pt x="536" y="44"/>
                  </a:lnTo>
                  <a:lnTo>
                    <a:pt x="532" y="39"/>
                  </a:lnTo>
                  <a:lnTo>
                    <a:pt x="528" y="35"/>
                  </a:lnTo>
                  <a:lnTo>
                    <a:pt x="522" y="30"/>
                  </a:lnTo>
                  <a:lnTo>
                    <a:pt x="514" y="26"/>
                  </a:lnTo>
                  <a:lnTo>
                    <a:pt x="505" y="23"/>
                  </a:lnTo>
                  <a:lnTo>
                    <a:pt x="495" y="19"/>
                  </a:lnTo>
                  <a:lnTo>
                    <a:pt x="484" y="17"/>
                  </a:lnTo>
                  <a:lnTo>
                    <a:pt x="471" y="14"/>
                  </a:lnTo>
                  <a:lnTo>
                    <a:pt x="458" y="13"/>
                  </a:lnTo>
                  <a:lnTo>
                    <a:pt x="458" y="13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0" name="Freeform 491"/>
            <p:cNvSpPr>
              <a:spLocks/>
            </p:cNvSpPr>
            <p:nvPr userDrawn="1"/>
          </p:nvSpPr>
          <p:spPr bwMode="auto">
            <a:xfrm>
              <a:off x="12553395" y="4159685"/>
              <a:ext cx="214697" cy="32903"/>
            </a:xfrm>
            <a:custGeom>
              <a:avLst/>
              <a:gdLst/>
              <a:ahLst/>
              <a:cxnLst>
                <a:cxn ang="0">
                  <a:pos x="185" y="0"/>
                </a:cxn>
                <a:cxn ang="0">
                  <a:pos x="181" y="49"/>
                </a:cxn>
                <a:cxn ang="0">
                  <a:pos x="181" y="49"/>
                </a:cxn>
                <a:cxn ang="0">
                  <a:pos x="178" y="51"/>
                </a:cxn>
                <a:cxn ang="0">
                  <a:pos x="174" y="55"/>
                </a:cxn>
                <a:cxn ang="0">
                  <a:pos x="167" y="59"/>
                </a:cxn>
                <a:cxn ang="0">
                  <a:pos x="157" y="62"/>
                </a:cxn>
                <a:cxn ang="0">
                  <a:pos x="145" y="66"/>
                </a:cxn>
                <a:cxn ang="0">
                  <a:pos x="128" y="69"/>
                </a:cxn>
                <a:cxn ang="0">
                  <a:pos x="109" y="72"/>
                </a:cxn>
                <a:cxn ang="0">
                  <a:pos x="109" y="72"/>
                </a:cxn>
                <a:cxn ang="0">
                  <a:pos x="51" y="77"/>
                </a:cxn>
                <a:cxn ang="0">
                  <a:pos x="0" y="78"/>
                </a:cxn>
                <a:cxn ang="0">
                  <a:pos x="0" y="78"/>
                </a:cxn>
                <a:cxn ang="0">
                  <a:pos x="134" y="80"/>
                </a:cxn>
                <a:cxn ang="0">
                  <a:pos x="232" y="83"/>
                </a:cxn>
                <a:cxn ang="0">
                  <a:pos x="331" y="83"/>
                </a:cxn>
                <a:cxn ang="0">
                  <a:pos x="331" y="83"/>
                </a:cxn>
                <a:cxn ang="0">
                  <a:pos x="397" y="83"/>
                </a:cxn>
                <a:cxn ang="0">
                  <a:pos x="453" y="81"/>
                </a:cxn>
                <a:cxn ang="0">
                  <a:pos x="496" y="79"/>
                </a:cxn>
                <a:cxn ang="0">
                  <a:pos x="511" y="77"/>
                </a:cxn>
                <a:cxn ang="0">
                  <a:pos x="519" y="74"/>
                </a:cxn>
                <a:cxn ang="0">
                  <a:pos x="519" y="74"/>
                </a:cxn>
                <a:cxn ang="0">
                  <a:pos x="526" y="71"/>
                </a:cxn>
                <a:cxn ang="0">
                  <a:pos x="532" y="67"/>
                </a:cxn>
                <a:cxn ang="0">
                  <a:pos x="536" y="62"/>
                </a:cxn>
                <a:cxn ang="0">
                  <a:pos x="538" y="59"/>
                </a:cxn>
                <a:cxn ang="0">
                  <a:pos x="540" y="54"/>
                </a:cxn>
                <a:cxn ang="0">
                  <a:pos x="538" y="49"/>
                </a:cxn>
                <a:cxn ang="0">
                  <a:pos x="536" y="44"/>
                </a:cxn>
                <a:cxn ang="0">
                  <a:pos x="532" y="39"/>
                </a:cxn>
                <a:cxn ang="0">
                  <a:pos x="528" y="35"/>
                </a:cxn>
                <a:cxn ang="0">
                  <a:pos x="522" y="30"/>
                </a:cxn>
                <a:cxn ang="0">
                  <a:pos x="514" y="26"/>
                </a:cxn>
                <a:cxn ang="0">
                  <a:pos x="505" y="23"/>
                </a:cxn>
                <a:cxn ang="0">
                  <a:pos x="495" y="19"/>
                </a:cxn>
                <a:cxn ang="0">
                  <a:pos x="484" y="17"/>
                </a:cxn>
                <a:cxn ang="0">
                  <a:pos x="471" y="14"/>
                </a:cxn>
                <a:cxn ang="0">
                  <a:pos x="458" y="13"/>
                </a:cxn>
                <a:cxn ang="0">
                  <a:pos x="458" y="13"/>
                </a:cxn>
                <a:cxn ang="0">
                  <a:pos x="185" y="0"/>
                </a:cxn>
              </a:cxnLst>
              <a:rect l="0" t="0" r="r" b="b"/>
              <a:pathLst>
                <a:path w="540" h="83">
                  <a:moveTo>
                    <a:pt x="185" y="0"/>
                  </a:moveTo>
                  <a:lnTo>
                    <a:pt x="181" y="49"/>
                  </a:lnTo>
                  <a:lnTo>
                    <a:pt x="181" y="49"/>
                  </a:lnTo>
                  <a:lnTo>
                    <a:pt x="178" y="51"/>
                  </a:lnTo>
                  <a:lnTo>
                    <a:pt x="174" y="55"/>
                  </a:lnTo>
                  <a:lnTo>
                    <a:pt x="167" y="59"/>
                  </a:lnTo>
                  <a:lnTo>
                    <a:pt x="157" y="62"/>
                  </a:lnTo>
                  <a:lnTo>
                    <a:pt x="145" y="66"/>
                  </a:lnTo>
                  <a:lnTo>
                    <a:pt x="128" y="69"/>
                  </a:lnTo>
                  <a:lnTo>
                    <a:pt x="109" y="72"/>
                  </a:lnTo>
                  <a:lnTo>
                    <a:pt x="109" y="72"/>
                  </a:lnTo>
                  <a:lnTo>
                    <a:pt x="51" y="77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134" y="80"/>
                  </a:lnTo>
                  <a:lnTo>
                    <a:pt x="232" y="83"/>
                  </a:lnTo>
                  <a:lnTo>
                    <a:pt x="331" y="83"/>
                  </a:lnTo>
                  <a:lnTo>
                    <a:pt x="331" y="83"/>
                  </a:lnTo>
                  <a:lnTo>
                    <a:pt x="397" y="83"/>
                  </a:lnTo>
                  <a:lnTo>
                    <a:pt x="453" y="81"/>
                  </a:lnTo>
                  <a:lnTo>
                    <a:pt x="496" y="79"/>
                  </a:lnTo>
                  <a:lnTo>
                    <a:pt x="511" y="77"/>
                  </a:lnTo>
                  <a:lnTo>
                    <a:pt x="519" y="74"/>
                  </a:lnTo>
                  <a:lnTo>
                    <a:pt x="519" y="74"/>
                  </a:lnTo>
                  <a:lnTo>
                    <a:pt x="526" y="71"/>
                  </a:lnTo>
                  <a:lnTo>
                    <a:pt x="532" y="67"/>
                  </a:lnTo>
                  <a:lnTo>
                    <a:pt x="536" y="62"/>
                  </a:lnTo>
                  <a:lnTo>
                    <a:pt x="538" y="59"/>
                  </a:lnTo>
                  <a:lnTo>
                    <a:pt x="540" y="54"/>
                  </a:lnTo>
                  <a:lnTo>
                    <a:pt x="538" y="49"/>
                  </a:lnTo>
                  <a:lnTo>
                    <a:pt x="536" y="44"/>
                  </a:lnTo>
                  <a:lnTo>
                    <a:pt x="532" y="39"/>
                  </a:lnTo>
                  <a:lnTo>
                    <a:pt x="528" y="35"/>
                  </a:lnTo>
                  <a:lnTo>
                    <a:pt x="522" y="30"/>
                  </a:lnTo>
                  <a:lnTo>
                    <a:pt x="514" y="26"/>
                  </a:lnTo>
                  <a:lnTo>
                    <a:pt x="505" y="23"/>
                  </a:lnTo>
                  <a:lnTo>
                    <a:pt x="495" y="19"/>
                  </a:lnTo>
                  <a:lnTo>
                    <a:pt x="484" y="17"/>
                  </a:lnTo>
                  <a:lnTo>
                    <a:pt x="471" y="14"/>
                  </a:lnTo>
                  <a:lnTo>
                    <a:pt x="458" y="13"/>
                  </a:lnTo>
                  <a:lnTo>
                    <a:pt x="458" y="13"/>
                  </a:lnTo>
                  <a:lnTo>
                    <a:pt x="18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1" name="Freeform 492"/>
            <p:cNvSpPr>
              <a:spLocks/>
            </p:cNvSpPr>
            <p:nvPr userDrawn="1"/>
          </p:nvSpPr>
          <p:spPr bwMode="auto">
            <a:xfrm>
              <a:off x="12453099" y="3973232"/>
              <a:ext cx="197458" cy="217790"/>
            </a:xfrm>
            <a:custGeom>
              <a:avLst/>
              <a:gdLst/>
              <a:ahLst/>
              <a:cxnLst>
                <a:cxn ang="0">
                  <a:pos x="247" y="0"/>
                </a:cxn>
                <a:cxn ang="0">
                  <a:pos x="247" y="0"/>
                </a:cxn>
                <a:cxn ang="0">
                  <a:pos x="213" y="1"/>
                </a:cxn>
                <a:cxn ang="0">
                  <a:pos x="175" y="5"/>
                </a:cxn>
                <a:cxn ang="0">
                  <a:pos x="124" y="11"/>
                </a:cxn>
                <a:cxn ang="0">
                  <a:pos x="124" y="11"/>
                </a:cxn>
                <a:cxn ang="0">
                  <a:pos x="96" y="14"/>
                </a:cxn>
                <a:cxn ang="0">
                  <a:pos x="72" y="19"/>
                </a:cxn>
                <a:cxn ang="0">
                  <a:pos x="54" y="24"/>
                </a:cxn>
                <a:cxn ang="0">
                  <a:pos x="40" y="29"/>
                </a:cxn>
                <a:cxn ang="0">
                  <a:pos x="31" y="35"/>
                </a:cxn>
                <a:cxn ang="0">
                  <a:pos x="24" y="41"/>
                </a:cxn>
                <a:cxn ang="0">
                  <a:pos x="18" y="47"/>
                </a:cxn>
                <a:cxn ang="0">
                  <a:pos x="13" y="53"/>
                </a:cxn>
                <a:cxn ang="0">
                  <a:pos x="13" y="53"/>
                </a:cxn>
                <a:cxn ang="0">
                  <a:pos x="6" y="65"/>
                </a:cxn>
                <a:cxn ang="0">
                  <a:pos x="1" y="74"/>
                </a:cxn>
                <a:cxn ang="0">
                  <a:pos x="0" y="84"/>
                </a:cxn>
                <a:cxn ang="0">
                  <a:pos x="1" y="92"/>
                </a:cxn>
                <a:cxn ang="0">
                  <a:pos x="1" y="92"/>
                </a:cxn>
                <a:cxn ang="0">
                  <a:pos x="6" y="114"/>
                </a:cxn>
                <a:cxn ang="0">
                  <a:pos x="31" y="127"/>
                </a:cxn>
                <a:cxn ang="0">
                  <a:pos x="34" y="262"/>
                </a:cxn>
                <a:cxn ang="0">
                  <a:pos x="55" y="507"/>
                </a:cxn>
                <a:cxn ang="0">
                  <a:pos x="55" y="507"/>
                </a:cxn>
                <a:cxn ang="0">
                  <a:pos x="58" y="509"/>
                </a:cxn>
                <a:cxn ang="0">
                  <a:pos x="69" y="515"/>
                </a:cxn>
                <a:cxn ang="0">
                  <a:pos x="78" y="520"/>
                </a:cxn>
                <a:cxn ang="0">
                  <a:pos x="87" y="524"/>
                </a:cxn>
                <a:cxn ang="0">
                  <a:pos x="100" y="529"/>
                </a:cxn>
                <a:cxn ang="0">
                  <a:pos x="117" y="533"/>
                </a:cxn>
                <a:cxn ang="0">
                  <a:pos x="136" y="537"/>
                </a:cxn>
                <a:cxn ang="0">
                  <a:pos x="158" y="542"/>
                </a:cxn>
                <a:cxn ang="0">
                  <a:pos x="183" y="544"/>
                </a:cxn>
                <a:cxn ang="0">
                  <a:pos x="212" y="547"/>
                </a:cxn>
                <a:cxn ang="0">
                  <a:pos x="244" y="548"/>
                </a:cxn>
                <a:cxn ang="0">
                  <a:pos x="280" y="548"/>
                </a:cxn>
                <a:cxn ang="0">
                  <a:pos x="321" y="545"/>
                </a:cxn>
                <a:cxn ang="0">
                  <a:pos x="365" y="542"/>
                </a:cxn>
                <a:cxn ang="0">
                  <a:pos x="365" y="542"/>
                </a:cxn>
                <a:cxn ang="0">
                  <a:pos x="384" y="539"/>
                </a:cxn>
                <a:cxn ang="0">
                  <a:pos x="401" y="536"/>
                </a:cxn>
                <a:cxn ang="0">
                  <a:pos x="413" y="532"/>
                </a:cxn>
                <a:cxn ang="0">
                  <a:pos x="423" y="529"/>
                </a:cxn>
                <a:cxn ang="0">
                  <a:pos x="430" y="525"/>
                </a:cxn>
                <a:cxn ang="0">
                  <a:pos x="434" y="521"/>
                </a:cxn>
                <a:cxn ang="0">
                  <a:pos x="437" y="519"/>
                </a:cxn>
                <a:cxn ang="0">
                  <a:pos x="467" y="139"/>
                </a:cxn>
                <a:cxn ang="0">
                  <a:pos x="500" y="119"/>
                </a:cxn>
                <a:cxn ang="0">
                  <a:pos x="500" y="49"/>
                </a:cxn>
                <a:cxn ang="0">
                  <a:pos x="500" y="49"/>
                </a:cxn>
                <a:cxn ang="0">
                  <a:pos x="484" y="43"/>
                </a:cxn>
                <a:cxn ang="0">
                  <a:pos x="464" y="37"/>
                </a:cxn>
                <a:cxn ang="0">
                  <a:pos x="436" y="29"/>
                </a:cxn>
                <a:cxn ang="0">
                  <a:pos x="400" y="20"/>
                </a:cxn>
                <a:cxn ang="0">
                  <a:pos x="356" y="12"/>
                </a:cxn>
                <a:cxn ang="0">
                  <a:pos x="305" y="5"/>
                </a:cxn>
                <a:cxn ang="0">
                  <a:pos x="277" y="2"/>
                </a:cxn>
                <a:cxn ang="0">
                  <a:pos x="247" y="0"/>
                </a:cxn>
              </a:cxnLst>
              <a:rect l="0" t="0" r="r" b="b"/>
              <a:pathLst>
                <a:path w="500" h="548">
                  <a:moveTo>
                    <a:pt x="247" y="0"/>
                  </a:moveTo>
                  <a:lnTo>
                    <a:pt x="247" y="0"/>
                  </a:lnTo>
                  <a:lnTo>
                    <a:pt x="213" y="1"/>
                  </a:lnTo>
                  <a:lnTo>
                    <a:pt x="175" y="5"/>
                  </a:lnTo>
                  <a:lnTo>
                    <a:pt x="124" y="11"/>
                  </a:lnTo>
                  <a:lnTo>
                    <a:pt x="124" y="11"/>
                  </a:lnTo>
                  <a:lnTo>
                    <a:pt x="96" y="14"/>
                  </a:lnTo>
                  <a:lnTo>
                    <a:pt x="72" y="19"/>
                  </a:lnTo>
                  <a:lnTo>
                    <a:pt x="54" y="24"/>
                  </a:lnTo>
                  <a:lnTo>
                    <a:pt x="40" y="29"/>
                  </a:lnTo>
                  <a:lnTo>
                    <a:pt x="31" y="35"/>
                  </a:lnTo>
                  <a:lnTo>
                    <a:pt x="24" y="41"/>
                  </a:lnTo>
                  <a:lnTo>
                    <a:pt x="18" y="47"/>
                  </a:lnTo>
                  <a:lnTo>
                    <a:pt x="13" y="53"/>
                  </a:lnTo>
                  <a:lnTo>
                    <a:pt x="13" y="53"/>
                  </a:lnTo>
                  <a:lnTo>
                    <a:pt x="6" y="65"/>
                  </a:lnTo>
                  <a:lnTo>
                    <a:pt x="1" y="74"/>
                  </a:lnTo>
                  <a:lnTo>
                    <a:pt x="0" y="84"/>
                  </a:lnTo>
                  <a:lnTo>
                    <a:pt x="1" y="92"/>
                  </a:lnTo>
                  <a:lnTo>
                    <a:pt x="1" y="92"/>
                  </a:lnTo>
                  <a:lnTo>
                    <a:pt x="6" y="114"/>
                  </a:lnTo>
                  <a:lnTo>
                    <a:pt x="31" y="127"/>
                  </a:lnTo>
                  <a:lnTo>
                    <a:pt x="34" y="262"/>
                  </a:lnTo>
                  <a:lnTo>
                    <a:pt x="55" y="507"/>
                  </a:lnTo>
                  <a:lnTo>
                    <a:pt x="55" y="507"/>
                  </a:lnTo>
                  <a:lnTo>
                    <a:pt x="58" y="509"/>
                  </a:lnTo>
                  <a:lnTo>
                    <a:pt x="69" y="515"/>
                  </a:lnTo>
                  <a:lnTo>
                    <a:pt x="78" y="520"/>
                  </a:lnTo>
                  <a:lnTo>
                    <a:pt x="87" y="524"/>
                  </a:lnTo>
                  <a:lnTo>
                    <a:pt x="100" y="529"/>
                  </a:lnTo>
                  <a:lnTo>
                    <a:pt x="117" y="533"/>
                  </a:lnTo>
                  <a:lnTo>
                    <a:pt x="136" y="537"/>
                  </a:lnTo>
                  <a:lnTo>
                    <a:pt x="158" y="542"/>
                  </a:lnTo>
                  <a:lnTo>
                    <a:pt x="183" y="544"/>
                  </a:lnTo>
                  <a:lnTo>
                    <a:pt x="212" y="547"/>
                  </a:lnTo>
                  <a:lnTo>
                    <a:pt x="244" y="548"/>
                  </a:lnTo>
                  <a:lnTo>
                    <a:pt x="280" y="548"/>
                  </a:lnTo>
                  <a:lnTo>
                    <a:pt x="321" y="545"/>
                  </a:lnTo>
                  <a:lnTo>
                    <a:pt x="365" y="542"/>
                  </a:lnTo>
                  <a:lnTo>
                    <a:pt x="365" y="542"/>
                  </a:lnTo>
                  <a:lnTo>
                    <a:pt x="384" y="539"/>
                  </a:lnTo>
                  <a:lnTo>
                    <a:pt x="401" y="536"/>
                  </a:lnTo>
                  <a:lnTo>
                    <a:pt x="413" y="532"/>
                  </a:lnTo>
                  <a:lnTo>
                    <a:pt x="423" y="529"/>
                  </a:lnTo>
                  <a:lnTo>
                    <a:pt x="430" y="525"/>
                  </a:lnTo>
                  <a:lnTo>
                    <a:pt x="434" y="521"/>
                  </a:lnTo>
                  <a:lnTo>
                    <a:pt x="437" y="519"/>
                  </a:lnTo>
                  <a:lnTo>
                    <a:pt x="467" y="139"/>
                  </a:lnTo>
                  <a:lnTo>
                    <a:pt x="500" y="119"/>
                  </a:lnTo>
                  <a:lnTo>
                    <a:pt x="500" y="49"/>
                  </a:lnTo>
                  <a:lnTo>
                    <a:pt x="500" y="49"/>
                  </a:lnTo>
                  <a:lnTo>
                    <a:pt x="484" y="43"/>
                  </a:lnTo>
                  <a:lnTo>
                    <a:pt x="464" y="37"/>
                  </a:lnTo>
                  <a:lnTo>
                    <a:pt x="436" y="29"/>
                  </a:lnTo>
                  <a:lnTo>
                    <a:pt x="400" y="20"/>
                  </a:lnTo>
                  <a:lnTo>
                    <a:pt x="356" y="12"/>
                  </a:lnTo>
                  <a:lnTo>
                    <a:pt x="305" y="5"/>
                  </a:lnTo>
                  <a:lnTo>
                    <a:pt x="277" y="2"/>
                  </a:lnTo>
                  <a:lnTo>
                    <a:pt x="247" y="0"/>
                  </a:lnTo>
                  <a:close/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2" name="Freeform 493"/>
            <p:cNvSpPr>
              <a:spLocks/>
            </p:cNvSpPr>
            <p:nvPr userDrawn="1"/>
          </p:nvSpPr>
          <p:spPr bwMode="auto">
            <a:xfrm>
              <a:off x="12453099" y="3973232"/>
              <a:ext cx="197458" cy="217790"/>
            </a:xfrm>
            <a:custGeom>
              <a:avLst/>
              <a:gdLst/>
              <a:ahLst/>
              <a:cxnLst>
                <a:cxn ang="0">
                  <a:pos x="247" y="0"/>
                </a:cxn>
                <a:cxn ang="0">
                  <a:pos x="247" y="0"/>
                </a:cxn>
                <a:cxn ang="0">
                  <a:pos x="213" y="1"/>
                </a:cxn>
                <a:cxn ang="0">
                  <a:pos x="175" y="5"/>
                </a:cxn>
                <a:cxn ang="0">
                  <a:pos x="124" y="11"/>
                </a:cxn>
                <a:cxn ang="0">
                  <a:pos x="124" y="11"/>
                </a:cxn>
                <a:cxn ang="0">
                  <a:pos x="96" y="14"/>
                </a:cxn>
                <a:cxn ang="0">
                  <a:pos x="72" y="19"/>
                </a:cxn>
                <a:cxn ang="0">
                  <a:pos x="54" y="24"/>
                </a:cxn>
                <a:cxn ang="0">
                  <a:pos x="40" y="29"/>
                </a:cxn>
                <a:cxn ang="0">
                  <a:pos x="31" y="35"/>
                </a:cxn>
                <a:cxn ang="0">
                  <a:pos x="24" y="41"/>
                </a:cxn>
                <a:cxn ang="0">
                  <a:pos x="18" y="47"/>
                </a:cxn>
                <a:cxn ang="0">
                  <a:pos x="13" y="53"/>
                </a:cxn>
                <a:cxn ang="0">
                  <a:pos x="13" y="53"/>
                </a:cxn>
                <a:cxn ang="0">
                  <a:pos x="6" y="65"/>
                </a:cxn>
                <a:cxn ang="0">
                  <a:pos x="1" y="74"/>
                </a:cxn>
                <a:cxn ang="0">
                  <a:pos x="0" y="84"/>
                </a:cxn>
                <a:cxn ang="0">
                  <a:pos x="1" y="92"/>
                </a:cxn>
                <a:cxn ang="0">
                  <a:pos x="1" y="92"/>
                </a:cxn>
                <a:cxn ang="0">
                  <a:pos x="6" y="114"/>
                </a:cxn>
                <a:cxn ang="0">
                  <a:pos x="31" y="127"/>
                </a:cxn>
                <a:cxn ang="0">
                  <a:pos x="34" y="262"/>
                </a:cxn>
                <a:cxn ang="0">
                  <a:pos x="55" y="507"/>
                </a:cxn>
                <a:cxn ang="0">
                  <a:pos x="55" y="507"/>
                </a:cxn>
                <a:cxn ang="0">
                  <a:pos x="58" y="509"/>
                </a:cxn>
                <a:cxn ang="0">
                  <a:pos x="69" y="515"/>
                </a:cxn>
                <a:cxn ang="0">
                  <a:pos x="78" y="520"/>
                </a:cxn>
                <a:cxn ang="0">
                  <a:pos x="87" y="524"/>
                </a:cxn>
                <a:cxn ang="0">
                  <a:pos x="100" y="529"/>
                </a:cxn>
                <a:cxn ang="0">
                  <a:pos x="117" y="533"/>
                </a:cxn>
                <a:cxn ang="0">
                  <a:pos x="136" y="537"/>
                </a:cxn>
                <a:cxn ang="0">
                  <a:pos x="158" y="542"/>
                </a:cxn>
                <a:cxn ang="0">
                  <a:pos x="183" y="544"/>
                </a:cxn>
                <a:cxn ang="0">
                  <a:pos x="212" y="547"/>
                </a:cxn>
                <a:cxn ang="0">
                  <a:pos x="244" y="548"/>
                </a:cxn>
                <a:cxn ang="0">
                  <a:pos x="280" y="548"/>
                </a:cxn>
                <a:cxn ang="0">
                  <a:pos x="321" y="545"/>
                </a:cxn>
                <a:cxn ang="0">
                  <a:pos x="365" y="542"/>
                </a:cxn>
                <a:cxn ang="0">
                  <a:pos x="365" y="542"/>
                </a:cxn>
                <a:cxn ang="0">
                  <a:pos x="384" y="539"/>
                </a:cxn>
                <a:cxn ang="0">
                  <a:pos x="401" y="536"/>
                </a:cxn>
                <a:cxn ang="0">
                  <a:pos x="413" y="532"/>
                </a:cxn>
                <a:cxn ang="0">
                  <a:pos x="423" y="529"/>
                </a:cxn>
                <a:cxn ang="0">
                  <a:pos x="430" y="525"/>
                </a:cxn>
                <a:cxn ang="0">
                  <a:pos x="434" y="521"/>
                </a:cxn>
                <a:cxn ang="0">
                  <a:pos x="437" y="519"/>
                </a:cxn>
                <a:cxn ang="0">
                  <a:pos x="467" y="139"/>
                </a:cxn>
                <a:cxn ang="0">
                  <a:pos x="500" y="119"/>
                </a:cxn>
                <a:cxn ang="0">
                  <a:pos x="500" y="49"/>
                </a:cxn>
                <a:cxn ang="0">
                  <a:pos x="500" y="49"/>
                </a:cxn>
                <a:cxn ang="0">
                  <a:pos x="484" y="43"/>
                </a:cxn>
                <a:cxn ang="0">
                  <a:pos x="464" y="37"/>
                </a:cxn>
                <a:cxn ang="0">
                  <a:pos x="436" y="29"/>
                </a:cxn>
                <a:cxn ang="0">
                  <a:pos x="400" y="20"/>
                </a:cxn>
                <a:cxn ang="0">
                  <a:pos x="356" y="12"/>
                </a:cxn>
                <a:cxn ang="0">
                  <a:pos x="305" y="5"/>
                </a:cxn>
                <a:cxn ang="0">
                  <a:pos x="277" y="2"/>
                </a:cxn>
                <a:cxn ang="0">
                  <a:pos x="247" y="0"/>
                </a:cxn>
              </a:cxnLst>
              <a:rect l="0" t="0" r="r" b="b"/>
              <a:pathLst>
                <a:path w="500" h="548">
                  <a:moveTo>
                    <a:pt x="247" y="0"/>
                  </a:moveTo>
                  <a:lnTo>
                    <a:pt x="247" y="0"/>
                  </a:lnTo>
                  <a:lnTo>
                    <a:pt x="213" y="1"/>
                  </a:lnTo>
                  <a:lnTo>
                    <a:pt x="175" y="5"/>
                  </a:lnTo>
                  <a:lnTo>
                    <a:pt x="124" y="11"/>
                  </a:lnTo>
                  <a:lnTo>
                    <a:pt x="124" y="11"/>
                  </a:lnTo>
                  <a:lnTo>
                    <a:pt x="96" y="14"/>
                  </a:lnTo>
                  <a:lnTo>
                    <a:pt x="72" y="19"/>
                  </a:lnTo>
                  <a:lnTo>
                    <a:pt x="54" y="24"/>
                  </a:lnTo>
                  <a:lnTo>
                    <a:pt x="40" y="29"/>
                  </a:lnTo>
                  <a:lnTo>
                    <a:pt x="31" y="35"/>
                  </a:lnTo>
                  <a:lnTo>
                    <a:pt x="24" y="41"/>
                  </a:lnTo>
                  <a:lnTo>
                    <a:pt x="18" y="47"/>
                  </a:lnTo>
                  <a:lnTo>
                    <a:pt x="13" y="53"/>
                  </a:lnTo>
                  <a:lnTo>
                    <a:pt x="13" y="53"/>
                  </a:lnTo>
                  <a:lnTo>
                    <a:pt x="6" y="65"/>
                  </a:lnTo>
                  <a:lnTo>
                    <a:pt x="1" y="74"/>
                  </a:lnTo>
                  <a:lnTo>
                    <a:pt x="0" y="84"/>
                  </a:lnTo>
                  <a:lnTo>
                    <a:pt x="1" y="92"/>
                  </a:lnTo>
                  <a:lnTo>
                    <a:pt x="1" y="92"/>
                  </a:lnTo>
                  <a:lnTo>
                    <a:pt x="6" y="114"/>
                  </a:lnTo>
                  <a:lnTo>
                    <a:pt x="31" y="127"/>
                  </a:lnTo>
                  <a:lnTo>
                    <a:pt x="34" y="262"/>
                  </a:lnTo>
                  <a:lnTo>
                    <a:pt x="55" y="507"/>
                  </a:lnTo>
                  <a:lnTo>
                    <a:pt x="55" y="507"/>
                  </a:lnTo>
                  <a:lnTo>
                    <a:pt x="58" y="509"/>
                  </a:lnTo>
                  <a:lnTo>
                    <a:pt x="69" y="515"/>
                  </a:lnTo>
                  <a:lnTo>
                    <a:pt x="78" y="520"/>
                  </a:lnTo>
                  <a:lnTo>
                    <a:pt x="87" y="524"/>
                  </a:lnTo>
                  <a:lnTo>
                    <a:pt x="100" y="529"/>
                  </a:lnTo>
                  <a:lnTo>
                    <a:pt x="117" y="533"/>
                  </a:lnTo>
                  <a:lnTo>
                    <a:pt x="136" y="537"/>
                  </a:lnTo>
                  <a:lnTo>
                    <a:pt x="158" y="542"/>
                  </a:lnTo>
                  <a:lnTo>
                    <a:pt x="183" y="544"/>
                  </a:lnTo>
                  <a:lnTo>
                    <a:pt x="212" y="547"/>
                  </a:lnTo>
                  <a:lnTo>
                    <a:pt x="244" y="548"/>
                  </a:lnTo>
                  <a:lnTo>
                    <a:pt x="280" y="548"/>
                  </a:lnTo>
                  <a:lnTo>
                    <a:pt x="321" y="545"/>
                  </a:lnTo>
                  <a:lnTo>
                    <a:pt x="365" y="542"/>
                  </a:lnTo>
                  <a:lnTo>
                    <a:pt x="365" y="542"/>
                  </a:lnTo>
                  <a:lnTo>
                    <a:pt x="384" y="539"/>
                  </a:lnTo>
                  <a:lnTo>
                    <a:pt x="401" y="536"/>
                  </a:lnTo>
                  <a:lnTo>
                    <a:pt x="413" y="532"/>
                  </a:lnTo>
                  <a:lnTo>
                    <a:pt x="423" y="529"/>
                  </a:lnTo>
                  <a:lnTo>
                    <a:pt x="430" y="525"/>
                  </a:lnTo>
                  <a:lnTo>
                    <a:pt x="434" y="521"/>
                  </a:lnTo>
                  <a:lnTo>
                    <a:pt x="437" y="519"/>
                  </a:lnTo>
                  <a:lnTo>
                    <a:pt x="467" y="139"/>
                  </a:lnTo>
                  <a:lnTo>
                    <a:pt x="500" y="119"/>
                  </a:lnTo>
                  <a:lnTo>
                    <a:pt x="500" y="49"/>
                  </a:lnTo>
                  <a:lnTo>
                    <a:pt x="500" y="49"/>
                  </a:lnTo>
                  <a:lnTo>
                    <a:pt x="484" y="43"/>
                  </a:lnTo>
                  <a:lnTo>
                    <a:pt x="464" y="37"/>
                  </a:lnTo>
                  <a:lnTo>
                    <a:pt x="436" y="29"/>
                  </a:lnTo>
                  <a:lnTo>
                    <a:pt x="400" y="20"/>
                  </a:lnTo>
                  <a:lnTo>
                    <a:pt x="356" y="12"/>
                  </a:lnTo>
                  <a:lnTo>
                    <a:pt x="305" y="5"/>
                  </a:lnTo>
                  <a:lnTo>
                    <a:pt x="277" y="2"/>
                  </a:lnTo>
                  <a:lnTo>
                    <a:pt x="247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3" name="Freeform 494"/>
            <p:cNvSpPr>
              <a:spLocks/>
            </p:cNvSpPr>
            <p:nvPr userDrawn="1"/>
          </p:nvSpPr>
          <p:spPr bwMode="auto">
            <a:xfrm>
              <a:off x="12475039" y="3985767"/>
              <a:ext cx="158280" cy="34470"/>
            </a:xfrm>
            <a:custGeom>
              <a:avLst/>
              <a:gdLst/>
              <a:ahLst/>
              <a:cxnLst>
                <a:cxn ang="0">
                  <a:pos x="1" y="36"/>
                </a:cxn>
                <a:cxn ang="0">
                  <a:pos x="1" y="36"/>
                </a:cxn>
                <a:cxn ang="0">
                  <a:pos x="7" y="33"/>
                </a:cxn>
                <a:cxn ang="0">
                  <a:pos x="16" y="29"/>
                </a:cxn>
                <a:cxn ang="0">
                  <a:pos x="29" y="23"/>
                </a:cxn>
                <a:cxn ang="0">
                  <a:pos x="47" y="18"/>
                </a:cxn>
                <a:cxn ang="0">
                  <a:pos x="72" y="12"/>
                </a:cxn>
                <a:cxn ang="0">
                  <a:pos x="103" y="8"/>
                </a:cxn>
                <a:cxn ang="0">
                  <a:pos x="141" y="3"/>
                </a:cxn>
                <a:cxn ang="0">
                  <a:pos x="141" y="3"/>
                </a:cxn>
                <a:cxn ang="0">
                  <a:pos x="177" y="0"/>
                </a:cxn>
                <a:cxn ang="0">
                  <a:pos x="213" y="0"/>
                </a:cxn>
                <a:cxn ang="0">
                  <a:pos x="246" y="2"/>
                </a:cxn>
                <a:cxn ang="0">
                  <a:pos x="259" y="3"/>
                </a:cxn>
                <a:cxn ang="0">
                  <a:pos x="271" y="5"/>
                </a:cxn>
                <a:cxn ang="0">
                  <a:pos x="271" y="5"/>
                </a:cxn>
                <a:cxn ang="0">
                  <a:pos x="301" y="12"/>
                </a:cxn>
                <a:cxn ang="0">
                  <a:pos x="340" y="22"/>
                </a:cxn>
                <a:cxn ang="0">
                  <a:pos x="390" y="34"/>
                </a:cxn>
                <a:cxn ang="0">
                  <a:pos x="390" y="34"/>
                </a:cxn>
                <a:cxn ang="0">
                  <a:pos x="393" y="40"/>
                </a:cxn>
                <a:cxn ang="0">
                  <a:pos x="396" y="45"/>
                </a:cxn>
                <a:cxn ang="0">
                  <a:pos x="398" y="51"/>
                </a:cxn>
                <a:cxn ang="0">
                  <a:pos x="398" y="58"/>
                </a:cxn>
                <a:cxn ang="0">
                  <a:pos x="398" y="60"/>
                </a:cxn>
                <a:cxn ang="0">
                  <a:pos x="397" y="64"/>
                </a:cxn>
                <a:cxn ang="0">
                  <a:pos x="394" y="66"/>
                </a:cxn>
                <a:cxn ang="0">
                  <a:pos x="391" y="69"/>
                </a:cxn>
                <a:cxn ang="0">
                  <a:pos x="387" y="70"/>
                </a:cxn>
                <a:cxn ang="0">
                  <a:pos x="381" y="72"/>
                </a:cxn>
                <a:cxn ang="0">
                  <a:pos x="381" y="72"/>
                </a:cxn>
                <a:cxn ang="0">
                  <a:pos x="344" y="76"/>
                </a:cxn>
                <a:cxn ang="0">
                  <a:pos x="291" y="81"/>
                </a:cxn>
                <a:cxn ang="0">
                  <a:pos x="234" y="84"/>
                </a:cxn>
                <a:cxn ang="0">
                  <a:pos x="209" y="85"/>
                </a:cxn>
                <a:cxn ang="0">
                  <a:pos x="187" y="84"/>
                </a:cxn>
                <a:cxn ang="0">
                  <a:pos x="187" y="84"/>
                </a:cxn>
                <a:cxn ang="0">
                  <a:pos x="110" y="81"/>
                </a:cxn>
                <a:cxn ang="0">
                  <a:pos x="84" y="78"/>
                </a:cxn>
                <a:cxn ang="0">
                  <a:pos x="71" y="77"/>
                </a:cxn>
                <a:cxn ang="0">
                  <a:pos x="71" y="77"/>
                </a:cxn>
                <a:cxn ang="0">
                  <a:pos x="64" y="76"/>
                </a:cxn>
                <a:cxn ang="0">
                  <a:pos x="53" y="76"/>
                </a:cxn>
                <a:cxn ang="0">
                  <a:pos x="41" y="75"/>
                </a:cxn>
                <a:cxn ang="0">
                  <a:pos x="28" y="73"/>
                </a:cxn>
                <a:cxn ang="0">
                  <a:pos x="22" y="71"/>
                </a:cxn>
                <a:cxn ang="0">
                  <a:pos x="16" y="70"/>
                </a:cxn>
                <a:cxn ang="0">
                  <a:pos x="10" y="66"/>
                </a:cxn>
                <a:cxn ang="0">
                  <a:pos x="6" y="63"/>
                </a:cxn>
                <a:cxn ang="0">
                  <a:pos x="2" y="58"/>
                </a:cxn>
                <a:cxn ang="0">
                  <a:pos x="1" y="52"/>
                </a:cxn>
                <a:cxn ang="0">
                  <a:pos x="0" y="45"/>
                </a:cxn>
                <a:cxn ang="0">
                  <a:pos x="1" y="36"/>
                </a:cxn>
              </a:cxnLst>
              <a:rect l="0" t="0" r="r" b="b"/>
              <a:pathLst>
                <a:path w="398" h="85">
                  <a:moveTo>
                    <a:pt x="1" y="36"/>
                  </a:moveTo>
                  <a:lnTo>
                    <a:pt x="1" y="36"/>
                  </a:lnTo>
                  <a:lnTo>
                    <a:pt x="7" y="33"/>
                  </a:lnTo>
                  <a:lnTo>
                    <a:pt x="16" y="29"/>
                  </a:lnTo>
                  <a:lnTo>
                    <a:pt x="29" y="23"/>
                  </a:lnTo>
                  <a:lnTo>
                    <a:pt x="47" y="18"/>
                  </a:lnTo>
                  <a:lnTo>
                    <a:pt x="72" y="12"/>
                  </a:lnTo>
                  <a:lnTo>
                    <a:pt x="103" y="8"/>
                  </a:lnTo>
                  <a:lnTo>
                    <a:pt x="141" y="3"/>
                  </a:lnTo>
                  <a:lnTo>
                    <a:pt x="141" y="3"/>
                  </a:lnTo>
                  <a:lnTo>
                    <a:pt x="177" y="0"/>
                  </a:lnTo>
                  <a:lnTo>
                    <a:pt x="213" y="0"/>
                  </a:lnTo>
                  <a:lnTo>
                    <a:pt x="246" y="2"/>
                  </a:lnTo>
                  <a:lnTo>
                    <a:pt x="259" y="3"/>
                  </a:lnTo>
                  <a:lnTo>
                    <a:pt x="271" y="5"/>
                  </a:lnTo>
                  <a:lnTo>
                    <a:pt x="271" y="5"/>
                  </a:lnTo>
                  <a:lnTo>
                    <a:pt x="301" y="12"/>
                  </a:lnTo>
                  <a:lnTo>
                    <a:pt x="340" y="22"/>
                  </a:lnTo>
                  <a:lnTo>
                    <a:pt x="390" y="34"/>
                  </a:lnTo>
                  <a:lnTo>
                    <a:pt x="390" y="34"/>
                  </a:lnTo>
                  <a:lnTo>
                    <a:pt x="393" y="40"/>
                  </a:lnTo>
                  <a:lnTo>
                    <a:pt x="396" y="45"/>
                  </a:lnTo>
                  <a:lnTo>
                    <a:pt x="398" y="51"/>
                  </a:lnTo>
                  <a:lnTo>
                    <a:pt x="398" y="58"/>
                  </a:lnTo>
                  <a:lnTo>
                    <a:pt x="398" y="60"/>
                  </a:lnTo>
                  <a:lnTo>
                    <a:pt x="397" y="64"/>
                  </a:lnTo>
                  <a:lnTo>
                    <a:pt x="394" y="66"/>
                  </a:lnTo>
                  <a:lnTo>
                    <a:pt x="391" y="69"/>
                  </a:lnTo>
                  <a:lnTo>
                    <a:pt x="387" y="70"/>
                  </a:lnTo>
                  <a:lnTo>
                    <a:pt x="381" y="72"/>
                  </a:lnTo>
                  <a:lnTo>
                    <a:pt x="381" y="72"/>
                  </a:lnTo>
                  <a:lnTo>
                    <a:pt x="344" y="76"/>
                  </a:lnTo>
                  <a:lnTo>
                    <a:pt x="291" y="81"/>
                  </a:lnTo>
                  <a:lnTo>
                    <a:pt x="234" y="84"/>
                  </a:lnTo>
                  <a:lnTo>
                    <a:pt x="209" y="85"/>
                  </a:lnTo>
                  <a:lnTo>
                    <a:pt x="187" y="84"/>
                  </a:lnTo>
                  <a:lnTo>
                    <a:pt x="187" y="84"/>
                  </a:lnTo>
                  <a:lnTo>
                    <a:pt x="110" y="81"/>
                  </a:lnTo>
                  <a:lnTo>
                    <a:pt x="84" y="78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64" y="76"/>
                  </a:lnTo>
                  <a:lnTo>
                    <a:pt x="53" y="76"/>
                  </a:lnTo>
                  <a:lnTo>
                    <a:pt x="41" y="75"/>
                  </a:lnTo>
                  <a:lnTo>
                    <a:pt x="28" y="73"/>
                  </a:lnTo>
                  <a:lnTo>
                    <a:pt x="22" y="71"/>
                  </a:lnTo>
                  <a:lnTo>
                    <a:pt x="16" y="70"/>
                  </a:lnTo>
                  <a:lnTo>
                    <a:pt x="10" y="66"/>
                  </a:lnTo>
                  <a:lnTo>
                    <a:pt x="6" y="63"/>
                  </a:lnTo>
                  <a:lnTo>
                    <a:pt x="2" y="58"/>
                  </a:lnTo>
                  <a:lnTo>
                    <a:pt x="1" y="52"/>
                  </a:lnTo>
                  <a:lnTo>
                    <a:pt x="0" y="45"/>
                  </a:lnTo>
                  <a:lnTo>
                    <a:pt x="1" y="36"/>
                  </a:lnTo>
                  <a:close/>
                </a:path>
              </a:pathLst>
            </a:custGeom>
            <a:solidFill>
              <a:srgbClr val="E26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4" name="Freeform 495"/>
            <p:cNvSpPr>
              <a:spLocks/>
            </p:cNvSpPr>
            <p:nvPr userDrawn="1"/>
          </p:nvSpPr>
          <p:spPr bwMode="auto">
            <a:xfrm>
              <a:off x="12475039" y="3985767"/>
              <a:ext cx="158280" cy="34470"/>
            </a:xfrm>
            <a:custGeom>
              <a:avLst/>
              <a:gdLst/>
              <a:ahLst/>
              <a:cxnLst>
                <a:cxn ang="0">
                  <a:pos x="1" y="36"/>
                </a:cxn>
                <a:cxn ang="0">
                  <a:pos x="1" y="36"/>
                </a:cxn>
                <a:cxn ang="0">
                  <a:pos x="7" y="33"/>
                </a:cxn>
                <a:cxn ang="0">
                  <a:pos x="16" y="29"/>
                </a:cxn>
                <a:cxn ang="0">
                  <a:pos x="29" y="23"/>
                </a:cxn>
                <a:cxn ang="0">
                  <a:pos x="47" y="18"/>
                </a:cxn>
                <a:cxn ang="0">
                  <a:pos x="72" y="12"/>
                </a:cxn>
                <a:cxn ang="0">
                  <a:pos x="103" y="8"/>
                </a:cxn>
                <a:cxn ang="0">
                  <a:pos x="141" y="3"/>
                </a:cxn>
                <a:cxn ang="0">
                  <a:pos x="141" y="3"/>
                </a:cxn>
                <a:cxn ang="0">
                  <a:pos x="177" y="0"/>
                </a:cxn>
                <a:cxn ang="0">
                  <a:pos x="213" y="0"/>
                </a:cxn>
                <a:cxn ang="0">
                  <a:pos x="246" y="2"/>
                </a:cxn>
                <a:cxn ang="0">
                  <a:pos x="259" y="3"/>
                </a:cxn>
                <a:cxn ang="0">
                  <a:pos x="271" y="5"/>
                </a:cxn>
                <a:cxn ang="0">
                  <a:pos x="271" y="5"/>
                </a:cxn>
                <a:cxn ang="0">
                  <a:pos x="301" y="12"/>
                </a:cxn>
                <a:cxn ang="0">
                  <a:pos x="340" y="22"/>
                </a:cxn>
                <a:cxn ang="0">
                  <a:pos x="390" y="34"/>
                </a:cxn>
                <a:cxn ang="0">
                  <a:pos x="390" y="34"/>
                </a:cxn>
                <a:cxn ang="0">
                  <a:pos x="393" y="40"/>
                </a:cxn>
                <a:cxn ang="0">
                  <a:pos x="396" y="45"/>
                </a:cxn>
                <a:cxn ang="0">
                  <a:pos x="398" y="51"/>
                </a:cxn>
                <a:cxn ang="0">
                  <a:pos x="398" y="58"/>
                </a:cxn>
                <a:cxn ang="0">
                  <a:pos x="398" y="60"/>
                </a:cxn>
                <a:cxn ang="0">
                  <a:pos x="397" y="64"/>
                </a:cxn>
                <a:cxn ang="0">
                  <a:pos x="394" y="66"/>
                </a:cxn>
                <a:cxn ang="0">
                  <a:pos x="391" y="69"/>
                </a:cxn>
                <a:cxn ang="0">
                  <a:pos x="387" y="70"/>
                </a:cxn>
                <a:cxn ang="0">
                  <a:pos x="381" y="72"/>
                </a:cxn>
                <a:cxn ang="0">
                  <a:pos x="381" y="72"/>
                </a:cxn>
                <a:cxn ang="0">
                  <a:pos x="344" y="76"/>
                </a:cxn>
                <a:cxn ang="0">
                  <a:pos x="291" y="81"/>
                </a:cxn>
                <a:cxn ang="0">
                  <a:pos x="234" y="84"/>
                </a:cxn>
                <a:cxn ang="0">
                  <a:pos x="209" y="85"/>
                </a:cxn>
                <a:cxn ang="0">
                  <a:pos x="187" y="84"/>
                </a:cxn>
                <a:cxn ang="0">
                  <a:pos x="187" y="84"/>
                </a:cxn>
                <a:cxn ang="0">
                  <a:pos x="110" y="81"/>
                </a:cxn>
                <a:cxn ang="0">
                  <a:pos x="84" y="78"/>
                </a:cxn>
                <a:cxn ang="0">
                  <a:pos x="71" y="77"/>
                </a:cxn>
                <a:cxn ang="0">
                  <a:pos x="71" y="77"/>
                </a:cxn>
                <a:cxn ang="0">
                  <a:pos x="64" y="76"/>
                </a:cxn>
                <a:cxn ang="0">
                  <a:pos x="53" y="76"/>
                </a:cxn>
                <a:cxn ang="0">
                  <a:pos x="41" y="75"/>
                </a:cxn>
                <a:cxn ang="0">
                  <a:pos x="28" y="73"/>
                </a:cxn>
                <a:cxn ang="0">
                  <a:pos x="22" y="71"/>
                </a:cxn>
                <a:cxn ang="0">
                  <a:pos x="16" y="70"/>
                </a:cxn>
                <a:cxn ang="0">
                  <a:pos x="10" y="66"/>
                </a:cxn>
                <a:cxn ang="0">
                  <a:pos x="6" y="63"/>
                </a:cxn>
                <a:cxn ang="0">
                  <a:pos x="2" y="58"/>
                </a:cxn>
                <a:cxn ang="0">
                  <a:pos x="1" y="52"/>
                </a:cxn>
                <a:cxn ang="0">
                  <a:pos x="0" y="45"/>
                </a:cxn>
                <a:cxn ang="0">
                  <a:pos x="1" y="36"/>
                </a:cxn>
              </a:cxnLst>
              <a:rect l="0" t="0" r="r" b="b"/>
              <a:pathLst>
                <a:path w="398" h="85">
                  <a:moveTo>
                    <a:pt x="1" y="36"/>
                  </a:moveTo>
                  <a:lnTo>
                    <a:pt x="1" y="36"/>
                  </a:lnTo>
                  <a:lnTo>
                    <a:pt x="7" y="33"/>
                  </a:lnTo>
                  <a:lnTo>
                    <a:pt x="16" y="29"/>
                  </a:lnTo>
                  <a:lnTo>
                    <a:pt x="29" y="23"/>
                  </a:lnTo>
                  <a:lnTo>
                    <a:pt x="47" y="18"/>
                  </a:lnTo>
                  <a:lnTo>
                    <a:pt x="72" y="12"/>
                  </a:lnTo>
                  <a:lnTo>
                    <a:pt x="103" y="8"/>
                  </a:lnTo>
                  <a:lnTo>
                    <a:pt x="141" y="3"/>
                  </a:lnTo>
                  <a:lnTo>
                    <a:pt x="141" y="3"/>
                  </a:lnTo>
                  <a:lnTo>
                    <a:pt x="177" y="0"/>
                  </a:lnTo>
                  <a:lnTo>
                    <a:pt x="213" y="0"/>
                  </a:lnTo>
                  <a:lnTo>
                    <a:pt x="246" y="2"/>
                  </a:lnTo>
                  <a:lnTo>
                    <a:pt x="259" y="3"/>
                  </a:lnTo>
                  <a:lnTo>
                    <a:pt x="271" y="5"/>
                  </a:lnTo>
                  <a:lnTo>
                    <a:pt x="271" y="5"/>
                  </a:lnTo>
                  <a:lnTo>
                    <a:pt x="301" y="12"/>
                  </a:lnTo>
                  <a:lnTo>
                    <a:pt x="340" y="22"/>
                  </a:lnTo>
                  <a:lnTo>
                    <a:pt x="390" y="34"/>
                  </a:lnTo>
                  <a:lnTo>
                    <a:pt x="390" y="34"/>
                  </a:lnTo>
                  <a:lnTo>
                    <a:pt x="393" y="40"/>
                  </a:lnTo>
                  <a:lnTo>
                    <a:pt x="396" y="45"/>
                  </a:lnTo>
                  <a:lnTo>
                    <a:pt x="398" y="51"/>
                  </a:lnTo>
                  <a:lnTo>
                    <a:pt x="398" y="58"/>
                  </a:lnTo>
                  <a:lnTo>
                    <a:pt x="398" y="60"/>
                  </a:lnTo>
                  <a:lnTo>
                    <a:pt x="397" y="64"/>
                  </a:lnTo>
                  <a:lnTo>
                    <a:pt x="394" y="66"/>
                  </a:lnTo>
                  <a:lnTo>
                    <a:pt x="391" y="69"/>
                  </a:lnTo>
                  <a:lnTo>
                    <a:pt x="387" y="70"/>
                  </a:lnTo>
                  <a:lnTo>
                    <a:pt x="381" y="72"/>
                  </a:lnTo>
                  <a:lnTo>
                    <a:pt x="381" y="72"/>
                  </a:lnTo>
                  <a:lnTo>
                    <a:pt x="344" y="76"/>
                  </a:lnTo>
                  <a:lnTo>
                    <a:pt x="291" y="81"/>
                  </a:lnTo>
                  <a:lnTo>
                    <a:pt x="234" y="84"/>
                  </a:lnTo>
                  <a:lnTo>
                    <a:pt x="209" y="85"/>
                  </a:lnTo>
                  <a:lnTo>
                    <a:pt x="187" y="84"/>
                  </a:lnTo>
                  <a:lnTo>
                    <a:pt x="187" y="84"/>
                  </a:lnTo>
                  <a:lnTo>
                    <a:pt x="110" y="81"/>
                  </a:lnTo>
                  <a:lnTo>
                    <a:pt x="84" y="78"/>
                  </a:lnTo>
                  <a:lnTo>
                    <a:pt x="71" y="77"/>
                  </a:lnTo>
                  <a:lnTo>
                    <a:pt x="71" y="77"/>
                  </a:lnTo>
                  <a:lnTo>
                    <a:pt x="64" y="76"/>
                  </a:lnTo>
                  <a:lnTo>
                    <a:pt x="53" y="76"/>
                  </a:lnTo>
                  <a:lnTo>
                    <a:pt x="41" y="75"/>
                  </a:lnTo>
                  <a:lnTo>
                    <a:pt x="28" y="73"/>
                  </a:lnTo>
                  <a:lnTo>
                    <a:pt x="22" y="71"/>
                  </a:lnTo>
                  <a:lnTo>
                    <a:pt x="16" y="70"/>
                  </a:lnTo>
                  <a:lnTo>
                    <a:pt x="10" y="66"/>
                  </a:lnTo>
                  <a:lnTo>
                    <a:pt x="6" y="63"/>
                  </a:lnTo>
                  <a:lnTo>
                    <a:pt x="2" y="58"/>
                  </a:lnTo>
                  <a:lnTo>
                    <a:pt x="1" y="52"/>
                  </a:lnTo>
                  <a:lnTo>
                    <a:pt x="0" y="45"/>
                  </a:lnTo>
                  <a:lnTo>
                    <a:pt x="1" y="3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5" name="Freeform 496"/>
            <p:cNvSpPr>
              <a:spLocks/>
            </p:cNvSpPr>
            <p:nvPr userDrawn="1"/>
          </p:nvSpPr>
          <p:spPr bwMode="auto">
            <a:xfrm>
              <a:off x="12482875" y="4007702"/>
              <a:ext cx="75222" cy="137881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6" y="65"/>
                </a:cxn>
                <a:cxn ang="0">
                  <a:pos x="1" y="103"/>
                </a:cxn>
                <a:cxn ang="0">
                  <a:pos x="0" y="132"/>
                </a:cxn>
                <a:cxn ang="0">
                  <a:pos x="0" y="139"/>
                </a:cxn>
                <a:cxn ang="0">
                  <a:pos x="5" y="150"/>
                </a:cxn>
                <a:cxn ang="0">
                  <a:pos x="11" y="157"/>
                </a:cxn>
                <a:cxn ang="0">
                  <a:pos x="18" y="156"/>
                </a:cxn>
                <a:cxn ang="0">
                  <a:pos x="23" y="145"/>
                </a:cxn>
                <a:cxn ang="0">
                  <a:pos x="25" y="135"/>
                </a:cxn>
                <a:cxn ang="0">
                  <a:pos x="29" y="96"/>
                </a:cxn>
                <a:cxn ang="0">
                  <a:pos x="31" y="61"/>
                </a:cxn>
                <a:cxn ang="0">
                  <a:pos x="41" y="61"/>
                </a:cxn>
                <a:cxn ang="0">
                  <a:pos x="43" y="63"/>
                </a:cxn>
                <a:cxn ang="0">
                  <a:pos x="50" y="81"/>
                </a:cxn>
                <a:cxn ang="0">
                  <a:pos x="54" y="98"/>
                </a:cxn>
                <a:cxn ang="0">
                  <a:pos x="54" y="115"/>
                </a:cxn>
                <a:cxn ang="0">
                  <a:pos x="53" y="125"/>
                </a:cxn>
                <a:cxn ang="0">
                  <a:pos x="53" y="175"/>
                </a:cxn>
                <a:cxn ang="0">
                  <a:pos x="52" y="230"/>
                </a:cxn>
                <a:cxn ang="0">
                  <a:pos x="50" y="244"/>
                </a:cxn>
                <a:cxn ang="0">
                  <a:pos x="46" y="284"/>
                </a:cxn>
                <a:cxn ang="0">
                  <a:pos x="44" y="310"/>
                </a:cxn>
                <a:cxn ang="0">
                  <a:pos x="48" y="326"/>
                </a:cxn>
                <a:cxn ang="0">
                  <a:pos x="54" y="334"/>
                </a:cxn>
                <a:cxn ang="0">
                  <a:pos x="56" y="337"/>
                </a:cxn>
                <a:cxn ang="0">
                  <a:pos x="72" y="343"/>
                </a:cxn>
                <a:cxn ang="0">
                  <a:pos x="86" y="339"/>
                </a:cxn>
                <a:cxn ang="0">
                  <a:pos x="98" y="330"/>
                </a:cxn>
                <a:cxn ang="0">
                  <a:pos x="103" y="312"/>
                </a:cxn>
                <a:cxn ang="0">
                  <a:pos x="103" y="298"/>
                </a:cxn>
                <a:cxn ang="0">
                  <a:pos x="98" y="243"/>
                </a:cxn>
                <a:cxn ang="0">
                  <a:pos x="94" y="187"/>
                </a:cxn>
                <a:cxn ang="0">
                  <a:pos x="95" y="174"/>
                </a:cxn>
                <a:cxn ang="0">
                  <a:pos x="95" y="149"/>
                </a:cxn>
                <a:cxn ang="0">
                  <a:pos x="90" y="99"/>
                </a:cxn>
                <a:cxn ang="0">
                  <a:pos x="92" y="79"/>
                </a:cxn>
                <a:cxn ang="0">
                  <a:pos x="96" y="62"/>
                </a:cxn>
                <a:cxn ang="0">
                  <a:pos x="106" y="47"/>
                </a:cxn>
                <a:cxn ang="0">
                  <a:pos x="113" y="41"/>
                </a:cxn>
                <a:cxn ang="0">
                  <a:pos x="116" y="38"/>
                </a:cxn>
                <a:cxn ang="0">
                  <a:pos x="139" y="35"/>
                </a:cxn>
                <a:cxn ang="0">
                  <a:pos x="162" y="32"/>
                </a:cxn>
                <a:cxn ang="0">
                  <a:pos x="189" y="27"/>
                </a:cxn>
                <a:cxn ang="0">
                  <a:pos x="194" y="25"/>
                </a:cxn>
                <a:cxn ang="0">
                  <a:pos x="194" y="24"/>
                </a:cxn>
                <a:cxn ang="0">
                  <a:pos x="191" y="19"/>
                </a:cxn>
                <a:cxn ang="0">
                  <a:pos x="165" y="3"/>
                </a:cxn>
                <a:cxn ang="0">
                  <a:pos x="157" y="0"/>
                </a:cxn>
                <a:cxn ang="0">
                  <a:pos x="80" y="5"/>
                </a:cxn>
              </a:cxnLst>
              <a:rect l="0" t="0" r="r" b="b"/>
              <a:pathLst>
                <a:path w="194" h="343">
                  <a:moveTo>
                    <a:pt x="7" y="12"/>
                  </a:moveTo>
                  <a:lnTo>
                    <a:pt x="7" y="12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4" y="83"/>
                  </a:lnTo>
                  <a:lnTo>
                    <a:pt x="1" y="103"/>
                  </a:lnTo>
                  <a:lnTo>
                    <a:pt x="0" y="123"/>
                  </a:lnTo>
                  <a:lnTo>
                    <a:pt x="0" y="132"/>
                  </a:lnTo>
                  <a:lnTo>
                    <a:pt x="0" y="139"/>
                  </a:lnTo>
                  <a:lnTo>
                    <a:pt x="0" y="139"/>
                  </a:lnTo>
                  <a:lnTo>
                    <a:pt x="2" y="145"/>
                  </a:lnTo>
                  <a:lnTo>
                    <a:pt x="5" y="150"/>
                  </a:lnTo>
                  <a:lnTo>
                    <a:pt x="7" y="155"/>
                  </a:lnTo>
                  <a:lnTo>
                    <a:pt x="11" y="157"/>
                  </a:lnTo>
                  <a:lnTo>
                    <a:pt x="14" y="157"/>
                  </a:lnTo>
                  <a:lnTo>
                    <a:pt x="18" y="156"/>
                  </a:lnTo>
                  <a:lnTo>
                    <a:pt x="20" y="152"/>
                  </a:lnTo>
                  <a:lnTo>
                    <a:pt x="23" y="145"/>
                  </a:lnTo>
                  <a:lnTo>
                    <a:pt x="23" y="145"/>
                  </a:lnTo>
                  <a:lnTo>
                    <a:pt x="25" y="135"/>
                  </a:lnTo>
                  <a:lnTo>
                    <a:pt x="26" y="123"/>
                  </a:lnTo>
                  <a:lnTo>
                    <a:pt x="29" y="96"/>
                  </a:lnTo>
                  <a:lnTo>
                    <a:pt x="31" y="61"/>
                  </a:lnTo>
                  <a:lnTo>
                    <a:pt x="31" y="61"/>
                  </a:lnTo>
                  <a:lnTo>
                    <a:pt x="34" y="61"/>
                  </a:lnTo>
                  <a:lnTo>
                    <a:pt x="41" y="61"/>
                  </a:lnTo>
                  <a:lnTo>
                    <a:pt x="41" y="61"/>
                  </a:lnTo>
                  <a:lnTo>
                    <a:pt x="43" y="63"/>
                  </a:lnTo>
                  <a:lnTo>
                    <a:pt x="46" y="67"/>
                  </a:lnTo>
                  <a:lnTo>
                    <a:pt x="50" y="81"/>
                  </a:lnTo>
                  <a:lnTo>
                    <a:pt x="53" y="90"/>
                  </a:lnTo>
                  <a:lnTo>
                    <a:pt x="54" y="98"/>
                  </a:lnTo>
                  <a:lnTo>
                    <a:pt x="54" y="107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3" y="125"/>
                  </a:lnTo>
                  <a:lnTo>
                    <a:pt x="53" y="139"/>
                  </a:lnTo>
                  <a:lnTo>
                    <a:pt x="53" y="175"/>
                  </a:lnTo>
                  <a:lnTo>
                    <a:pt x="53" y="213"/>
                  </a:lnTo>
                  <a:lnTo>
                    <a:pt x="52" y="230"/>
                  </a:lnTo>
                  <a:lnTo>
                    <a:pt x="50" y="244"/>
                  </a:lnTo>
                  <a:lnTo>
                    <a:pt x="50" y="244"/>
                  </a:lnTo>
                  <a:lnTo>
                    <a:pt x="47" y="271"/>
                  </a:lnTo>
                  <a:lnTo>
                    <a:pt x="46" y="284"/>
                  </a:lnTo>
                  <a:lnTo>
                    <a:pt x="44" y="298"/>
                  </a:lnTo>
                  <a:lnTo>
                    <a:pt x="44" y="310"/>
                  </a:lnTo>
                  <a:lnTo>
                    <a:pt x="47" y="321"/>
                  </a:lnTo>
                  <a:lnTo>
                    <a:pt x="48" y="326"/>
                  </a:lnTo>
                  <a:lnTo>
                    <a:pt x="50" y="331"/>
                  </a:lnTo>
                  <a:lnTo>
                    <a:pt x="54" y="334"/>
                  </a:lnTo>
                  <a:lnTo>
                    <a:pt x="56" y="337"/>
                  </a:lnTo>
                  <a:lnTo>
                    <a:pt x="56" y="337"/>
                  </a:lnTo>
                  <a:lnTo>
                    <a:pt x="65" y="340"/>
                  </a:lnTo>
                  <a:lnTo>
                    <a:pt x="72" y="343"/>
                  </a:lnTo>
                  <a:lnTo>
                    <a:pt x="80" y="342"/>
                  </a:lnTo>
                  <a:lnTo>
                    <a:pt x="86" y="339"/>
                  </a:lnTo>
                  <a:lnTo>
                    <a:pt x="94" y="336"/>
                  </a:lnTo>
                  <a:lnTo>
                    <a:pt x="98" y="330"/>
                  </a:lnTo>
                  <a:lnTo>
                    <a:pt x="102" y="321"/>
                  </a:lnTo>
                  <a:lnTo>
                    <a:pt x="103" y="312"/>
                  </a:lnTo>
                  <a:lnTo>
                    <a:pt x="103" y="312"/>
                  </a:lnTo>
                  <a:lnTo>
                    <a:pt x="103" y="298"/>
                  </a:lnTo>
                  <a:lnTo>
                    <a:pt x="102" y="282"/>
                  </a:lnTo>
                  <a:lnTo>
                    <a:pt x="98" y="243"/>
                  </a:lnTo>
                  <a:lnTo>
                    <a:pt x="95" y="204"/>
                  </a:lnTo>
                  <a:lnTo>
                    <a:pt x="94" y="187"/>
                  </a:lnTo>
                  <a:lnTo>
                    <a:pt x="95" y="174"/>
                  </a:lnTo>
                  <a:lnTo>
                    <a:pt x="95" y="174"/>
                  </a:lnTo>
                  <a:lnTo>
                    <a:pt x="95" y="162"/>
                  </a:lnTo>
                  <a:lnTo>
                    <a:pt x="95" y="149"/>
                  </a:lnTo>
                  <a:lnTo>
                    <a:pt x="92" y="123"/>
                  </a:lnTo>
                  <a:lnTo>
                    <a:pt x="90" y="99"/>
                  </a:lnTo>
                  <a:lnTo>
                    <a:pt x="90" y="89"/>
                  </a:lnTo>
                  <a:lnTo>
                    <a:pt x="92" y="79"/>
                  </a:lnTo>
                  <a:lnTo>
                    <a:pt x="92" y="79"/>
                  </a:lnTo>
                  <a:lnTo>
                    <a:pt x="96" y="62"/>
                  </a:lnTo>
                  <a:lnTo>
                    <a:pt x="102" y="51"/>
                  </a:lnTo>
                  <a:lnTo>
                    <a:pt x="106" y="47"/>
                  </a:lnTo>
                  <a:lnTo>
                    <a:pt x="109" y="43"/>
                  </a:lnTo>
                  <a:lnTo>
                    <a:pt x="113" y="41"/>
                  </a:lnTo>
                  <a:lnTo>
                    <a:pt x="116" y="38"/>
                  </a:lnTo>
                  <a:lnTo>
                    <a:pt x="116" y="38"/>
                  </a:lnTo>
                  <a:lnTo>
                    <a:pt x="127" y="36"/>
                  </a:lnTo>
                  <a:lnTo>
                    <a:pt x="139" y="35"/>
                  </a:lnTo>
                  <a:lnTo>
                    <a:pt x="162" y="32"/>
                  </a:lnTo>
                  <a:lnTo>
                    <a:pt x="162" y="32"/>
                  </a:lnTo>
                  <a:lnTo>
                    <a:pt x="180" y="30"/>
                  </a:lnTo>
                  <a:lnTo>
                    <a:pt x="189" y="27"/>
                  </a:lnTo>
                  <a:lnTo>
                    <a:pt x="192" y="26"/>
                  </a:lnTo>
                  <a:lnTo>
                    <a:pt x="194" y="25"/>
                  </a:lnTo>
                  <a:lnTo>
                    <a:pt x="194" y="25"/>
                  </a:lnTo>
                  <a:lnTo>
                    <a:pt x="194" y="24"/>
                  </a:lnTo>
                  <a:lnTo>
                    <a:pt x="194" y="23"/>
                  </a:lnTo>
                  <a:lnTo>
                    <a:pt x="191" y="19"/>
                  </a:lnTo>
                  <a:lnTo>
                    <a:pt x="179" y="11"/>
                  </a:lnTo>
                  <a:lnTo>
                    <a:pt x="165" y="3"/>
                  </a:lnTo>
                  <a:lnTo>
                    <a:pt x="157" y="0"/>
                  </a:lnTo>
                  <a:lnTo>
                    <a:pt x="157" y="0"/>
                  </a:lnTo>
                  <a:lnTo>
                    <a:pt x="132" y="1"/>
                  </a:lnTo>
                  <a:lnTo>
                    <a:pt x="80" y="5"/>
                  </a:lnTo>
                  <a:lnTo>
                    <a:pt x="7" y="12"/>
                  </a:lnTo>
                  <a:close/>
                </a:path>
              </a:pathLst>
            </a:custGeom>
            <a:solidFill>
              <a:srgbClr val="E26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6" name="Freeform 497"/>
            <p:cNvSpPr>
              <a:spLocks/>
            </p:cNvSpPr>
            <p:nvPr userDrawn="1"/>
          </p:nvSpPr>
          <p:spPr bwMode="auto">
            <a:xfrm>
              <a:off x="12482875" y="4007702"/>
              <a:ext cx="75222" cy="137881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6" y="65"/>
                </a:cxn>
                <a:cxn ang="0">
                  <a:pos x="1" y="103"/>
                </a:cxn>
                <a:cxn ang="0">
                  <a:pos x="0" y="132"/>
                </a:cxn>
                <a:cxn ang="0">
                  <a:pos x="0" y="139"/>
                </a:cxn>
                <a:cxn ang="0">
                  <a:pos x="5" y="150"/>
                </a:cxn>
                <a:cxn ang="0">
                  <a:pos x="11" y="157"/>
                </a:cxn>
                <a:cxn ang="0">
                  <a:pos x="18" y="156"/>
                </a:cxn>
                <a:cxn ang="0">
                  <a:pos x="23" y="145"/>
                </a:cxn>
                <a:cxn ang="0">
                  <a:pos x="25" y="135"/>
                </a:cxn>
                <a:cxn ang="0">
                  <a:pos x="29" y="96"/>
                </a:cxn>
                <a:cxn ang="0">
                  <a:pos x="31" y="61"/>
                </a:cxn>
                <a:cxn ang="0">
                  <a:pos x="41" y="61"/>
                </a:cxn>
                <a:cxn ang="0">
                  <a:pos x="43" y="63"/>
                </a:cxn>
                <a:cxn ang="0">
                  <a:pos x="50" y="81"/>
                </a:cxn>
                <a:cxn ang="0">
                  <a:pos x="54" y="98"/>
                </a:cxn>
                <a:cxn ang="0">
                  <a:pos x="54" y="115"/>
                </a:cxn>
                <a:cxn ang="0">
                  <a:pos x="53" y="125"/>
                </a:cxn>
                <a:cxn ang="0">
                  <a:pos x="53" y="175"/>
                </a:cxn>
                <a:cxn ang="0">
                  <a:pos x="52" y="230"/>
                </a:cxn>
                <a:cxn ang="0">
                  <a:pos x="50" y="244"/>
                </a:cxn>
                <a:cxn ang="0">
                  <a:pos x="46" y="284"/>
                </a:cxn>
                <a:cxn ang="0">
                  <a:pos x="44" y="310"/>
                </a:cxn>
                <a:cxn ang="0">
                  <a:pos x="48" y="326"/>
                </a:cxn>
                <a:cxn ang="0">
                  <a:pos x="54" y="334"/>
                </a:cxn>
                <a:cxn ang="0">
                  <a:pos x="56" y="337"/>
                </a:cxn>
                <a:cxn ang="0">
                  <a:pos x="72" y="343"/>
                </a:cxn>
                <a:cxn ang="0">
                  <a:pos x="86" y="339"/>
                </a:cxn>
                <a:cxn ang="0">
                  <a:pos x="98" y="330"/>
                </a:cxn>
                <a:cxn ang="0">
                  <a:pos x="103" y="312"/>
                </a:cxn>
                <a:cxn ang="0">
                  <a:pos x="103" y="298"/>
                </a:cxn>
                <a:cxn ang="0">
                  <a:pos x="98" y="243"/>
                </a:cxn>
                <a:cxn ang="0">
                  <a:pos x="94" y="187"/>
                </a:cxn>
                <a:cxn ang="0">
                  <a:pos x="95" y="174"/>
                </a:cxn>
                <a:cxn ang="0">
                  <a:pos x="95" y="149"/>
                </a:cxn>
                <a:cxn ang="0">
                  <a:pos x="90" y="99"/>
                </a:cxn>
                <a:cxn ang="0">
                  <a:pos x="92" y="79"/>
                </a:cxn>
                <a:cxn ang="0">
                  <a:pos x="96" y="62"/>
                </a:cxn>
                <a:cxn ang="0">
                  <a:pos x="106" y="47"/>
                </a:cxn>
                <a:cxn ang="0">
                  <a:pos x="113" y="41"/>
                </a:cxn>
                <a:cxn ang="0">
                  <a:pos x="116" y="38"/>
                </a:cxn>
                <a:cxn ang="0">
                  <a:pos x="139" y="35"/>
                </a:cxn>
                <a:cxn ang="0">
                  <a:pos x="162" y="32"/>
                </a:cxn>
                <a:cxn ang="0">
                  <a:pos x="189" y="27"/>
                </a:cxn>
                <a:cxn ang="0">
                  <a:pos x="194" y="25"/>
                </a:cxn>
                <a:cxn ang="0">
                  <a:pos x="194" y="24"/>
                </a:cxn>
                <a:cxn ang="0">
                  <a:pos x="191" y="19"/>
                </a:cxn>
                <a:cxn ang="0">
                  <a:pos x="165" y="3"/>
                </a:cxn>
                <a:cxn ang="0">
                  <a:pos x="157" y="0"/>
                </a:cxn>
                <a:cxn ang="0">
                  <a:pos x="80" y="5"/>
                </a:cxn>
              </a:cxnLst>
              <a:rect l="0" t="0" r="r" b="b"/>
              <a:pathLst>
                <a:path w="194" h="343">
                  <a:moveTo>
                    <a:pt x="7" y="12"/>
                  </a:moveTo>
                  <a:lnTo>
                    <a:pt x="7" y="12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4" y="83"/>
                  </a:lnTo>
                  <a:lnTo>
                    <a:pt x="1" y="103"/>
                  </a:lnTo>
                  <a:lnTo>
                    <a:pt x="0" y="123"/>
                  </a:lnTo>
                  <a:lnTo>
                    <a:pt x="0" y="132"/>
                  </a:lnTo>
                  <a:lnTo>
                    <a:pt x="0" y="139"/>
                  </a:lnTo>
                  <a:lnTo>
                    <a:pt x="0" y="139"/>
                  </a:lnTo>
                  <a:lnTo>
                    <a:pt x="2" y="145"/>
                  </a:lnTo>
                  <a:lnTo>
                    <a:pt x="5" y="150"/>
                  </a:lnTo>
                  <a:lnTo>
                    <a:pt x="7" y="155"/>
                  </a:lnTo>
                  <a:lnTo>
                    <a:pt x="11" y="157"/>
                  </a:lnTo>
                  <a:lnTo>
                    <a:pt x="14" y="157"/>
                  </a:lnTo>
                  <a:lnTo>
                    <a:pt x="18" y="156"/>
                  </a:lnTo>
                  <a:lnTo>
                    <a:pt x="20" y="152"/>
                  </a:lnTo>
                  <a:lnTo>
                    <a:pt x="23" y="145"/>
                  </a:lnTo>
                  <a:lnTo>
                    <a:pt x="23" y="145"/>
                  </a:lnTo>
                  <a:lnTo>
                    <a:pt x="25" y="135"/>
                  </a:lnTo>
                  <a:lnTo>
                    <a:pt x="26" y="123"/>
                  </a:lnTo>
                  <a:lnTo>
                    <a:pt x="29" y="96"/>
                  </a:lnTo>
                  <a:lnTo>
                    <a:pt x="31" y="61"/>
                  </a:lnTo>
                  <a:lnTo>
                    <a:pt x="31" y="61"/>
                  </a:lnTo>
                  <a:lnTo>
                    <a:pt x="34" y="61"/>
                  </a:lnTo>
                  <a:lnTo>
                    <a:pt x="41" y="61"/>
                  </a:lnTo>
                  <a:lnTo>
                    <a:pt x="41" y="61"/>
                  </a:lnTo>
                  <a:lnTo>
                    <a:pt x="43" y="63"/>
                  </a:lnTo>
                  <a:lnTo>
                    <a:pt x="46" y="67"/>
                  </a:lnTo>
                  <a:lnTo>
                    <a:pt x="50" y="81"/>
                  </a:lnTo>
                  <a:lnTo>
                    <a:pt x="53" y="90"/>
                  </a:lnTo>
                  <a:lnTo>
                    <a:pt x="54" y="98"/>
                  </a:lnTo>
                  <a:lnTo>
                    <a:pt x="54" y="107"/>
                  </a:lnTo>
                  <a:lnTo>
                    <a:pt x="54" y="115"/>
                  </a:lnTo>
                  <a:lnTo>
                    <a:pt x="54" y="115"/>
                  </a:lnTo>
                  <a:lnTo>
                    <a:pt x="53" y="125"/>
                  </a:lnTo>
                  <a:lnTo>
                    <a:pt x="53" y="139"/>
                  </a:lnTo>
                  <a:lnTo>
                    <a:pt x="53" y="175"/>
                  </a:lnTo>
                  <a:lnTo>
                    <a:pt x="53" y="213"/>
                  </a:lnTo>
                  <a:lnTo>
                    <a:pt x="52" y="230"/>
                  </a:lnTo>
                  <a:lnTo>
                    <a:pt x="50" y="244"/>
                  </a:lnTo>
                  <a:lnTo>
                    <a:pt x="50" y="244"/>
                  </a:lnTo>
                  <a:lnTo>
                    <a:pt x="47" y="271"/>
                  </a:lnTo>
                  <a:lnTo>
                    <a:pt x="46" y="284"/>
                  </a:lnTo>
                  <a:lnTo>
                    <a:pt x="44" y="298"/>
                  </a:lnTo>
                  <a:lnTo>
                    <a:pt x="44" y="310"/>
                  </a:lnTo>
                  <a:lnTo>
                    <a:pt x="47" y="321"/>
                  </a:lnTo>
                  <a:lnTo>
                    <a:pt x="48" y="326"/>
                  </a:lnTo>
                  <a:lnTo>
                    <a:pt x="50" y="331"/>
                  </a:lnTo>
                  <a:lnTo>
                    <a:pt x="54" y="334"/>
                  </a:lnTo>
                  <a:lnTo>
                    <a:pt x="56" y="337"/>
                  </a:lnTo>
                  <a:lnTo>
                    <a:pt x="56" y="337"/>
                  </a:lnTo>
                  <a:lnTo>
                    <a:pt x="65" y="340"/>
                  </a:lnTo>
                  <a:lnTo>
                    <a:pt x="72" y="343"/>
                  </a:lnTo>
                  <a:lnTo>
                    <a:pt x="80" y="342"/>
                  </a:lnTo>
                  <a:lnTo>
                    <a:pt x="86" y="339"/>
                  </a:lnTo>
                  <a:lnTo>
                    <a:pt x="94" y="336"/>
                  </a:lnTo>
                  <a:lnTo>
                    <a:pt x="98" y="330"/>
                  </a:lnTo>
                  <a:lnTo>
                    <a:pt x="102" y="321"/>
                  </a:lnTo>
                  <a:lnTo>
                    <a:pt x="103" y="312"/>
                  </a:lnTo>
                  <a:lnTo>
                    <a:pt x="103" y="312"/>
                  </a:lnTo>
                  <a:lnTo>
                    <a:pt x="103" y="298"/>
                  </a:lnTo>
                  <a:lnTo>
                    <a:pt x="102" y="282"/>
                  </a:lnTo>
                  <a:lnTo>
                    <a:pt x="98" y="243"/>
                  </a:lnTo>
                  <a:lnTo>
                    <a:pt x="95" y="204"/>
                  </a:lnTo>
                  <a:lnTo>
                    <a:pt x="94" y="187"/>
                  </a:lnTo>
                  <a:lnTo>
                    <a:pt x="95" y="174"/>
                  </a:lnTo>
                  <a:lnTo>
                    <a:pt x="95" y="174"/>
                  </a:lnTo>
                  <a:lnTo>
                    <a:pt x="95" y="162"/>
                  </a:lnTo>
                  <a:lnTo>
                    <a:pt x="95" y="149"/>
                  </a:lnTo>
                  <a:lnTo>
                    <a:pt x="92" y="123"/>
                  </a:lnTo>
                  <a:lnTo>
                    <a:pt x="90" y="99"/>
                  </a:lnTo>
                  <a:lnTo>
                    <a:pt x="90" y="89"/>
                  </a:lnTo>
                  <a:lnTo>
                    <a:pt x="92" y="79"/>
                  </a:lnTo>
                  <a:lnTo>
                    <a:pt x="92" y="79"/>
                  </a:lnTo>
                  <a:lnTo>
                    <a:pt x="96" y="62"/>
                  </a:lnTo>
                  <a:lnTo>
                    <a:pt x="102" y="51"/>
                  </a:lnTo>
                  <a:lnTo>
                    <a:pt x="106" y="47"/>
                  </a:lnTo>
                  <a:lnTo>
                    <a:pt x="109" y="43"/>
                  </a:lnTo>
                  <a:lnTo>
                    <a:pt x="113" y="41"/>
                  </a:lnTo>
                  <a:lnTo>
                    <a:pt x="116" y="38"/>
                  </a:lnTo>
                  <a:lnTo>
                    <a:pt x="116" y="38"/>
                  </a:lnTo>
                  <a:lnTo>
                    <a:pt x="127" y="36"/>
                  </a:lnTo>
                  <a:lnTo>
                    <a:pt x="139" y="35"/>
                  </a:lnTo>
                  <a:lnTo>
                    <a:pt x="162" y="32"/>
                  </a:lnTo>
                  <a:lnTo>
                    <a:pt x="162" y="32"/>
                  </a:lnTo>
                  <a:lnTo>
                    <a:pt x="180" y="30"/>
                  </a:lnTo>
                  <a:lnTo>
                    <a:pt x="189" y="27"/>
                  </a:lnTo>
                  <a:lnTo>
                    <a:pt x="192" y="26"/>
                  </a:lnTo>
                  <a:lnTo>
                    <a:pt x="194" y="25"/>
                  </a:lnTo>
                  <a:lnTo>
                    <a:pt x="194" y="25"/>
                  </a:lnTo>
                  <a:lnTo>
                    <a:pt x="194" y="24"/>
                  </a:lnTo>
                  <a:lnTo>
                    <a:pt x="194" y="23"/>
                  </a:lnTo>
                  <a:lnTo>
                    <a:pt x="191" y="19"/>
                  </a:lnTo>
                  <a:lnTo>
                    <a:pt x="179" y="11"/>
                  </a:lnTo>
                  <a:lnTo>
                    <a:pt x="165" y="3"/>
                  </a:lnTo>
                  <a:lnTo>
                    <a:pt x="157" y="0"/>
                  </a:lnTo>
                  <a:lnTo>
                    <a:pt x="157" y="0"/>
                  </a:lnTo>
                  <a:lnTo>
                    <a:pt x="132" y="1"/>
                  </a:lnTo>
                  <a:lnTo>
                    <a:pt x="80" y="5"/>
                  </a:lnTo>
                  <a:lnTo>
                    <a:pt x="7" y="12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7" name="Freeform 498"/>
            <p:cNvSpPr>
              <a:spLocks noEditPoints="1"/>
            </p:cNvSpPr>
            <p:nvPr userDrawn="1"/>
          </p:nvSpPr>
          <p:spPr bwMode="auto">
            <a:xfrm>
              <a:off x="12476606" y="3999868"/>
              <a:ext cx="1567" cy="1566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0" y="1"/>
                </a:cxn>
                <a:cxn ang="0">
                  <a:pos x="0" y="0"/>
                </a:cxn>
              </a:cxnLst>
              <a:rect l="0" t="0" r="r" b="b"/>
              <a:pathLst>
                <a:path h="1">
                  <a:moveTo>
                    <a:pt x="0" y="1"/>
                  </a:move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1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D6A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8" name="Rectangle 499"/>
            <p:cNvSpPr>
              <a:spLocks noChangeArrowheads="1"/>
            </p:cNvSpPr>
            <p:nvPr userDrawn="1"/>
          </p:nvSpPr>
          <p:spPr bwMode="auto">
            <a:xfrm>
              <a:off x="12476606" y="3999868"/>
              <a:ext cx="1567" cy="1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9" name="Rectangle 500"/>
            <p:cNvSpPr>
              <a:spLocks noChangeArrowheads="1"/>
            </p:cNvSpPr>
            <p:nvPr userDrawn="1"/>
          </p:nvSpPr>
          <p:spPr bwMode="auto">
            <a:xfrm>
              <a:off x="12476606" y="3999868"/>
              <a:ext cx="1567" cy="1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0" name="Freeform 501"/>
            <p:cNvSpPr>
              <a:spLocks/>
            </p:cNvSpPr>
            <p:nvPr userDrawn="1"/>
          </p:nvSpPr>
          <p:spPr bwMode="auto">
            <a:xfrm>
              <a:off x="12475039" y="3985767"/>
              <a:ext cx="59551" cy="29770"/>
            </a:xfrm>
            <a:custGeom>
              <a:avLst/>
              <a:gdLst/>
              <a:ahLst/>
              <a:cxnLst>
                <a:cxn ang="0">
                  <a:pos x="151" y="0"/>
                </a:cxn>
                <a:cxn ang="0">
                  <a:pos x="151" y="0"/>
                </a:cxn>
                <a:cxn ang="0">
                  <a:pos x="141" y="1"/>
                </a:cxn>
                <a:cxn ang="0">
                  <a:pos x="141" y="1"/>
                </a:cxn>
                <a:cxn ang="0">
                  <a:pos x="141" y="1"/>
                </a:cxn>
                <a:cxn ang="0">
                  <a:pos x="103" y="6"/>
                </a:cxn>
                <a:cxn ang="0">
                  <a:pos x="72" y="10"/>
                </a:cxn>
                <a:cxn ang="0">
                  <a:pos x="47" y="16"/>
                </a:cxn>
                <a:cxn ang="0">
                  <a:pos x="29" y="21"/>
                </a:cxn>
                <a:cxn ang="0">
                  <a:pos x="16" y="27"/>
                </a:cxn>
                <a:cxn ang="0">
                  <a:pos x="7" y="31"/>
                </a:cxn>
                <a:cxn ang="0">
                  <a:pos x="1" y="34"/>
                </a:cxn>
                <a:cxn ang="0">
                  <a:pos x="1" y="34"/>
                </a:cxn>
                <a:cxn ang="0">
                  <a:pos x="1" y="34"/>
                </a:cxn>
                <a:cxn ang="0">
                  <a:pos x="1" y="34"/>
                </a:cxn>
                <a:cxn ang="0">
                  <a:pos x="1" y="34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0" y="41"/>
                </a:cxn>
                <a:cxn ang="0">
                  <a:pos x="0" y="47"/>
                </a:cxn>
                <a:cxn ang="0">
                  <a:pos x="1" y="52"/>
                </a:cxn>
                <a:cxn ang="0">
                  <a:pos x="2" y="56"/>
                </a:cxn>
                <a:cxn ang="0">
                  <a:pos x="5" y="59"/>
                </a:cxn>
                <a:cxn ang="0">
                  <a:pos x="8" y="63"/>
                </a:cxn>
                <a:cxn ang="0">
                  <a:pos x="14" y="67"/>
                </a:cxn>
                <a:cxn ang="0">
                  <a:pos x="14" y="67"/>
                </a:cxn>
                <a:cxn ang="0">
                  <a:pos x="24" y="70"/>
                </a:cxn>
                <a:cxn ang="0">
                  <a:pos x="24" y="70"/>
                </a:cxn>
                <a:cxn ang="0">
                  <a:pos x="25" y="70"/>
                </a:cxn>
                <a:cxn ang="0">
                  <a:pos x="25" y="70"/>
                </a:cxn>
                <a:cxn ang="0">
                  <a:pos x="25" y="68"/>
                </a:cxn>
                <a:cxn ang="0">
                  <a:pos x="25" y="68"/>
                </a:cxn>
                <a:cxn ang="0">
                  <a:pos x="147" y="57"/>
                </a:cxn>
                <a:cxn ang="0">
                  <a:pos x="151" y="0"/>
                </a:cxn>
              </a:cxnLst>
              <a:rect l="0" t="0" r="r" b="b"/>
              <a:pathLst>
                <a:path w="151" h="70">
                  <a:moveTo>
                    <a:pt x="151" y="0"/>
                  </a:moveTo>
                  <a:lnTo>
                    <a:pt x="151" y="0"/>
                  </a:lnTo>
                  <a:lnTo>
                    <a:pt x="141" y="1"/>
                  </a:lnTo>
                  <a:lnTo>
                    <a:pt x="141" y="1"/>
                  </a:lnTo>
                  <a:lnTo>
                    <a:pt x="141" y="1"/>
                  </a:lnTo>
                  <a:lnTo>
                    <a:pt x="103" y="6"/>
                  </a:lnTo>
                  <a:lnTo>
                    <a:pt x="72" y="10"/>
                  </a:lnTo>
                  <a:lnTo>
                    <a:pt x="47" y="16"/>
                  </a:lnTo>
                  <a:lnTo>
                    <a:pt x="29" y="21"/>
                  </a:lnTo>
                  <a:lnTo>
                    <a:pt x="16" y="27"/>
                  </a:lnTo>
                  <a:lnTo>
                    <a:pt x="7" y="31"/>
                  </a:lnTo>
                  <a:lnTo>
                    <a:pt x="1" y="34"/>
                  </a:lnTo>
                  <a:lnTo>
                    <a:pt x="1" y="34"/>
                  </a:lnTo>
                  <a:lnTo>
                    <a:pt x="1" y="34"/>
                  </a:lnTo>
                  <a:lnTo>
                    <a:pt x="1" y="34"/>
                  </a:lnTo>
                  <a:lnTo>
                    <a:pt x="1" y="34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0" y="41"/>
                  </a:lnTo>
                  <a:lnTo>
                    <a:pt x="0" y="47"/>
                  </a:lnTo>
                  <a:lnTo>
                    <a:pt x="1" y="52"/>
                  </a:lnTo>
                  <a:lnTo>
                    <a:pt x="2" y="56"/>
                  </a:lnTo>
                  <a:lnTo>
                    <a:pt x="5" y="59"/>
                  </a:lnTo>
                  <a:lnTo>
                    <a:pt x="8" y="63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4" y="70"/>
                  </a:lnTo>
                  <a:lnTo>
                    <a:pt x="24" y="70"/>
                  </a:lnTo>
                  <a:lnTo>
                    <a:pt x="25" y="70"/>
                  </a:lnTo>
                  <a:lnTo>
                    <a:pt x="25" y="70"/>
                  </a:lnTo>
                  <a:lnTo>
                    <a:pt x="25" y="68"/>
                  </a:lnTo>
                  <a:lnTo>
                    <a:pt x="25" y="68"/>
                  </a:lnTo>
                  <a:lnTo>
                    <a:pt x="147" y="57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7F37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1" name="Freeform 502"/>
            <p:cNvSpPr>
              <a:spLocks/>
            </p:cNvSpPr>
            <p:nvPr userDrawn="1"/>
          </p:nvSpPr>
          <p:spPr bwMode="auto">
            <a:xfrm>
              <a:off x="12475039" y="3985767"/>
              <a:ext cx="59551" cy="29770"/>
            </a:xfrm>
            <a:custGeom>
              <a:avLst/>
              <a:gdLst/>
              <a:ahLst/>
              <a:cxnLst>
                <a:cxn ang="0">
                  <a:pos x="151" y="0"/>
                </a:cxn>
                <a:cxn ang="0">
                  <a:pos x="151" y="0"/>
                </a:cxn>
                <a:cxn ang="0">
                  <a:pos x="141" y="1"/>
                </a:cxn>
                <a:cxn ang="0">
                  <a:pos x="141" y="1"/>
                </a:cxn>
                <a:cxn ang="0">
                  <a:pos x="141" y="1"/>
                </a:cxn>
                <a:cxn ang="0">
                  <a:pos x="103" y="6"/>
                </a:cxn>
                <a:cxn ang="0">
                  <a:pos x="72" y="10"/>
                </a:cxn>
                <a:cxn ang="0">
                  <a:pos x="47" y="16"/>
                </a:cxn>
                <a:cxn ang="0">
                  <a:pos x="29" y="21"/>
                </a:cxn>
                <a:cxn ang="0">
                  <a:pos x="16" y="27"/>
                </a:cxn>
                <a:cxn ang="0">
                  <a:pos x="7" y="31"/>
                </a:cxn>
                <a:cxn ang="0">
                  <a:pos x="1" y="34"/>
                </a:cxn>
                <a:cxn ang="0">
                  <a:pos x="1" y="34"/>
                </a:cxn>
                <a:cxn ang="0">
                  <a:pos x="1" y="34"/>
                </a:cxn>
                <a:cxn ang="0">
                  <a:pos x="1" y="34"/>
                </a:cxn>
                <a:cxn ang="0">
                  <a:pos x="1" y="34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1" y="35"/>
                </a:cxn>
                <a:cxn ang="0">
                  <a:pos x="0" y="41"/>
                </a:cxn>
                <a:cxn ang="0">
                  <a:pos x="0" y="47"/>
                </a:cxn>
                <a:cxn ang="0">
                  <a:pos x="1" y="52"/>
                </a:cxn>
                <a:cxn ang="0">
                  <a:pos x="2" y="56"/>
                </a:cxn>
                <a:cxn ang="0">
                  <a:pos x="5" y="59"/>
                </a:cxn>
                <a:cxn ang="0">
                  <a:pos x="8" y="63"/>
                </a:cxn>
                <a:cxn ang="0">
                  <a:pos x="14" y="67"/>
                </a:cxn>
                <a:cxn ang="0">
                  <a:pos x="14" y="67"/>
                </a:cxn>
                <a:cxn ang="0">
                  <a:pos x="24" y="70"/>
                </a:cxn>
                <a:cxn ang="0">
                  <a:pos x="24" y="70"/>
                </a:cxn>
                <a:cxn ang="0">
                  <a:pos x="25" y="70"/>
                </a:cxn>
                <a:cxn ang="0">
                  <a:pos x="25" y="70"/>
                </a:cxn>
                <a:cxn ang="0">
                  <a:pos x="25" y="68"/>
                </a:cxn>
                <a:cxn ang="0">
                  <a:pos x="25" y="68"/>
                </a:cxn>
                <a:cxn ang="0">
                  <a:pos x="147" y="57"/>
                </a:cxn>
                <a:cxn ang="0">
                  <a:pos x="151" y="0"/>
                </a:cxn>
              </a:cxnLst>
              <a:rect l="0" t="0" r="r" b="b"/>
              <a:pathLst>
                <a:path w="151" h="70">
                  <a:moveTo>
                    <a:pt x="151" y="0"/>
                  </a:moveTo>
                  <a:lnTo>
                    <a:pt x="151" y="0"/>
                  </a:lnTo>
                  <a:lnTo>
                    <a:pt x="141" y="1"/>
                  </a:lnTo>
                  <a:lnTo>
                    <a:pt x="141" y="1"/>
                  </a:lnTo>
                  <a:lnTo>
                    <a:pt x="141" y="1"/>
                  </a:lnTo>
                  <a:lnTo>
                    <a:pt x="103" y="6"/>
                  </a:lnTo>
                  <a:lnTo>
                    <a:pt x="72" y="10"/>
                  </a:lnTo>
                  <a:lnTo>
                    <a:pt x="47" y="16"/>
                  </a:lnTo>
                  <a:lnTo>
                    <a:pt x="29" y="21"/>
                  </a:lnTo>
                  <a:lnTo>
                    <a:pt x="16" y="27"/>
                  </a:lnTo>
                  <a:lnTo>
                    <a:pt x="7" y="31"/>
                  </a:lnTo>
                  <a:lnTo>
                    <a:pt x="1" y="34"/>
                  </a:lnTo>
                  <a:lnTo>
                    <a:pt x="1" y="34"/>
                  </a:lnTo>
                  <a:lnTo>
                    <a:pt x="1" y="34"/>
                  </a:lnTo>
                  <a:lnTo>
                    <a:pt x="1" y="34"/>
                  </a:lnTo>
                  <a:lnTo>
                    <a:pt x="1" y="34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1" y="35"/>
                  </a:lnTo>
                  <a:lnTo>
                    <a:pt x="0" y="41"/>
                  </a:lnTo>
                  <a:lnTo>
                    <a:pt x="0" y="47"/>
                  </a:lnTo>
                  <a:lnTo>
                    <a:pt x="1" y="52"/>
                  </a:lnTo>
                  <a:lnTo>
                    <a:pt x="2" y="56"/>
                  </a:lnTo>
                  <a:lnTo>
                    <a:pt x="5" y="59"/>
                  </a:lnTo>
                  <a:lnTo>
                    <a:pt x="8" y="63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24" y="70"/>
                  </a:lnTo>
                  <a:lnTo>
                    <a:pt x="24" y="70"/>
                  </a:lnTo>
                  <a:lnTo>
                    <a:pt x="25" y="70"/>
                  </a:lnTo>
                  <a:lnTo>
                    <a:pt x="25" y="70"/>
                  </a:lnTo>
                  <a:lnTo>
                    <a:pt x="25" y="68"/>
                  </a:lnTo>
                  <a:lnTo>
                    <a:pt x="25" y="68"/>
                  </a:lnTo>
                  <a:lnTo>
                    <a:pt x="147" y="57"/>
                  </a:lnTo>
                  <a:lnTo>
                    <a:pt x="151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2" name="Freeform 503"/>
            <p:cNvSpPr>
              <a:spLocks/>
            </p:cNvSpPr>
            <p:nvPr userDrawn="1"/>
          </p:nvSpPr>
          <p:spPr bwMode="auto">
            <a:xfrm>
              <a:off x="12486009" y="4009269"/>
              <a:ext cx="47014" cy="9401"/>
            </a:xfrm>
            <a:custGeom>
              <a:avLst/>
              <a:gdLst/>
              <a:ahLst/>
              <a:cxnLst>
                <a:cxn ang="0">
                  <a:pos x="122" y="0"/>
                </a:cxn>
                <a:cxn ang="0">
                  <a:pos x="122" y="0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3"/>
                </a:cxn>
                <a:cxn ang="0">
                  <a:pos x="0" y="13"/>
                </a:cxn>
                <a:cxn ang="0">
                  <a:pos x="33" y="17"/>
                </a:cxn>
                <a:cxn ang="0">
                  <a:pos x="33" y="17"/>
                </a:cxn>
                <a:cxn ang="0">
                  <a:pos x="41" y="17"/>
                </a:cxn>
                <a:cxn ang="0">
                  <a:pos x="41" y="17"/>
                </a:cxn>
                <a:cxn ang="0">
                  <a:pos x="95" y="20"/>
                </a:cxn>
                <a:cxn ang="0">
                  <a:pos x="120" y="20"/>
                </a:cxn>
                <a:cxn ang="0">
                  <a:pos x="122" y="0"/>
                </a:cxn>
              </a:cxnLst>
              <a:rect l="0" t="0" r="r" b="b"/>
              <a:pathLst>
                <a:path w="122" h="20">
                  <a:moveTo>
                    <a:pt x="122" y="0"/>
                  </a:moveTo>
                  <a:lnTo>
                    <a:pt x="122" y="0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33" y="17"/>
                  </a:lnTo>
                  <a:lnTo>
                    <a:pt x="33" y="17"/>
                  </a:lnTo>
                  <a:lnTo>
                    <a:pt x="41" y="17"/>
                  </a:lnTo>
                  <a:lnTo>
                    <a:pt x="41" y="17"/>
                  </a:lnTo>
                  <a:lnTo>
                    <a:pt x="95" y="20"/>
                  </a:lnTo>
                  <a:lnTo>
                    <a:pt x="120" y="20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7F37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3" name="Freeform 504"/>
            <p:cNvSpPr>
              <a:spLocks/>
            </p:cNvSpPr>
            <p:nvPr userDrawn="1"/>
          </p:nvSpPr>
          <p:spPr bwMode="auto">
            <a:xfrm>
              <a:off x="12486009" y="4009269"/>
              <a:ext cx="47014" cy="9401"/>
            </a:xfrm>
            <a:custGeom>
              <a:avLst/>
              <a:gdLst/>
              <a:ahLst/>
              <a:cxnLst>
                <a:cxn ang="0">
                  <a:pos x="122" y="0"/>
                </a:cxn>
                <a:cxn ang="0">
                  <a:pos x="122" y="0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0" y="13"/>
                </a:cxn>
                <a:cxn ang="0">
                  <a:pos x="0" y="13"/>
                </a:cxn>
                <a:cxn ang="0">
                  <a:pos x="33" y="17"/>
                </a:cxn>
                <a:cxn ang="0">
                  <a:pos x="33" y="17"/>
                </a:cxn>
                <a:cxn ang="0">
                  <a:pos x="41" y="17"/>
                </a:cxn>
                <a:cxn ang="0">
                  <a:pos x="41" y="17"/>
                </a:cxn>
                <a:cxn ang="0">
                  <a:pos x="95" y="20"/>
                </a:cxn>
                <a:cxn ang="0">
                  <a:pos x="120" y="20"/>
                </a:cxn>
                <a:cxn ang="0">
                  <a:pos x="122" y="0"/>
                </a:cxn>
              </a:cxnLst>
              <a:rect l="0" t="0" r="r" b="b"/>
              <a:pathLst>
                <a:path w="122" h="20">
                  <a:moveTo>
                    <a:pt x="122" y="0"/>
                  </a:moveTo>
                  <a:lnTo>
                    <a:pt x="122" y="0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0" y="13"/>
                  </a:lnTo>
                  <a:lnTo>
                    <a:pt x="33" y="17"/>
                  </a:lnTo>
                  <a:lnTo>
                    <a:pt x="33" y="17"/>
                  </a:lnTo>
                  <a:lnTo>
                    <a:pt x="41" y="17"/>
                  </a:lnTo>
                  <a:lnTo>
                    <a:pt x="41" y="17"/>
                  </a:lnTo>
                  <a:lnTo>
                    <a:pt x="95" y="20"/>
                  </a:lnTo>
                  <a:lnTo>
                    <a:pt x="120" y="20"/>
                  </a:lnTo>
                  <a:lnTo>
                    <a:pt x="12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4" name="Freeform 505"/>
            <p:cNvSpPr>
              <a:spLocks/>
            </p:cNvSpPr>
            <p:nvPr userDrawn="1"/>
          </p:nvSpPr>
          <p:spPr bwMode="auto">
            <a:xfrm>
              <a:off x="12554963" y="4028071"/>
              <a:ext cx="84625" cy="162950"/>
            </a:xfrm>
            <a:custGeom>
              <a:avLst/>
              <a:gdLst/>
              <a:ahLst/>
              <a:cxnLst>
                <a:cxn ang="0">
                  <a:pos x="19" y="12"/>
                </a:cxn>
                <a:cxn ang="0">
                  <a:pos x="0" y="410"/>
                </a:cxn>
                <a:cxn ang="0">
                  <a:pos x="0" y="410"/>
                </a:cxn>
                <a:cxn ang="0">
                  <a:pos x="50" y="409"/>
                </a:cxn>
                <a:cxn ang="0">
                  <a:pos x="106" y="404"/>
                </a:cxn>
                <a:cxn ang="0">
                  <a:pos x="106" y="404"/>
                </a:cxn>
                <a:cxn ang="0">
                  <a:pos x="127" y="401"/>
                </a:cxn>
                <a:cxn ang="0">
                  <a:pos x="142" y="398"/>
                </a:cxn>
                <a:cxn ang="0">
                  <a:pos x="155" y="394"/>
                </a:cxn>
                <a:cxn ang="0">
                  <a:pos x="165" y="391"/>
                </a:cxn>
                <a:cxn ang="0">
                  <a:pos x="171" y="387"/>
                </a:cxn>
                <a:cxn ang="0">
                  <a:pos x="176" y="383"/>
                </a:cxn>
                <a:cxn ang="0">
                  <a:pos x="179" y="381"/>
                </a:cxn>
                <a:cxn ang="0">
                  <a:pos x="209" y="1"/>
                </a:cxn>
                <a:cxn ang="0">
                  <a:pos x="211" y="0"/>
                </a:cxn>
                <a:cxn ang="0">
                  <a:pos x="211" y="0"/>
                </a:cxn>
                <a:cxn ang="0">
                  <a:pos x="188" y="5"/>
                </a:cxn>
                <a:cxn ang="0">
                  <a:pos x="161" y="8"/>
                </a:cxn>
                <a:cxn ang="0">
                  <a:pos x="131" y="12"/>
                </a:cxn>
                <a:cxn ang="0">
                  <a:pos x="97" y="13"/>
                </a:cxn>
                <a:cxn ang="0">
                  <a:pos x="97" y="13"/>
                </a:cxn>
                <a:cxn ang="0">
                  <a:pos x="40" y="13"/>
                </a:cxn>
                <a:cxn ang="0">
                  <a:pos x="19" y="12"/>
                </a:cxn>
                <a:cxn ang="0">
                  <a:pos x="19" y="12"/>
                </a:cxn>
              </a:cxnLst>
              <a:rect l="0" t="0" r="r" b="b"/>
              <a:pathLst>
                <a:path w="211" h="410">
                  <a:moveTo>
                    <a:pt x="19" y="12"/>
                  </a:moveTo>
                  <a:lnTo>
                    <a:pt x="0" y="410"/>
                  </a:lnTo>
                  <a:lnTo>
                    <a:pt x="0" y="410"/>
                  </a:lnTo>
                  <a:lnTo>
                    <a:pt x="50" y="409"/>
                  </a:lnTo>
                  <a:lnTo>
                    <a:pt x="106" y="404"/>
                  </a:lnTo>
                  <a:lnTo>
                    <a:pt x="106" y="404"/>
                  </a:lnTo>
                  <a:lnTo>
                    <a:pt x="127" y="401"/>
                  </a:lnTo>
                  <a:lnTo>
                    <a:pt x="142" y="398"/>
                  </a:lnTo>
                  <a:lnTo>
                    <a:pt x="155" y="394"/>
                  </a:lnTo>
                  <a:lnTo>
                    <a:pt x="165" y="391"/>
                  </a:lnTo>
                  <a:lnTo>
                    <a:pt x="171" y="387"/>
                  </a:lnTo>
                  <a:lnTo>
                    <a:pt x="176" y="383"/>
                  </a:lnTo>
                  <a:lnTo>
                    <a:pt x="179" y="381"/>
                  </a:lnTo>
                  <a:lnTo>
                    <a:pt x="209" y="1"/>
                  </a:lnTo>
                  <a:lnTo>
                    <a:pt x="211" y="0"/>
                  </a:lnTo>
                  <a:lnTo>
                    <a:pt x="211" y="0"/>
                  </a:lnTo>
                  <a:lnTo>
                    <a:pt x="188" y="5"/>
                  </a:lnTo>
                  <a:lnTo>
                    <a:pt x="161" y="8"/>
                  </a:lnTo>
                  <a:lnTo>
                    <a:pt x="131" y="12"/>
                  </a:lnTo>
                  <a:lnTo>
                    <a:pt x="97" y="13"/>
                  </a:lnTo>
                  <a:lnTo>
                    <a:pt x="97" y="13"/>
                  </a:lnTo>
                  <a:lnTo>
                    <a:pt x="40" y="13"/>
                  </a:lnTo>
                  <a:lnTo>
                    <a:pt x="19" y="12"/>
                  </a:lnTo>
                  <a:lnTo>
                    <a:pt x="19" y="12"/>
                  </a:lnTo>
                  <a:close/>
                </a:path>
              </a:pathLst>
            </a:custGeom>
            <a:solidFill>
              <a:srgbClr val="99999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5" name="Freeform 506"/>
            <p:cNvSpPr>
              <a:spLocks/>
            </p:cNvSpPr>
            <p:nvPr userDrawn="1"/>
          </p:nvSpPr>
          <p:spPr bwMode="auto">
            <a:xfrm>
              <a:off x="12547127" y="4034339"/>
              <a:ext cx="134773" cy="119079"/>
            </a:xfrm>
            <a:custGeom>
              <a:avLst/>
              <a:gdLst/>
              <a:ahLst/>
              <a:cxnLst>
                <a:cxn ang="0">
                  <a:pos x="224" y="68"/>
                </a:cxn>
                <a:cxn ang="0">
                  <a:pos x="223" y="90"/>
                </a:cxn>
                <a:cxn ang="0">
                  <a:pos x="241" y="117"/>
                </a:cxn>
                <a:cxn ang="0">
                  <a:pos x="320" y="246"/>
                </a:cxn>
                <a:cxn ang="0">
                  <a:pos x="321" y="249"/>
                </a:cxn>
                <a:cxn ang="0">
                  <a:pos x="322" y="260"/>
                </a:cxn>
                <a:cxn ang="0">
                  <a:pos x="318" y="271"/>
                </a:cxn>
                <a:cxn ang="0">
                  <a:pos x="309" y="277"/>
                </a:cxn>
                <a:cxn ang="0">
                  <a:pos x="306" y="278"/>
                </a:cxn>
                <a:cxn ang="0">
                  <a:pos x="282" y="278"/>
                </a:cxn>
                <a:cxn ang="0">
                  <a:pos x="259" y="272"/>
                </a:cxn>
                <a:cxn ang="0">
                  <a:pos x="235" y="260"/>
                </a:cxn>
                <a:cxn ang="0">
                  <a:pos x="179" y="194"/>
                </a:cxn>
                <a:cxn ang="0">
                  <a:pos x="110" y="113"/>
                </a:cxn>
                <a:cxn ang="0">
                  <a:pos x="95" y="91"/>
                </a:cxn>
                <a:cxn ang="0">
                  <a:pos x="108" y="73"/>
                </a:cxn>
                <a:cxn ang="0">
                  <a:pos x="112" y="60"/>
                </a:cxn>
                <a:cxn ang="0">
                  <a:pos x="113" y="43"/>
                </a:cxn>
                <a:cxn ang="0">
                  <a:pos x="112" y="26"/>
                </a:cxn>
                <a:cxn ang="0">
                  <a:pos x="103" y="14"/>
                </a:cxn>
                <a:cxn ang="0">
                  <a:pos x="96" y="11"/>
                </a:cxn>
                <a:cxn ang="0">
                  <a:pos x="72" y="2"/>
                </a:cxn>
                <a:cxn ang="0">
                  <a:pos x="56" y="0"/>
                </a:cxn>
                <a:cxn ang="0">
                  <a:pos x="46" y="1"/>
                </a:cxn>
                <a:cxn ang="0">
                  <a:pos x="36" y="6"/>
                </a:cxn>
                <a:cxn ang="0">
                  <a:pos x="16" y="18"/>
                </a:cxn>
                <a:cxn ang="0">
                  <a:pos x="8" y="26"/>
                </a:cxn>
                <a:cxn ang="0">
                  <a:pos x="5" y="36"/>
                </a:cxn>
                <a:cxn ang="0">
                  <a:pos x="0" y="58"/>
                </a:cxn>
                <a:cxn ang="0">
                  <a:pos x="0" y="67"/>
                </a:cxn>
                <a:cxn ang="0">
                  <a:pos x="4" y="77"/>
                </a:cxn>
                <a:cxn ang="0">
                  <a:pos x="16" y="95"/>
                </a:cxn>
                <a:cxn ang="0">
                  <a:pos x="22" y="101"/>
                </a:cxn>
                <a:cxn ang="0">
                  <a:pos x="40" y="107"/>
                </a:cxn>
                <a:cxn ang="0">
                  <a:pos x="59" y="109"/>
                </a:cxn>
                <a:cxn ang="0">
                  <a:pos x="66" y="108"/>
                </a:cxn>
                <a:cxn ang="0">
                  <a:pos x="78" y="102"/>
                </a:cxn>
                <a:cxn ang="0">
                  <a:pos x="122" y="158"/>
                </a:cxn>
                <a:cxn ang="0">
                  <a:pos x="174" y="219"/>
                </a:cxn>
                <a:cxn ang="0">
                  <a:pos x="223" y="270"/>
                </a:cxn>
                <a:cxn ang="0">
                  <a:pos x="243" y="287"/>
                </a:cxn>
                <a:cxn ang="0">
                  <a:pos x="261" y="295"/>
                </a:cxn>
                <a:cxn ang="0">
                  <a:pos x="276" y="299"/>
                </a:cxn>
                <a:cxn ang="0">
                  <a:pos x="299" y="299"/>
                </a:cxn>
                <a:cxn ang="0">
                  <a:pos x="316" y="294"/>
                </a:cxn>
                <a:cxn ang="0">
                  <a:pos x="327" y="285"/>
                </a:cxn>
                <a:cxn ang="0">
                  <a:pos x="334" y="273"/>
                </a:cxn>
                <a:cxn ang="0">
                  <a:pos x="339" y="258"/>
                </a:cxn>
                <a:cxn ang="0">
                  <a:pos x="340" y="247"/>
                </a:cxn>
              </a:cxnLst>
              <a:rect l="0" t="0" r="r" b="b"/>
              <a:pathLst>
                <a:path w="340" h="300">
                  <a:moveTo>
                    <a:pt x="331" y="225"/>
                  </a:moveTo>
                  <a:lnTo>
                    <a:pt x="224" y="68"/>
                  </a:lnTo>
                  <a:lnTo>
                    <a:pt x="224" y="68"/>
                  </a:lnTo>
                  <a:lnTo>
                    <a:pt x="223" y="90"/>
                  </a:lnTo>
                  <a:lnTo>
                    <a:pt x="223" y="90"/>
                  </a:lnTo>
                  <a:lnTo>
                    <a:pt x="241" y="117"/>
                  </a:lnTo>
                  <a:lnTo>
                    <a:pt x="275" y="170"/>
                  </a:lnTo>
                  <a:lnTo>
                    <a:pt x="320" y="246"/>
                  </a:lnTo>
                  <a:lnTo>
                    <a:pt x="320" y="246"/>
                  </a:lnTo>
                  <a:lnTo>
                    <a:pt x="321" y="249"/>
                  </a:lnTo>
                  <a:lnTo>
                    <a:pt x="322" y="254"/>
                  </a:lnTo>
                  <a:lnTo>
                    <a:pt x="322" y="260"/>
                  </a:lnTo>
                  <a:lnTo>
                    <a:pt x="321" y="266"/>
                  </a:lnTo>
                  <a:lnTo>
                    <a:pt x="318" y="271"/>
                  </a:lnTo>
                  <a:lnTo>
                    <a:pt x="313" y="276"/>
                  </a:lnTo>
                  <a:lnTo>
                    <a:pt x="309" y="277"/>
                  </a:lnTo>
                  <a:lnTo>
                    <a:pt x="306" y="278"/>
                  </a:lnTo>
                  <a:lnTo>
                    <a:pt x="306" y="278"/>
                  </a:lnTo>
                  <a:lnTo>
                    <a:pt x="294" y="279"/>
                  </a:lnTo>
                  <a:lnTo>
                    <a:pt x="282" y="278"/>
                  </a:lnTo>
                  <a:lnTo>
                    <a:pt x="270" y="276"/>
                  </a:lnTo>
                  <a:lnTo>
                    <a:pt x="259" y="272"/>
                  </a:lnTo>
                  <a:lnTo>
                    <a:pt x="242" y="265"/>
                  </a:lnTo>
                  <a:lnTo>
                    <a:pt x="235" y="260"/>
                  </a:lnTo>
                  <a:lnTo>
                    <a:pt x="235" y="260"/>
                  </a:lnTo>
                  <a:lnTo>
                    <a:pt x="179" y="194"/>
                  </a:lnTo>
                  <a:lnTo>
                    <a:pt x="132" y="139"/>
                  </a:lnTo>
                  <a:lnTo>
                    <a:pt x="110" y="113"/>
                  </a:lnTo>
                  <a:lnTo>
                    <a:pt x="95" y="91"/>
                  </a:lnTo>
                  <a:lnTo>
                    <a:pt x="95" y="91"/>
                  </a:lnTo>
                  <a:lnTo>
                    <a:pt x="102" y="82"/>
                  </a:lnTo>
                  <a:lnTo>
                    <a:pt x="108" y="73"/>
                  </a:lnTo>
                  <a:lnTo>
                    <a:pt x="108" y="73"/>
                  </a:lnTo>
                  <a:lnTo>
                    <a:pt x="112" y="60"/>
                  </a:lnTo>
                  <a:lnTo>
                    <a:pt x="113" y="52"/>
                  </a:lnTo>
                  <a:lnTo>
                    <a:pt x="113" y="43"/>
                  </a:lnTo>
                  <a:lnTo>
                    <a:pt x="113" y="35"/>
                  </a:lnTo>
                  <a:lnTo>
                    <a:pt x="112" y="26"/>
                  </a:lnTo>
                  <a:lnTo>
                    <a:pt x="108" y="19"/>
                  </a:lnTo>
                  <a:lnTo>
                    <a:pt x="103" y="14"/>
                  </a:lnTo>
                  <a:lnTo>
                    <a:pt x="103" y="14"/>
                  </a:lnTo>
                  <a:lnTo>
                    <a:pt x="96" y="11"/>
                  </a:lnTo>
                  <a:lnTo>
                    <a:pt x="89" y="7"/>
                  </a:lnTo>
                  <a:lnTo>
                    <a:pt x="72" y="2"/>
                  </a:lnTo>
                  <a:lnTo>
                    <a:pt x="64" y="1"/>
                  </a:lnTo>
                  <a:lnTo>
                    <a:pt x="56" y="0"/>
                  </a:lnTo>
                  <a:lnTo>
                    <a:pt x="50" y="0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36" y="6"/>
                  </a:lnTo>
                  <a:lnTo>
                    <a:pt x="25" y="12"/>
                  </a:lnTo>
                  <a:lnTo>
                    <a:pt x="16" y="18"/>
                  </a:lnTo>
                  <a:lnTo>
                    <a:pt x="11" y="23"/>
                  </a:lnTo>
                  <a:lnTo>
                    <a:pt x="8" y="26"/>
                  </a:lnTo>
                  <a:lnTo>
                    <a:pt x="8" y="26"/>
                  </a:lnTo>
                  <a:lnTo>
                    <a:pt x="5" y="36"/>
                  </a:lnTo>
                  <a:lnTo>
                    <a:pt x="1" y="47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0" y="67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5"/>
                  </a:lnTo>
                  <a:lnTo>
                    <a:pt x="22" y="101"/>
                  </a:lnTo>
                  <a:lnTo>
                    <a:pt x="22" y="101"/>
                  </a:lnTo>
                  <a:lnTo>
                    <a:pt x="29" y="104"/>
                  </a:lnTo>
                  <a:lnTo>
                    <a:pt x="40" y="107"/>
                  </a:lnTo>
                  <a:lnTo>
                    <a:pt x="53" y="109"/>
                  </a:lnTo>
                  <a:lnTo>
                    <a:pt x="59" y="109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70" y="106"/>
                  </a:lnTo>
                  <a:lnTo>
                    <a:pt x="78" y="102"/>
                  </a:lnTo>
                  <a:lnTo>
                    <a:pt x="78" y="102"/>
                  </a:lnTo>
                  <a:lnTo>
                    <a:pt x="122" y="158"/>
                  </a:lnTo>
                  <a:lnTo>
                    <a:pt x="147" y="189"/>
                  </a:lnTo>
                  <a:lnTo>
                    <a:pt x="174" y="219"/>
                  </a:lnTo>
                  <a:lnTo>
                    <a:pt x="199" y="247"/>
                  </a:lnTo>
                  <a:lnTo>
                    <a:pt x="223" y="270"/>
                  </a:lnTo>
                  <a:lnTo>
                    <a:pt x="234" y="279"/>
                  </a:lnTo>
                  <a:lnTo>
                    <a:pt x="243" y="287"/>
                  </a:lnTo>
                  <a:lnTo>
                    <a:pt x="253" y="293"/>
                  </a:lnTo>
                  <a:lnTo>
                    <a:pt x="261" y="295"/>
                  </a:lnTo>
                  <a:lnTo>
                    <a:pt x="261" y="295"/>
                  </a:lnTo>
                  <a:lnTo>
                    <a:pt x="276" y="299"/>
                  </a:lnTo>
                  <a:lnTo>
                    <a:pt x="288" y="300"/>
                  </a:lnTo>
                  <a:lnTo>
                    <a:pt x="299" y="299"/>
                  </a:lnTo>
                  <a:lnTo>
                    <a:pt x="308" y="297"/>
                  </a:lnTo>
                  <a:lnTo>
                    <a:pt x="316" y="294"/>
                  </a:lnTo>
                  <a:lnTo>
                    <a:pt x="322" y="290"/>
                  </a:lnTo>
                  <a:lnTo>
                    <a:pt x="327" y="285"/>
                  </a:lnTo>
                  <a:lnTo>
                    <a:pt x="332" y="279"/>
                  </a:lnTo>
                  <a:lnTo>
                    <a:pt x="334" y="273"/>
                  </a:lnTo>
                  <a:lnTo>
                    <a:pt x="337" y="269"/>
                  </a:lnTo>
                  <a:lnTo>
                    <a:pt x="339" y="258"/>
                  </a:lnTo>
                  <a:lnTo>
                    <a:pt x="340" y="251"/>
                  </a:lnTo>
                  <a:lnTo>
                    <a:pt x="340" y="247"/>
                  </a:lnTo>
                  <a:lnTo>
                    <a:pt x="331" y="225"/>
                  </a:lnTo>
                  <a:close/>
                </a:path>
              </a:pathLst>
            </a:custGeom>
            <a:solidFill>
              <a:srgbClr val="7676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6" name="Freeform 507"/>
            <p:cNvSpPr>
              <a:spLocks/>
            </p:cNvSpPr>
            <p:nvPr userDrawn="1"/>
          </p:nvSpPr>
          <p:spPr bwMode="auto">
            <a:xfrm>
              <a:off x="13203754" y="3083273"/>
              <a:ext cx="159847" cy="2036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43" y="7"/>
                </a:cxn>
                <a:cxn ang="0">
                  <a:pos x="103" y="18"/>
                </a:cxn>
                <a:cxn ang="0">
                  <a:pos x="103" y="18"/>
                </a:cxn>
                <a:cxn ang="0">
                  <a:pos x="114" y="22"/>
                </a:cxn>
                <a:cxn ang="0">
                  <a:pos x="130" y="28"/>
                </a:cxn>
                <a:cxn ang="0">
                  <a:pos x="167" y="43"/>
                </a:cxn>
                <a:cxn ang="0">
                  <a:pos x="214" y="66"/>
                </a:cxn>
                <a:cxn ang="0">
                  <a:pos x="401" y="182"/>
                </a:cxn>
                <a:cxn ang="0">
                  <a:pos x="401" y="182"/>
                </a:cxn>
                <a:cxn ang="0">
                  <a:pos x="402" y="209"/>
                </a:cxn>
                <a:cxn ang="0">
                  <a:pos x="403" y="269"/>
                </a:cxn>
                <a:cxn ang="0">
                  <a:pos x="403" y="303"/>
                </a:cxn>
                <a:cxn ang="0">
                  <a:pos x="403" y="336"/>
                </a:cxn>
                <a:cxn ang="0">
                  <a:pos x="401" y="363"/>
                </a:cxn>
                <a:cxn ang="0">
                  <a:pos x="399" y="374"/>
                </a:cxn>
                <a:cxn ang="0">
                  <a:pos x="397" y="383"/>
                </a:cxn>
                <a:cxn ang="0">
                  <a:pos x="397" y="383"/>
                </a:cxn>
                <a:cxn ang="0">
                  <a:pos x="393" y="390"/>
                </a:cxn>
                <a:cxn ang="0">
                  <a:pos x="390" y="398"/>
                </a:cxn>
                <a:cxn ang="0">
                  <a:pos x="377" y="418"/>
                </a:cxn>
                <a:cxn ang="0">
                  <a:pos x="361" y="440"/>
                </a:cxn>
                <a:cxn ang="0">
                  <a:pos x="344" y="462"/>
                </a:cxn>
                <a:cxn ang="0">
                  <a:pos x="314" y="499"/>
                </a:cxn>
                <a:cxn ang="0">
                  <a:pos x="301" y="514"/>
                </a:cxn>
                <a:cxn ang="0">
                  <a:pos x="206" y="275"/>
                </a:cxn>
                <a:cxn ang="0">
                  <a:pos x="0" y="0"/>
                </a:cxn>
              </a:cxnLst>
              <a:rect l="0" t="0" r="r" b="b"/>
              <a:pathLst>
                <a:path w="403" h="514">
                  <a:moveTo>
                    <a:pt x="0" y="0"/>
                  </a:moveTo>
                  <a:lnTo>
                    <a:pt x="0" y="0"/>
                  </a:lnTo>
                  <a:lnTo>
                    <a:pt x="43" y="7"/>
                  </a:lnTo>
                  <a:lnTo>
                    <a:pt x="103" y="18"/>
                  </a:lnTo>
                  <a:lnTo>
                    <a:pt x="103" y="18"/>
                  </a:lnTo>
                  <a:lnTo>
                    <a:pt x="114" y="22"/>
                  </a:lnTo>
                  <a:lnTo>
                    <a:pt x="130" y="28"/>
                  </a:lnTo>
                  <a:lnTo>
                    <a:pt x="167" y="43"/>
                  </a:lnTo>
                  <a:lnTo>
                    <a:pt x="214" y="66"/>
                  </a:lnTo>
                  <a:lnTo>
                    <a:pt x="401" y="182"/>
                  </a:lnTo>
                  <a:lnTo>
                    <a:pt x="401" y="182"/>
                  </a:lnTo>
                  <a:lnTo>
                    <a:pt x="402" y="209"/>
                  </a:lnTo>
                  <a:lnTo>
                    <a:pt x="403" y="269"/>
                  </a:lnTo>
                  <a:lnTo>
                    <a:pt x="403" y="303"/>
                  </a:lnTo>
                  <a:lnTo>
                    <a:pt x="403" y="336"/>
                  </a:lnTo>
                  <a:lnTo>
                    <a:pt x="401" y="363"/>
                  </a:lnTo>
                  <a:lnTo>
                    <a:pt x="399" y="374"/>
                  </a:lnTo>
                  <a:lnTo>
                    <a:pt x="397" y="383"/>
                  </a:lnTo>
                  <a:lnTo>
                    <a:pt x="397" y="383"/>
                  </a:lnTo>
                  <a:lnTo>
                    <a:pt x="393" y="390"/>
                  </a:lnTo>
                  <a:lnTo>
                    <a:pt x="390" y="398"/>
                  </a:lnTo>
                  <a:lnTo>
                    <a:pt x="377" y="418"/>
                  </a:lnTo>
                  <a:lnTo>
                    <a:pt x="361" y="440"/>
                  </a:lnTo>
                  <a:lnTo>
                    <a:pt x="344" y="462"/>
                  </a:lnTo>
                  <a:lnTo>
                    <a:pt x="314" y="499"/>
                  </a:lnTo>
                  <a:lnTo>
                    <a:pt x="301" y="514"/>
                  </a:lnTo>
                  <a:lnTo>
                    <a:pt x="206" y="2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7" name="Freeform 508"/>
            <p:cNvSpPr>
              <a:spLocks/>
            </p:cNvSpPr>
            <p:nvPr userDrawn="1"/>
          </p:nvSpPr>
          <p:spPr bwMode="auto">
            <a:xfrm>
              <a:off x="13289945" y="3186684"/>
              <a:ext cx="73655" cy="90876"/>
            </a:xfrm>
            <a:custGeom>
              <a:avLst/>
              <a:gdLst/>
              <a:ahLst/>
              <a:cxnLst>
                <a:cxn ang="0">
                  <a:pos x="100" y="232"/>
                </a:cxn>
                <a:cxn ang="0">
                  <a:pos x="100" y="232"/>
                </a:cxn>
                <a:cxn ang="0">
                  <a:pos x="122" y="206"/>
                </a:cxn>
                <a:cxn ang="0">
                  <a:pos x="145" y="176"/>
                </a:cxn>
                <a:cxn ang="0">
                  <a:pos x="164" y="147"/>
                </a:cxn>
                <a:cxn ang="0">
                  <a:pos x="171" y="134"/>
                </a:cxn>
                <a:cxn ang="0">
                  <a:pos x="176" y="125"/>
                </a:cxn>
                <a:cxn ang="0">
                  <a:pos x="176" y="125"/>
                </a:cxn>
                <a:cxn ang="0">
                  <a:pos x="178" y="114"/>
                </a:cxn>
                <a:cxn ang="0">
                  <a:pos x="180" y="99"/>
                </a:cxn>
                <a:cxn ang="0">
                  <a:pos x="182" y="63"/>
                </a:cxn>
                <a:cxn ang="0">
                  <a:pos x="182" y="63"/>
                </a:cxn>
                <a:cxn ang="0">
                  <a:pos x="178" y="69"/>
                </a:cxn>
                <a:cxn ang="0">
                  <a:pos x="172" y="75"/>
                </a:cxn>
                <a:cxn ang="0">
                  <a:pos x="164" y="79"/>
                </a:cxn>
                <a:cxn ang="0">
                  <a:pos x="159" y="81"/>
                </a:cxn>
                <a:cxn ang="0">
                  <a:pos x="153" y="81"/>
                </a:cxn>
                <a:cxn ang="0">
                  <a:pos x="153" y="81"/>
                </a:cxn>
                <a:cxn ang="0">
                  <a:pos x="133" y="83"/>
                </a:cxn>
                <a:cxn ang="0">
                  <a:pos x="123" y="83"/>
                </a:cxn>
                <a:cxn ang="0">
                  <a:pos x="112" y="81"/>
                </a:cxn>
                <a:cxn ang="0">
                  <a:pos x="102" y="78"/>
                </a:cxn>
                <a:cxn ang="0">
                  <a:pos x="91" y="74"/>
                </a:cxn>
                <a:cxn ang="0">
                  <a:pos x="79" y="69"/>
                </a:cxn>
                <a:cxn ang="0">
                  <a:pos x="67" y="62"/>
                </a:cxn>
                <a:cxn ang="0">
                  <a:pos x="67" y="62"/>
                </a:cxn>
                <a:cxn ang="0">
                  <a:pos x="55" y="53"/>
                </a:cxn>
                <a:cxn ang="0">
                  <a:pos x="43" y="43"/>
                </a:cxn>
                <a:cxn ang="0">
                  <a:pos x="33" y="32"/>
                </a:cxn>
                <a:cxn ang="0">
                  <a:pos x="24" y="23"/>
                </a:cxn>
                <a:cxn ang="0">
                  <a:pos x="11" y="6"/>
                </a:cxn>
                <a:cxn ang="0">
                  <a:pos x="6" y="0"/>
                </a:cxn>
                <a:cxn ang="0">
                  <a:pos x="0" y="1"/>
                </a:cxn>
                <a:cxn ang="0">
                  <a:pos x="2" y="7"/>
                </a:cxn>
                <a:cxn ang="0">
                  <a:pos x="2" y="7"/>
                </a:cxn>
                <a:cxn ang="0">
                  <a:pos x="14" y="89"/>
                </a:cxn>
                <a:cxn ang="0">
                  <a:pos x="61" y="207"/>
                </a:cxn>
                <a:cxn ang="0">
                  <a:pos x="61" y="207"/>
                </a:cxn>
                <a:cxn ang="0">
                  <a:pos x="100" y="232"/>
                </a:cxn>
                <a:cxn ang="0">
                  <a:pos x="100" y="232"/>
                </a:cxn>
              </a:cxnLst>
              <a:rect l="0" t="0" r="r" b="b"/>
              <a:pathLst>
                <a:path w="182" h="232">
                  <a:moveTo>
                    <a:pt x="100" y="232"/>
                  </a:moveTo>
                  <a:lnTo>
                    <a:pt x="100" y="232"/>
                  </a:lnTo>
                  <a:lnTo>
                    <a:pt x="122" y="206"/>
                  </a:lnTo>
                  <a:lnTo>
                    <a:pt x="145" y="176"/>
                  </a:lnTo>
                  <a:lnTo>
                    <a:pt x="164" y="147"/>
                  </a:lnTo>
                  <a:lnTo>
                    <a:pt x="171" y="134"/>
                  </a:lnTo>
                  <a:lnTo>
                    <a:pt x="176" y="125"/>
                  </a:lnTo>
                  <a:lnTo>
                    <a:pt x="176" y="125"/>
                  </a:lnTo>
                  <a:lnTo>
                    <a:pt x="178" y="114"/>
                  </a:lnTo>
                  <a:lnTo>
                    <a:pt x="180" y="99"/>
                  </a:lnTo>
                  <a:lnTo>
                    <a:pt x="182" y="63"/>
                  </a:lnTo>
                  <a:lnTo>
                    <a:pt x="182" y="63"/>
                  </a:lnTo>
                  <a:lnTo>
                    <a:pt x="178" y="69"/>
                  </a:lnTo>
                  <a:lnTo>
                    <a:pt x="172" y="75"/>
                  </a:lnTo>
                  <a:lnTo>
                    <a:pt x="164" y="79"/>
                  </a:lnTo>
                  <a:lnTo>
                    <a:pt x="159" y="81"/>
                  </a:lnTo>
                  <a:lnTo>
                    <a:pt x="153" y="81"/>
                  </a:lnTo>
                  <a:lnTo>
                    <a:pt x="153" y="81"/>
                  </a:lnTo>
                  <a:lnTo>
                    <a:pt x="133" y="83"/>
                  </a:lnTo>
                  <a:lnTo>
                    <a:pt x="123" y="83"/>
                  </a:lnTo>
                  <a:lnTo>
                    <a:pt x="112" y="81"/>
                  </a:lnTo>
                  <a:lnTo>
                    <a:pt x="102" y="78"/>
                  </a:lnTo>
                  <a:lnTo>
                    <a:pt x="91" y="74"/>
                  </a:lnTo>
                  <a:lnTo>
                    <a:pt x="79" y="69"/>
                  </a:lnTo>
                  <a:lnTo>
                    <a:pt x="67" y="62"/>
                  </a:lnTo>
                  <a:lnTo>
                    <a:pt x="67" y="62"/>
                  </a:lnTo>
                  <a:lnTo>
                    <a:pt x="55" y="53"/>
                  </a:lnTo>
                  <a:lnTo>
                    <a:pt x="43" y="43"/>
                  </a:lnTo>
                  <a:lnTo>
                    <a:pt x="33" y="32"/>
                  </a:lnTo>
                  <a:lnTo>
                    <a:pt x="24" y="23"/>
                  </a:lnTo>
                  <a:lnTo>
                    <a:pt x="11" y="6"/>
                  </a:lnTo>
                  <a:lnTo>
                    <a:pt x="6" y="0"/>
                  </a:lnTo>
                  <a:lnTo>
                    <a:pt x="0" y="1"/>
                  </a:lnTo>
                  <a:lnTo>
                    <a:pt x="2" y="7"/>
                  </a:lnTo>
                  <a:lnTo>
                    <a:pt x="2" y="7"/>
                  </a:lnTo>
                  <a:lnTo>
                    <a:pt x="14" y="89"/>
                  </a:lnTo>
                  <a:lnTo>
                    <a:pt x="61" y="207"/>
                  </a:lnTo>
                  <a:lnTo>
                    <a:pt x="61" y="207"/>
                  </a:lnTo>
                  <a:lnTo>
                    <a:pt x="100" y="232"/>
                  </a:lnTo>
                  <a:lnTo>
                    <a:pt x="100" y="232"/>
                  </a:lnTo>
                  <a:close/>
                </a:path>
              </a:pathLst>
            </a:custGeom>
            <a:solidFill>
              <a:srgbClr val="71C2E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8" name="Freeform 509"/>
            <p:cNvSpPr>
              <a:spLocks/>
            </p:cNvSpPr>
            <p:nvPr userDrawn="1"/>
          </p:nvSpPr>
          <p:spPr bwMode="auto">
            <a:xfrm>
              <a:off x="12580037" y="3504750"/>
              <a:ext cx="220964" cy="98710"/>
            </a:xfrm>
            <a:custGeom>
              <a:avLst/>
              <a:gdLst/>
              <a:ahLst/>
              <a:cxnLst>
                <a:cxn ang="0">
                  <a:pos x="558" y="41"/>
                </a:cxn>
                <a:cxn ang="0">
                  <a:pos x="362" y="65"/>
                </a:cxn>
                <a:cxn ang="0">
                  <a:pos x="295" y="0"/>
                </a:cxn>
                <a:cxn ang="0">
                  <a:pos x="206" y="6"/>
                </a:cxn>
                <a:cxn ang="0">
                  <a:pos x="194" y="19"/>
                </a:cxn>
                <a:cxn ang="0">
                  <a:pos x="194" y="19"/>
                </a:cxn>
                <a:cxn ang="0">
                  <a:pos x="168" y="21"/>
                </a:cxn>
                <a:cxn ang="0">
                  <a:pos x="106" y="24"/>
                </a:cxn>
                <a:cxn ang="0">
                  <a:pos x="73" y="25"/>
                </a:cxn>
                <a:cxn ang="0">
                  <a:pos x="41" y="25"/>
                </a:cxn>
                <a:cxn ang="0">
                  <a:pos x="15" y="24"/>
                </a:cxn>
                <a:cxn ang="0">
                  <a:pos x="6" y="23"/>
                </a:cxn>
                <a:cxn ang="0">
                  <a:pos x="0" y="22"/>
                </a:cxn>
                <a:cxn ang="0">
                  <a:pos x="0" y="22"/>
                </a:cxn>
                <a:cxn ang="0">
                  <a:pos x="2" y="31"/>
                </a:cxn>
                <a:cxn ang="0">
                  <a:pos x="5" y="45"/>
                </a:cxn>
                <a:cxn ang="0">
                  <a:pos x="8" y="76"/>
                </a:cxn>
                <a:cxn ang="0">
                  <a:pos x="11" y="113"/>
                </a:cxn>
                <a:cxn ang="0">
                  <a:pos x="11" y="150"/>
                </a:cxn>
                <a:cxn ang="0">
                  <a:pos x="9" y="215"/>
                </a:cxn>
                <a:cxn ang="0">
                  <a:pos x="8" y="242"/>
                </a:cxn>
                <a:cxn ang="0">
                  <a:pos x="208" y="233"/>
                </a:cxn>
                <a:cxn ang="0">
                  <a:pos x="225" y="248"/>
                </a:cxn>
                <a:cxn ang="0">
                  <a:pos x="313" y="242"/>
                </a:cxn>
                <a:cxn ang="0">
                  <a:pos x="369" y="132"/>
                </a:cxn>
                <a:cxn ang="0">
                  <a:pos x="551" y="112"/>
                </a:cxn>
                <a:cxn ang="0">
                  <a:pos x="558" y="41"/>
                </a:cxn>
              </a:cxnLst>
              <a:rect l="0" t="0" r="r" b="b"/>
              <a:pathLst>
                <a:path w="558" h="248">
                  <a:moveTo>
                    <a:pt x="558" y="41"/>
                  </a:moveTo>
                  <a:lnTo>
                    <a:pt x="362" y="65"/>
                  </a:lnTo>
                  <a:lnTo>
                    <a:pt x="295" y="0"/>
                  </a:lnTo>
                  <a:lnTo>
                    <a:pt x="206" y="6"/>
                  </a:lnTo>
                  <a:lnTo>
                    <a:pt x="194" y="19"/>
                  </a:lnTo>
                  <a:lnTo>
                    <a:pt x="194" y="19"/>
                  </a:lnTo>
                  <a:lnTo>
                    <a:pt x="168" y="21"/>
                  </a:lnTo>
                  <a:lnTo>
                    <a:pt x="106" y="24"/>
                  </a:lnTo>
                  <a:lnTo>
                    <a:pt x="73" y="25"/>
                  </a:lnTo>
                  <a:lnTo>
                    <a:pt x="41" y="25"/>
                  </a:lnTo>
                  <a:lnTo>
                    <a:pt x="15" y="24"/>
                  </a:lnTo>
                  <a:lnTo>
                    <a:pt x="6" y="23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2" y="31"/>
                  </a:lnTo>
                  <a:lnTo>
                    <a:pt x="5" y="45"/>
                  </a:lnTo>
                  <a:lnTo>
                    <a:pt x="8" y="76"/>
                  </a:lnTo>
                  <a:lnTo>
                    <a:pt x="11" y="113"/>
                  </a:lnTo>
                  <a:lnTo>
                    <a:pt x="11" y="150"/>
                  </a:lnTo>
                  <a:lnTo>
                    <a:pt x="9" y="215"/>
                  </a:lnTo>
                  <a:lnTo>
                    <a:pt x="8" y="242"/>
                  </a:lnTo>
                  <a:lnTo>
                    <a:pt x="208" y="233"/>
                  </a:lnTo>
                  <a:lnTo>
                    <a:pt x="225" y="248"/>
                  </a:lnTo>
                  <a:lnTo>
                    <a:pt x="313" y="242"/>
                  </a:lnTo>
                  <a:lnTo>
                    <a:pt x="369" y="132"/>
                  </a:lnTo>
                  <a:lnTo>
                    <a:pt x="551" y="112"/>
                  </a:lnTo>
                  <a:lnTo>
                    <a:pt x="558" y="41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9" name="Freeform 510"/>
            <p:cNvSpPr>
              <a:spLocks/>
            </p:cNvSpPr>
            <p:nvPr userDrawn="1"/>
          </p:nvSpPr>
          <p:spPr bwMode="auto">
            <a:xfrm>
              <a:off x="13239797" y="3315164"/>
              <a:ext cx="112833" cy="61107"/>
            </a:xfrm>
            <a:custGeom>
              <a:avLst/>
              <a:gdLst/>
              <a:ahLst/>
              <a:cxnLst>
                <a:cxn ang="0">
                  <a:pos x="275" y="0"/>
                </a:cxn>
                <a:cxn ang="0">
                  <a:pos x="283" y="13"/>
                </a:cxn>
                <a:cxn ang="0">
                  <a:pos x="283" y="13"/>
                </a:cxn>
                <a:cxn ang="0">
                  <a:pos x="278" y="19"/>
                </a:cxn>
                <a:cxn ang="0">
                  <a:pos x="266" y="36"/>
                </a:cxn>
                <a:cxn ang="0">
                  <a:pos x="248" y="60"/>
                </a:cxn>
                <a:cxn ang="0">
                  <a:pos x="236" y="73"/>
                </a:cxn>
                <a:cxn ang="0">
                  <a:pos x="223" y="86"/>
                </a:cxn>
                <a:cxn ang="0">
                  <a:pos x="209" y="100"/>
                </a:cxn>
                <a:cxn ang="0">
                  <a:pos x="194" y="114"/>
                </a:cxn>
                <a:cxn ang="0">
                  <a:pos x="177" y="126"/>
                </a:cxn>
                <a:cxn ang="0">
                  <a:pos x="160" y="136"/>
                </a:cxn>
                <a:cxn ang="0">
                  <a:pos x="142" y="146"/>
                </a:cxn>
                <a:cxn ang="0">
                  <a:pos x="124" y="153"/>
                </a:cxn>
                <a:cxn ang="0">
                  <a:pos x="115" y="156"/>
                </a:cxn>
                <a:cxn ang="0">
                  <a:pos x="105" y="157"/>
                </a:cxn>
                <a:cxn ang="0">
                  <a:pos x="96" y="158"/>
                </a:cxn>
                <a:cxn ang="0">
                  <a:pos x="85" y="158"/>
                </a:cxn>
                <a:cxn ang="0">
                  <a:pos x="85" y="158"/>
                </a:cxn>
                <a:cxn ang="0">
                  <a:pos x="67" y="157"/>
                </a:cxn>
                <a:cxn ang="0">
                  <a:pos x="51" y="156"/>
                </a:cxn>
                <a:cxn ang="0">
                  <a:pos x="38" y="154"/>
                </a:cxn>
                <a:cxn ang="0">
                  <a:pos x="28" y="151"/>
                </a:cxn>
                <a:cxn ang="0">
                  <a:pos x="19" y="148"/>
                </a:cxn>
                <a:cxn ang="0">
                  <a:pos x="13" y="146"/>
                </a:cxn>
                <a:cxn ang="0">
                  <a:pos x="8" y="142"/>
                </a:cxn>
                <a:cxn ang="0">
                  <a:pos x="4" y="139"/>
                </a:cxn>
                <a:cxn ang="0">
                  <a:pos x="2" y="136"/>
                </a:cxn>
                <a:cxn ang="0">
                  <a:pos x="1" y="133"/>
                </a:cxn>
                <a:cxn ang="0">
                  <a:pos x="0" y="128"/>
                </a:cxn>
                <a:cxn ang="0">
                  <a:pos x="1" y="124"/>
                </a:cxn>
                <a:cxn ang="0">
                  <a:pos x="2" y="122"/>
                </a:cxn>
                <a:cxn ang="0">
                  <a:pos x="114" y="26"/>
                </a:cxn>
                <a:cxn ang="0">
                  <a:pos x="114" y="26"/>
                </a:cxn>
                <a:cxn ang="0">
                  <a:pos x="184" y="14"/>
                </a:cxn>
                <a:cxn ang="0">
                  <a:pos x="233" y="4"/>
                </a:cxn>
                <a:cxn ang="0">
                  <a:pos x="255" y="0"/>
                </a:cxn>
                <a:cxn ang="0">
                  <a:pos x="255" y="0"/>
                </a:cxn>
                <a:cxn ang="0">
                  <a:pos x="259" y="0"/>
                </a:cxn>
                <a:cxn ang="0">
                  <a:pos x="266" y="0"/>
                </a:cxn>
                <a:cxn ang="0">
                  <a:pos x="275" y="0"/>
                </a:cxn>
                <a:cxn ang="0">
                  <a:pos x="275" y="0"/>
                </a:cxn>
              </a:cxnLst>
              <a:rect l="0" t="0" r="r" b="b"/>
              <a:pathLst>
                <a:path w="283" h="158">
                  <a:moveTo>
                    <a:pt x="275" y="0"/>
                  </a:moveTo>
                  <a:lnTo>
                    <a:pt x="283" y="13"/>
                  </a:lnTo>
                  <a:lnTo>
                    <a:pt x="283" y="13"/>
                  </a:lnTo>
                  <a:lnTo>
                    <a:pt x="278" y="19"/>
                  </a:lnTo>
                  <a:lnTo>
                    <a:pt x="266" y="36"/>
                  </a:lnTo>
                  <a:lnTo>
                    <a:pt x="248" y="60"/>
                  </a:lnTo>
                  <a:lnTo>
                    <a:pt x="236" y="73"/>
                  </a:lnTo>
                  <a:lnTo>
                    <a:pt x="223" y="86"/>
                  </a:lnTo>
                  <a:lnTo>
                    <a:pt x="209" y="100"/>
                  </a:lnTo>
                  <a:lnTo>
                    <a:pt x="194" y="114"/>
                  </a:lnTo>
                  <a:lnTo>
                    <a:pt x="177" y="126"/>
                  </a:lnTo>
                  <a:lnTo>
                    <a:pt x="160" y="136"/>
                  </a:lnTo>
                  <a:lnTo>
                    <a:pt x="142" y="146"/>
                  </a:lnTo>
                  <a:lnTo>
                    <a:pt x="124" y="153"/>
                  </a:lnTo>
                  <a:lnTo>
                    <a:pt x="115" y="156"/>
                  </a:lnTo>
                  <a:lnTo>
                    <a:pt x="105" y="157"/>
                  </a:lnTo>
                  <a:lnTo>
                    <a:pt x="96" y="158"/>
                  </a:lnTo>
                  <a:lnTo>
                    <a:pt x="85" y="158"/>
                  </a:lnTo>
                  <a:lnTo>
                    <a:pt x="85" y="158"/>
                  </a:lnTo>
                  <a:lnTo>
                    <a:pt x="67" y="157"/>
                  </a:lnTo>
                  <a:lnTo>
                    <a:pt x="51" y="156"/>
                  </a:lnTo>
                  <a:lnTo>
                    <a:pt x="38" y="154"/>
                  </a:lnTo>
                  <a:lnTo>
                    <a:pt x="28" y="151"/>
                  </a:lnTo>
                  <a:lnTo>
                    <a:pt x="19" y="148"/>
                  </a:lnTo>
                  <a:lnTo>
                    <a:pt x="13" y="146"/>
                  </a:lnTo>
                  <a:lnTo>
                    <a:pt x="8" y="142"/>
                  </a:lnTo>
                  <a:lnTo>
                    <a:pt x="4" y="139"/>
                  </a:lnTo>
                  <a:lnTo>
                    <a:pt x="2" y="136"/>
                  </a:lnTo>
                  <a:lnTo>
                    <a:pt x="1" y="133"/>
                  </a:lnTo>
                  <a:lnTo>
                    <a:pt x="0" y="128"/>
                  </a:lnTo>
                  <a:lnTo>
                    <a:pt x="1" y="124"/>
                  </a:lnTo>
                  <a:lnTo>
                    <a:pt x="2" y="122"/>
                  </a:lnTo>
                  <a:lnTo>
                    <a:pt x="114" y="26"/>
                  </a:lnTo>
                  <a:lnTo>
                    <a:pt x="114" y="26"/>
                  </a:lnTo>
                  <a:lnTo>
                    <a:pt x="184" y="14"/>
                  </a:lnTo>
                  <a:lnTo>
                    <a:pt x="233" y="4"/>
                  </a:lnTo>
                  <a:lnTo>
                    <a:pt x="255" y="0"/>
                  </a:lnTo>
                  <a:lnTo>
                    <a:pt x="255" y="0"/>
                  </a:lnTo>
                  <a:lnTo>
                    <a:pt x="259" y="0"/>
                  </a:lnTo>
                  <a:lnTo>
                    <a:pt x="266" y="0"/>
                  </a:lnTo>
                  <a:lnTo>
                    <a:pt x="275" y="0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0" name="Freeform 511"/>
            <p:cNvSpPr>
              <a:spLocks/>
            </p:cNvSpPr>
            <p:nvPr userDrawn="1"/>
          </p:nvSpPr>
          <p:spPr bwMode="auto">
            <a:xfrm>
              <a:off x="12769659" y="3473414"/>
              <a:ext cx="109699" cy="97143"/>
            </a:xfrm>
            <a:custGeom>
              <a:avLst/>
              <a:gdLst/>
              <a:ahLst/>
              <a:cxnLst>
                <a:cxn ang="0">
                  <a:pos x="222" y="25"/>
                </a:cxn>
                <a:cxn ang="0">
                  <a:pos x="134" y="0"/>
                </a:cxn>
                <a:cxn ang="0">
                  <a:pos x="134" y="0"/>
                </a:cxn>
                <a:cxn ang="0">
                  <a:pos x="127" y="6"/>
                </a:cxn>
                <a:cxn ang="0">
                  <a:pos x="108" y="21"/>
                </a:cxn>
                <a:cxn ang="0">
                  <a:pos x="96" y="28"/>
                </a:cxn>
                <a:cxn ang="0">
                  <a:pos x="83" y="36"/>
                </a:cxn>
                <a:cxn ang="0">
                  <a:pos x="67" y="42"/>
                </a:cxn>
                <a:cxn ang="0">
                  <a:pos x="53" y="47"/>
                </a:cxn>
                <a:cxn ang="0">
                  <a:pos x="53" y="47"/>
                </a:cxn>
                <a:cxn ang="0">
                  <a:pos x="39" y="51"/>
                </a:cxn>
                <a:cxn ang="0">
                  <a:pos x="27" y="55"/>
                </a:cxn>
                <a:cxn ang="0">
                  <a:pos x="18" y="60"/>
                </a:cxn>
                <a:cxn ang="0">
                  <a:pos x="11" y="65"/>
                </a:cxn>
                <a:cxn ang="0">
                  <a:pos x="3" y="72"/>
                </a:cxn>
                <a:cxn ang="0">
                  <a:pos x="0" y="75"/>
                </a:cxn>
                <a:cxn ang="0">
                  <a:pos x="18" y="94"/>
                </a:cxn>
                <a:cxn ang="0">
                  <a:pos x="61" y="87"/>
                </a:cxn>
                <a:cxn ang="0">
                  <a:pos x="61" y="87"/>
                </a:cxn>
                <a:cxn ang="0">
                  <a:pos x="41" y="123"/>
                </a:cxn>
                <a:cxn ang="0">
                  <a:pos x="27" y="153"/>
                </a:cxn>
                <a:cxn ang="0">
                  <a:pos x="21" y="166"/>
                </a:cxn>
                <a:cxn ang="0">
                  <a:pos x="17" y="175"/>
                </a:cxn>
                <a:cxn ang="0">
                  <a:pos x="17" y="175"/>
                </a:cxn>
                <a:cxn ang="0">
                  <a:pos x="12" y="187"/>
                </a:cxn>
                <a:cxn ang="0">
                  <a:pos x="7" y="198"/>
                </a:cxn>
                <a:cxn ang="0">
                  <a:pos x="6" y="203"/>
                </a:cxn>
                <a:cxn ang="0">
                  <a:pos x="5" y="208"/>
                </a:cxn>
                <a:cxn ang="0">
                  <a:pos x="5" y="214"/>
                </a:cxn>
                <a:cxn ang="0">
                  <a:pos x="6" y="220"/>
                </a:cxn>
                <a:cxn ang="0">
                  <a:pos x="6" y="220"/>
                </a:cxn>
                <a:cxn ang="0">
                  <a:pos x="10" y="224"/>
                </a:cxn>
                <a:cxn ang="0">
                  <a:pos x="16" y="228"/>
                </a:cxn>
                <a:cxn ang="0">
                  <a:pos x="23" y="232"/>
                </a:cxn>
                <a:cxn ang="0">
                  <a:pos x="30" y="235"/>
                </a:cxn>
                <a:cxn ang="0">
                  <a:pos x="43" y="239"/>
                </a:cxn>
                <a:cxn ang="0">
                  <a:pos x="49" y="241"/>
                </a:cxn>
                <a:cxn ang="0">
                  <a:pos x="77" y="210"/>
                </a:cxn>
                <a:cxn ang="0">
                  <a:pos x="102" y="244"/>
                </a:cxn>
                <a:cxn ang="0">
                  <a:pos x="145" y="208"/>
                </a:cxn>
                <a:cxn ang="0">
                  <a:pos x="163" y="235"/>
                </a:cxn>
                <a:cxn ang="0">
                  <a:pos x="206" y="194"/>
                </a:cxn>
                <a:cxn ang="0">
                  <a:pos x="277" y="143"/>
                </a:cxn>
                <a:cxn ang="0">
                  <a:pos x="222" y="25"/>
                </a:cxn>
              </a:cxnLst>
              <a:rect l="0" t="0" r="r" b="b"/>
              <a:pathLst>
                <a:path w="277" h="244">
                  <a:moveTo>
                    <a:pt x="222" y="25"/>
                  </a:moveTo>
                  <a:lnTo>
                    <a:pt x="134" y="0"/>
                  </a:lnTo>
                  <a:lnTo>
                    <a:pt x="134" y="0"/>
                  </a:lnTo>
                  <a:lnTo>
                    <a:pt x="127" y="6"/>
                  </a:lnTo>
                  <a:lnTo>
                    <a:pt x="108" y="21"/>
                  </a:lnTo>
                  <a:lnTo>
                    <a:pt x="96" y="28"/>
                  </a:lnTo>
                  <a:lnTo>
                    <a:pt x="83" y="36"/>
                  </a:lnTo>
                  <a:lnTo>
                    <a:pt x="67" y="42"/>
                  </a:lnTo>
                  <a:lnTo>
                    <a:pt x="53" y="47"/>
                  </a:lnTo>
                  <a:lnTo>
                    <a:pt x="53" y="47"/>
                  </a:lnTo>
                  <a:lnTo>
                    <a:pt x="39" y="51"/>
                  </a:lnTo>
                  <a:lnTo>
                    <a:pt x="27" y="55"/>
                  </a:lnTo>
                  <a:lnTo>
                    <a:pt x="18" y="60"/>
                  </a:lnTo>
                  <a:lnTo>
                    <a:pt x="11" y="65"/>
                  </a:lnTo>
                  <a:lnTo>
                    <a:pt x="3" y="72"/>
                  </a:lnTo>
                  <a:lnTo>
                    <a:pt x="0" y="75"/>
                  </a:lnTo>
                  <a:lnTo>
                    <a:pt x="18" y="94"/>
                  </a:lnTo>
                  <a:lnTo>
                    <a:pt x="61" y="87"/>
                  </a:lnTo>
                  <a:lnTo>
                    <a:pt x="61" y="87"/>
                  </a:lnTo>
                  <a:lnTo>
                    <a:pt x="41" y="123"/>
                  </a:lnTo>
                  <a:lnTo>
                    <a:pt x="27" y="153"/>
                  </a:lnTo>
                  <a:lnTo>
                    <a:pt x="21" y="166"/>
                  </a:lnTo>
                  <a:lnTo>
                    <a:pt x="17" y="175"/>
                  </a:lnTo>
                  <a:lnTo>
                    <a:pt x="17" y="175"/>
                  </a:lnTo>
                  <a:lnTo>
                    <a:pt x="12" y="187"/>
                  </a:lnTo>
                  <a:lnTo>
                    <a:pt x="7" y="198"/>
                  </a:lnTo>
                  <a:lnTo>
                    <a:pt x="6" y="203"/>
                  </a:lnTo>
                  <a:lnTo>
                    <a:pt x="5" y="208"/>
                  </a:lnTo>
                  <a:lnTo>
                    <a:pt x="5" y="214"/>
                  </a:lnTo>
                  <a:lnTo>
                    <a:pt x="6" y="220"/>
                  </a:lnTo>
                  <a:lnTo>
                    <a:pt x="6" y="220"/>
                  </a:lnTo>
                  <a:lnTo>
                    <a:pt x="10" y="224"/>
                  </a:lnTo>
                  <a:lnTo>
                    <a:pt x="16" y="228"/>
                  </a:lnTo>
                  <a:lnTo>
                    <a:pt x="23" y="232"/>
                  </a:lnTo>
                  <a:lnTo>
                    <a:pt x="30" y="235"/>
                  </a:lnTo>
                  <a:lnTo>
                    <a:pt x="43" y="239"/>
                  </a:lnTo>
                  <a:lnTo>
                    <a:pt x="49" y="241"/>
                  </a:lnTo>
                  <a:lnTo>
                    <a:pt x="77" y="210"/>
                  </a:lnTo>
                  <a:lnTo>
                    <a:pt x="102" y="244"/>
                  </a:lnTo>
                  <a:lnTo>
                    <a:pt x="145" y="208"/>
                  </a:lnTo>
                  <a:lnTo>
                    <a:pt x="163" y="235"/>
                  </a:lnTo>
                  <a:lnTo>
                    <a:pt x="206" y="194"/>
                  </a:lnTo>
                  <a:lnTo>
                    <a:pt x="277" y="143"/>
                  </a:lnTo>
                  <a:lnTo>
                    <a:pt x="222" y="25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1" name="Freeform 512"/>
            <p:cNvSpPr>
              <a:spLocks/>
            </p:cNvSpPr>
            <p:nvPr userDrawn="1"/>
          </p:nvSpPr>
          <p:spPr bwMode="auto">
            <a:xfrm>
              <a:off x="13001594" y="3095807"/>
              <a:ext cx="23507" cy="266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" y="65"/>
                </a:cxn>
                <a:cxn ang="0">
                  <a:pos x="30" y="65"/>
                </a:cxn>
                <a:cxn ang="0">
                  <a:pos x="43" y="57"/>
                </a:cxn>
                <a:cxn ang="0">
                  <a:pos x="54" y="48"/>
                </a:cxn>
                <a:cxn ang="0">
                  <a:pos x="59" y="45"/>
                </a:cxn>
                <a:cxn ang="0">
                  <a:pos x="61" y="41"/>
                </a:cxn>
                <a:cxn ang="0">
                  <a:pos x="61" y="41"/>
                </a:cxn>
                <a:cxn ang="0">
                  <a:pos x="61" y="39"/>
                </a:cxn>
                <a:cxn ang="0">
                  <a:pos x="60" y="36"/>
                </a:cxn>
                <a:cxn ang="0">
                  <a:pos x="54" y="30"/>
                </a:cxn>
                <a:cxn ang="0">
                  <a:pos x="44" y="24"/>
                </a:cxn>
                <a:cxn ang="0">
                  <a:pos x="32" y="17"/>
                </a:cxn>
                <a:cxn ang="0">
                  <a:pos x="11" y="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61" h="65">
                  <a:moveTo>
                    <a:pt x="0" y="0"/>
                  </a:moveTo>
                  <a:lnTo>
                    <a:pt x="30" y="65"/>
                  </a:lnTo>
                  <a:lnTo>
                    <a:pt x="30" y="65"/>
                  </a:lnTo>
                  <a:lnTo>
                    <a:pt x="43" y="57"/>
                  </a:lnTo>
                  <a:lnTo>
                    <a:pt x="54" y="48"/>
                  </a:lnTo>
                  <a:lnTo>
                    <a:pt x="59" y="45"/>
                  </a:lnTo>
                  <a:lnTo>
                    <a:pt x="61" y="41"/>
                  </a:lnTo>
                  <a:lnTo>
                    <a:pt x="61" y="41"/>
                  </a:lnTo>
                  <a:lnTo>
                    <a:pt x="61" y="39"/>
                  </a:lnTo>
                  <a:lnTo>
                    <a:pt x="60" y="36"/>
                  </a:lnTo>
                  <a:lnTo>
                    <a:pt x="54" y="30"/>
                  </a:lnTo>
                  <a:lnTo>
                    <a:pt x="44" y="24"/>
                  </a:lnTo>
                  <a:lnTo>
                    <a:pt x="32" y="17"/>
                  </a:lnTo>
                  <a:lnTo>
                    <a:pt x="11" y="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7E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2" name="Freeform 513"/>
            <p:cNvSpPr>
              <a:spLocks/>
            </p:cNvSpPr>
            <p:nvPr userDrawn="1"/>
          </p:nvSpPr>
          <p:spPr bwMode="auto">
            <a:xfrm>
              <a:off x="13153606" y="3315164"/>
              <a:ext cx="319694" cy="833553"/>
            </a:xfrm>
            <a:custGeom>
              <a:avLst/>
              <a:gdLst/>
              <a:ahLst/>
              <a:cxnLst>
                <a:cxn ang="0">
                  <a:pos x="252" y="157"/>
                </a:cxn>
                <a:cxn ang="0">
                  <a:pos x="387" y="91"/>
                </a:cxn>
                <a:cxn ang="0">
                  <a:pos x="425" y="68"/>
                </a:cxn>
                <a:cxn ang="0">
                  <a:pos x="461" y="38"/>
                </a:cxn>
                <a:cxn ang="0">
                  <a:pos x="500" y="0"/>
                </a:cxn>
                <a:cxn ang="0">
                  <a:pos x="518" y="53"/>
                </a:cxn>
                <a:cxn ang="0">
                  <a:pos x="560" y="175"/>
                </a:cxn>
                <a:cxn ang="0">
                  <a:pos x="573" y="222"/>
                </a:cxn>
                <a:cxn ang="0">
                  <a:pos x="590" y="292"/>
                </a:cxn>
                <a:cxn ang="0">
                  <a:pos x="624" y="484"/>
                </a:cxn>
                <a:cxn ang="0">
                  <a:pos x="639" y="595"/>
                </a:cxn>
                <a:cxn ang="0">
                  <a:pos x="652" y="712"/>
                </a:cxn>
                <a:cxn ang="0">
                  <a:pos x="662" y="829"/>
                </a:cxn>
                <a:cxn ang="0">
                  <a:pos x="667" y="942"/>
                </a:cxn>
                <a:cxn ang="0">
                  <a:pos x="678" y="980"/>
                </a:cxn>
                <a:cxn ang="0">
                  <a:pos x="698" y="1062"/>
                </a:cxn>
                <a:cxn ang="0">
                  <a:pos x="724" y="1191"/>
                </a:cxn>
                <a:cxn ang="0">
                  <a:pos x="752" y="1347"/>
                </a:cxn>
                <a:cxn ang="0">
                  <a:pos x="767" y="1460"/>
                </a:cxn>
                <a:cxn ang="0">
                  <a:pos x="773" y="1723"/>
                </a:cxn>
                <a:cxn ang="0">
                  <a:pos x="778" y="1764"/>
                </a:cxn>
                <a:cxn ang="0">
                  <a:pos x="793" y="1783"/>
                </a:cxn>
                <a:cxn ang="0">
                  <a:pos x="801" y="1804"/>
                </a:cxn>
                <a:cxn ang="0">
                  <a:pos x="805" y="1824"/>
                </a:cxn>
                <a:cxn ang="0">
                  <a:pos x="802" y="1878"/>
                </a:cxn>
                <a:cxn ang="0">
                  <a:pos x="619" y="1862"/>
                </a:cxn>
                <a:cxn ang="0">
                  <a:pos x="566" y="1957"/>
                </a:cxn>
                <a:cxn ang="0">
                  <a:pos x="527" y="2082"/>
                </a:cxn>
                <a:cxn ang="0">
                  <a:pos x="329" y="2049"/>
                </a:cxn>
                <a:cxn ang="0">
                  <a:pos x="320" y="2053"/>
                </a:cxn>
                <a:cxn ang="0">
                  <a:pos x="272" y="2073"/>
                </a:cxn>
                <a:cxn ang="0">
                  <a:pos x="246" y="2088"/>
                </a:cxn>
                <a:cxn ang="0">
                  <a:pos x="239" y="2091"/>
                </a:cxn>
                <a:cxn ang="0">
                  <a:pos x="223" y="2097"/>
                </a:cxn>
                <a:cxn ang="0">
                  <a:pos x="195" y="2101"/>
                </a:cxn>
                <a:cxn ang="0">
                  <a:pos x="123" y="2101"/>
                </a:cxn>
                <a:cxn ang="0">
                  <a:pos x="73" y="2100"/>
                </a:cxn>
                <a:cxn ang="0">
                  <a:pos x="35" y="2101"/>
                </a:cxn>
                <a:cxn ang="0">
                  <a:pos x="6" y="2101"/>
                </a:cxn>
                <a:cxn ang="0">
                  <a:pos x="3" y="2099"/>
                </a:cxn>
                <a:cxn ang="0">
                  <a:pos x="0" y="2085"/>
                </a:cxn>
                <a:cxn ang="0">
                  <a:pos x="0" y="2063"/>
                </a:cxn>
                <a:cxn ang="0">
                  <a:pos x="3" y="2037"/>
                </a:cxn>
                <a:cxn ang="0">
                  <a:pos x="10" y="2016"/>
                </a:cxn>
                <a:cxn ang="0">
                  <a:pos x="17" y="2007"/>
                </a:cxn>
                <a:cxn ang="0">
                  <a:pos x="27" y="2001"/>
                </a:cxn>
                <a:cxn ang="0">
                  <a:pos x="48" y="1995"/>
                </a:cxn>
                <a:cxn ang="0">
                  <a:pos x="93" y="1986"/>
                </a:cxn>
                <a:cxn ang="0">
                  <a:pos x="121" y="1979"/>
                </a:cxn>
                <a:cxn ang="0">
                  <a:pos x="157" y="1965"/>
                </a:cxn>
                <a:cxn ang="0">
                  <a:pos x="221" y="1934"/>
                </a:cxn>
                <a:cxn ang="0">
                  <a:pos x="234" y="1901"/>
                </a:cxn>
                <a:cxn ang="0">
                  <a:pos x="220" y="1842"/>
                </a:cxn>
                <a:cxn ang="0">
                  <a:pos x="187" y="1798"/>
                </a:cxn>
                <a:cxn ang="0">
                  <a:pos x="163" y="1623"/>
                </a:cxn>
                <a:cxn ang="0">
                  <a:pos x="147" y="1480"/>
                </a:cxn>
                <a:cxn ang="0">
                  <a:pos x="139" y="1390"/>
                </a:cxn>
                <a:cxn ang="0">
                  <a:pos x="139" y="1368"/>
                </a:cxn>
                <a:cxn ang="0">
                  <a:pos x="137" y="1142"/>
                </a:cxn>
                <a:cxn ang="0">
                  <a:pos x="119" y="275"/>
                </a:cxn>
              </a:cxnLst>
              <a:rect l="0" t="0" r="r" b="b"/>
              <a:pathLst>
                <a:path w="807" h="2102">
                  <a:moveTo>
                    <a:pt x="252" y="157"/>
                  </a:moveTo>
                  <a:lnTo>
                    <a:pt x="252" y="157"/>
                  </a:lnTo>
                  <a:lnTo>
                    <a:pt x="387" y="91"/>
                  </a:lnTo>
                  <a:lnTo>
                    <a:pt x="387" y="91"/>
                  </a:lnTo>
                  <a:lnTo>
                    <a:pt x="405" y="81"/>
                  </a:lnTo>
                  <a:lnTo>
                    <a:pt x="425" y="68"/>
                  </a:lnTo>
                  <a:lnTo>
                    <a:pt x="444" y="52"/>
                  </a:lnTo>
                  <a:lnTo>
                    <a:pt x="461" y="38"/>
                  </a:lnTo>
                  <a:lnTo>
                    <a:pt x="489" y="11"/>
                  </a:lnTo>
                  <a:lnTo>
                    <a:pt x="500" y="0"/>
                  </a:lnTo>
                  <a:lnTo>
                    <a:pt x="500" y="0"/>
                  </a:lnTo>
                  <a:lnTo>
                    <a:pt x="518" y="53"/>
                  </a:lnTo>
                  <a:lnTo>
                    <a:pt x="560" y="175"/>
                  </a:lnTo>
                  <a:lnTo>
                    <a:pt x="560" y="175"/>
                  </a:lnTo>
                  <a:lnTo>
                    <a:pt x="566" y="195"/>
                  </a:lnTo>
                  <a:lnTo>
                    <a:pt x="573" y="222"/>
                  </a:lnTo>
                  <a:lnTo>
                    <a:pt x="582" y="255"/>
                  </a:lnTo>
                  <a:lnTo>
                    <a:pt x="590" y="292"/>
                  </a:lnTo>
                  <a:lnTo>
                    <a:pt x="607" y="381"/>
                  </a:lnTo>
                  <a:lnTo>
                    <a:pt x="624" y="484"/>
                  </a:lnTo>
                  <a:lnTo>
                    <a:pt x="632" y="539"/>
                  </a:lnTo>
                  <a:lnTo>
                    <a:pt x="639" y="595"/>
                  </a:lnTo>
                  <a:lnTo>
                    <a:pt x="646" y="653"/>
                  </a:lnTo>
                  <a:lnTo>
                    <a:pt x="652" y="712"/>
                  </a:lnTo>
                  <a:lnTo>
                    <a:pt x="658" y="770"/>
                  </a:lnTo>
                  <a:lnTo>
                    <a:pt x="662" y="829"/>
                  </a:lnTo>
                  <a:lnTo>
                    <a:pt x="666" y="887"/>
                  </a:lnTo>
                  <a:lnTo>
                    <a:pt x="667" y="942"/>
                  </a:lnTo>
                  <a:lnTo>
                    <a:pt x="667" y="942"/>
                  </a:lnTo>
                  <a:lnTo>
                    <a:pt x="678" y="980"/>
                  </a:lnTo>
                  <a:lnTo>
                    <a:pt x="688" y="1020"/>
                  </a:lnTo>
                  <a:lnTo>
                    <a:pt x="698" y="1062"/>
                  </a:lnTo>
                  <a:lnTo>
                    <a:pt x="708" y="1105"/>
                  </a:lnTo>
                  <a:lnTo>
                    <a:pt x="724" y="1191"/>
                  </a:lnTo>
                  <a:lnTo>
                    <a:pt x="740" y="1274"/>
                  </a:lnTo>
                  <a:lnTo>
                    <a:pt x="752" y="1347"/>
                  </a:lnTo>
                  <a:lnTo>
                    <a:pt x="760" y="1407"/>
                  </a:lnTo>
                  <a:lnTo>
                    <a:pt x="767" y="1460"/>
                  </a:lnTo>
                  <a:lnTo>
                    <a:pt x="807" y="1708"/>
                  </a:lnTo>
                  <a:lnTo>
                    <a:pt x="773" y="1723"/>
                  </a:lnTo>
                  <a:lnTo>
                    <a:pt x="778" y="1764"/>
                  </a:lnTo>
                  <a:lnTo>
                    <a:pt x="778" y="1764"/>
                  </a:lnTo>
                  <a:lnTo>
                    <a:pt x="783" y="1769"/>
                  </a:lnTo>
                  <a:lnTo>
                    <a:pt x="793" y="1783"/>
                  </a:lnTo>
                  <a:lnTo>
                    <a:pt x="797" y="1793"/>
                  </a:lnTo>
                  <a:lnTo>
                    <a:pt x="801" y="1804"/>
                  </a:lnTo>
                  <a:lnTo>
                    <a:pt x="803" y="1813"/>
                  </a:lnTo>
                  <a:lnTo>
                    <a:pt x="805" y="1824"/>
                  </a:lnTo>
                  <a:lnTo>
                    <a:pt x="805" y="1824"/>
                  </a:lnTo>
                  <a:lnTo>
                    <a:pt x="802" y="1878"/>
                  </a:lnTo>
                  <a:lnTo>
                    <a:pt x="626" y="1891"/>
                  </a:lnTo>
                  <a:lnTo>
                    <a:pt x="619" y="1862"/>
                  </a:lnTo>
                  <a:lnTo>
                    <a:pt x="562" y="1872"/>
                  </a:lnTo>
                  <a:lnTo>
                    <a:pt x="566" y="1957"/>
                  </a:lnTo>
                  <a:lnTo>
                    <a:pt x="518" y="1967"/>
                  </a:lnTo>
                  <a:lnTo>
                    <a:pt x="527" y="2082"/>
                  </a:lnTo>
                  <a:lnTo>
                    <a:pt x="353" y="2097"/>
                  </a:lnTo>
                  <a:lnTo>
                    <a:pt x="329" y="2049"/>
                  </a:lnTo>
                  <a:lnTo>
                    <a:pt x="329" y="2049"/>
                  </a:lnTo>
                  <a:lnTo>
                    <a:pt x="320" y="2053"/>
                  </a:lnTo>
                  <a:lnTo>
                    <a:pt x="300" y="2060"/>
                  </a:lnTo>
                  <a:lnTo>
                    <a:pt x="272" y="2073"/>
                  </a:lnTo>
                  <a:lnTo>
                    <a:pt x="259" y="2081"/>
                  </a:lnTo>
                  <a:lnTo>
                    <a:pt x="246" y="2088"/>
                  </a:lnTo>
                  <a:lnTo>
                    <a:pt x="246" y="2088"/>
                  </a:lnTo>
                  <a:lnTo>
                    <a:pt x="239" y="2091"/>
                  </a:lnTo>
                  <a:lnTo>
                    <a:pt x="232" y="2095"/>
                  </a:lnTo>
                  <a:lnTo>
                    <a:pt x="223" y="2097"/>
                  </a:lnTo>
                  <a:lnTo>
                    <a:pt x="215" y="2099"/>
                  </a:lnTo>
                  <a:lnTo>
                    <a:pt x="195" y="2101"/>
                  </a:lnTo>
                  <a:lnTo>
                    <a:pt x="172" y="2102"/>
                  </a:lnTo>
                  <a:lnTo>
                    <a:pt x="123" y="2101"/>
                  </a:lnTo>
                  <a:lnTo>
                    <a:pt x="73" y="2100"/>
                  </a:lnTo>
                  <a:lnTo>
                    <a:pt x="73" y="2100"/>
                  </a:lnTo>
                  <a:lnTo>
                    <a:pt x="52" y="2100"/>
                  </a:lnTo>
                  <a:lnTo>
                    <a:pt x="35" y="2101"/>
                  </a:lnTo>
                  <a:lnTo>
                    <a:pt x="12" y="2102"/>
                  </a:lnTo>
                  <a:lnTo>
                    <a:pt x="6" y="2101"/>
                  </a:lnTo>
                  <a:lnTo>
                    <a:pt x="4" y="2100"/>
                  </a:lnTo>
                  <a:lnTo>
                    <a:pt x="3" y="2099"/>
                  </a:lnTo>
                  <a:lnTo>
                    <a:pt x="0" y="2093"/>
                  </a:lnTo>
                  <a:lnTo>
                    <a:pt x="0" y="2085"/>
                  </a:lnTo>
                  <a:lnTo>
                    <a:pt x="0" y="2085"/>
                  </a:lnTo>
                  <a:lnTo>
                    <a:pt x="0" y="2063"/>
                  </a:lnTo>
                  <a:lnTo>
                    <a:pt x="2" y="2051"/>
                  </a:lnTo>
                  <a:lnTo>
                    <a:pt x="3" y="2037"/>
                  </a:lnTo>
                  <a:lnTo>
                    <a:pt x="5" y="2025"/>
                  </a:lnTo>
                  <a:lnTo>
                    <a:pt x="10" y="2016"/>
                  </a:lnTo>
                  <a:lnTo>
                    <a:pt x="14" y="2011"/>
                  </a:lnTo>
                  <a:lnTo>
                    <a:pt x="17" y="2007"/>
                  </a:lnTo>
                  <a:lnTo>
                    <a:pt x="22" y="2004"/>
                  </a:lnTo>
                  <a:lnTo>
                    <a:pt x="27" y="2001"/>
                  </a:lnTo>
                  <a:lnTo>
                    <a:pt x="27" y="2001"/>
                  </a:lnTo>
                  <a:lnTo>
                    <a:pt x="48" y="1995"/>
                  </a:lnTo>
                  <a:lnTo>
                    <a:pt x="69" y="1991"/>
                  </a:lnTo>
                  <a:lnTo>
                    <a:pt x="93" y="1986"/>
                  </a:lnTo>
                  <a:lnTo>
                    <a:pt x="121" y="1979"/>
                  </a:lnTo>
                  <a:lnTo>
                    <a:pt x="121" y="1979"/>
                  </a:lnTo>
                  <a:lnTo>
                    <a:pt x="139" y="1973"/>
                  </a:lnTo>
                  <a:lnTo>
                    <a:pt x="157" y="1965"/>
                  </a:lnTo>
                  <a:lnTo>
                    <a:pt x="193" y="1949"/>
                  </a:lnTo>
                  <a:lnTo>
                    <a:pt x="221" y="1934"/>
                  </a:lnTo>
                  <a:lnTo>
                    <a:pt x="232" y="1928"/>
                  </a:lnTo>
                  <a:lnTo>
                    <a:pt x="234" y="1901"/>
                  </a:lnTo>
                  <a:lnTo>
                    <a:pt x="198" y="1896"/>
                  </a:lnTo>
                  <a:lnTo>
                    <a:pt x="220" y="1842"/>
                  </a:lnTo>
                  <a:lnTo>
                    <a:pt x="187" y="1798"/>
                  </a:lnTo>
                  <a:lnTo>
                    <a:pt x="187" y="1798"/>
                  </a:lnTo>
                  <a:lnTo>
                    <a:pt x="179" y="1745"/>
                  </a:lnTo>
                  <a:lnTo>
                    <a:pt x="163" y="1623"/>
                  </a:lnTo>
                  <a:lnTo>
                    <a:pt x="154" y="1551"/>
                  </a:lnTo>
                  <a:lnTo>
                    <a:pt x="147" y="1480"/>
                  </a:lnTo>
                  <a:lnTo>
                    <a:pt x="142" y="1418"/>
                  </a:lnTo>
                  <a:lnTo>
                    <a:pt x="139" y="1390"/>
                  </a:lnTo>
                  <a:lnTo>
                    <a:pt x="139" y="1368"/>
                  </a:lnTo>
                  <a:lnTo>
                    <a:pt x="139" y="1368"/>
                  </a:lnTo>
                  <a:lnTo>
                    <a:pt x="139" y="1265"/>
                  </a:lnTo>
                  <a:lnTo>
                    <a:pt x="137" y="1142"/>
                  </a:lnTo>
                  <a:lnTo>
                    <a:pt x="133" y="996"/>
                  </a:lnTo>
                  <a:lnTo>
                    <a:pt x="119" y="275"/>
                  </a:lnTo>
                  <a:lnTo>
                    <a:pt x="252" y="1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3" name="Freeform 514"/>
            <p:cNvSpPr>
              <a:spLocks/>
            </p:cNvSpPr>
            <p:nvPr userDrawn="1"/>
          </p:nvSpPr>
          <p:spPr bwMode="auto">
            <a:xfrm>
              <a:off x="12960848" y="2989263"/>
              <a:ext cx="194324" cy="164518"/>
            </a:xfrm>
            <a:custGeom>
              <a:avLst/>
              <a:gdLst/>
              <a:ahLst/>
              <a:cxnLst>
                <a:cxn ang="0">
                  <a:pos x="345" y="232"/>
                </a:cxn>
                <a:cxn ang="0">
                  <a:pos x="314" y="147"/>
                </a:cxn>
                <a:cxn ang="0">
                  <a:pos x="298" y="112"/>
                </a:cxn>
                <a:cxn ang="0">
                  <a:pos x="290" y="100"/>
                </a:cxn>
                <a:cxn ang="0">
                  <a:pos x="278" y="88"/>
                </a:cxn>
                <a:cxn ang="0">
                  <a:pos x="309" y="44"/>
                </a:cxn>
                <a:cxn ang="0">
                  <a:pos x="315" y="32"/>
                </a:cxn>
                <a:cxn ang="0">
                  <a:pos x="316" y="26"/>
                </a:cxn>
                <a:cxn ang="0">
                  <a:pos x="315" y="10"/>
                </a:cxn>
                <a:cxn ang="0">
                  <a:pos x="310" y="1"/>
                </a:cxn>
                <a:cxn ang="0">
                  <a:pos x="307" y="0"/>
                </a:cxn>
                <a:cxn ang="0">
                  <a:pos x="290" y="0"/>
                </a:cxn>
                <a:cxn ang="0">
                  <a:pos x="277" y="4"/>
                </a:cxn>
                <a:cxn ang="0">
                  <a:pos x="269" y="10"/>
                </a:cxn>
                <a:cxn ang="0">
                  <a:pos x="236" y="57"/>
                </a:cxn>
                <a:cxn ang="0">
                  <a:pos x="191" y="34"/>
                </a:cxn>
                <a:cxn ang="0">
                  <a:pos x="167" y="27"/>
                </a:cxn>
                <a:cxn ang="0">
                  <a:pos x="163" y="26"/>
                </a:cxn>
                <a:cxn ang="0">
                  <a:pos x="154" y="30"/>
                </a:cxn>
                <a:cxn ang="0">
                  <a:pos x="128" y="48"/>
                </a:cxn>
                <a:cxn ang="0">
                  <a:pos x="91" y="81"/>
                </a:cxn>
                <a:cxn ang="0">
                  <a:pos x="46" y="149"/>
                </a:cxn>
                <a:cxn ang="0">
                  <a:pos x="12" y="284"/>
                </a:cxn>
                <a:cxn ang="0">
                  <a:pos x="0" y="308"/>
                </a:cxn>
                <a:cxn ang="0">
                  <a:pos x="4" y="317"/>
                </a:cxn>
                <a:cxn ang="0">
                  <a:pos x="14" y="328"/>
                </a:cxn>
                <a:cxn ang="0">
                  <a:pos x="19" y="329"/>
                </a:cxn>
                <a:cxn ang="0">
                  <a:pos x="32" y="324"/>
                </a:cxn>
                <a:cxn ang="0">
                  <a:pos x="70" y="302"/>
                </a:cxn>
                <a:cxn ang="0">
                  <a:pos x="106" y="273"/>
                </a:cxn>
                <a:cxn ang="0">
                  <a:pos x="111" y="280"/>
                </a:cxn>
                <a:cxn ang="0">
                  <a:pos x="124" y="293"/>
                </a:cxn>
                <a:cxn ang="0">
                  <a:pos x="133" y="297"/>
                </a:cxn>
                <a:cxn ang="0">
                  <a:pos x="163" y="315"/>
                </a:cxn>
                <a:cxn ang="0">
                  <a:pos x="218" y="357"/>
                </a:cxn>
                <a:cxn ang="0">
                  <a:pos x="227" y="365"/>
                </a:cxn>
                <a:cxn ang="0">
                  <a:pos x="245" y="358"/>
                </a:cxn>
                <a:cxn ang="0">
                  <a:pos x="262" y="347"/>
                </a:cxn>
                <a:cxn ang="0">
                  <a:pos x="278" y="329"/>
                </a:cxn>
                <a:cxn ang="0">
                  <a:pos x="296" y="344"/>
                </a:cxn>
                <a:cxn ang="0">
                  <a:pos x="328" y="374"/>
                </a:cxn>
                <a:cxn ang="0">
                  <a:pos x="362" y="408"/>
                </a:cxn>
                <a:cxn ang="0">
                  <a:pos x="491" y="267"/>
                </a:cxn>
              </a:cxnLst>
              <a:rect l="0" t="0" r="r" b="b"/>
              <a:pathLst>
                <a:path w="491" h="417">
                  <a:moveTo>
                    <a:pt x="345" y="232"/>
                  </a:moveTo>
                  <a:lnTo>
                    <a:pt x="345" y="232"/>
                  </a:lnTo>
                  <a:lnTo>
                    <a:pt x="328" y="187"/>
                  </a:lnTo>
                  <a:lnTo>
                    <a:pt x="314" y="147"/>
                  </a:lnTo>
                  <a:lnTo>
                    <a:pt x="298" y="112"/>
                  </a:lnTo>
                  <a:lnTo>
                    <a:pt x="298" y="112"/>
                  </a:lnTo>
                  <a:lnTo>
                    <a:pt x="295" y="106"/>
                  </a:lnTo>
                  <a:lnTo>
                    <a:pt x="290" y="100"/>
                  </a:lnTo>
                  <a:lnTo>
                    <a:pt x="278" y="88"/>
                  </a:lnTo>
                  <a:lnTo>
                    <a:pt x="278" y="88"/>
                  </a:lnTo>
                  <a:lnTo>
                    <a:pt x="299" y="61"/>
                  </a:lnTo>
                  <a:lnTo>
                    <a:pt x="309" y="44"/>
                  </a:lnTo>
                  <a:lnTo>
                    <a:pt x="314" y="38"/>
                  </a:lnTo>
                  <a:lnTo>
                    <a:pt x="315" y="32"/>
                  </a:lnTo>
                  <a:lnTo>
                    <a:pt x="315" y="32"/>
                  </a:lnTo>
                  <a:lnTo>
                    <a:pt x="316" y="26"/>
                  </a:lnTo>
                  <a:lnTo>
                    <a:pt x="316" y="20"/>
                  </a:lnTo>
                  <a:lnTo>
                    <a:pt x="315" y="10"/>
                  </a:lnTo>
                  <a:lnTo>
                    <a:pt x="311" y="4"/>
                  </a:lnTo>
                  <a:lnTo>
                    <a:pt x="310" y="1"/>
                  </a:lnTo>
                  <a:lnTo>
                    <a:pt x="310" y="1"/>
                  </a:lnTo>
                  <a:lnTo>
                    <a:pt x="307" y="0"/>
                  </a:lnTo>
                  <a:lnTo>
                    <a:pt x="297" y="0"/>
                  </a:lnTo>
                  <a:lnTo>
                    <a:pt x="290" y="0"/>
                  </a:lnTo>
                  <a:lnTo>
                    <a:pt x="284" y="2"/>
                  </a:lnTo>
                  <a:lnTo>
                    <a:pt x="277" y="4"/>
                  </a:lnTo>
                  <a:lnTo>
                    <a:pt x="269" y="10"/>
                  </a:lnTo>
                  <a:lnTo>
                    <a:pt x="269" y="10"/>
                  </a:lnTo>
                  <a:lnTo>
                    <a:pt x="236" y="57"/>
                  </a:lnTo>
                  <a:lnTo>
                    <a:pt x="236" y="57"/>
                  </a:lnTo>
                  <a:lnTo>
                    <a:pt x="213" y="45"/>
                  </a:lnTo>
                  <a:lnTo>
                    <a:pt x="191" y="34"/>
                  </a:lnTo>
                  <a:lnTo>
                    <a:pt x="175" y="28"/>
                  </a:lnTo>
                  <a:lnTo>
                    <a:pt x="167" y="27"/>
                  </a:lnTo>
                  <a:lnTo>
                    <a:pt x="163" y="26"/>
                  </a:lnTo>
                  <a:lnTo>
                    <a:pt x="163" y="26"/>
                  </a:lnTo>
                  <a:lnTo>
                    <a:pt x="159" y="27"/>
                  </a:lnTo>
                  <a:lnTo>
                    <a:pt x="154" y="30"/>
                  </a:lnTo>
                  <a:lnTo>
                    <a:pt x="142" y="37"/>
                  </a:lnTo>
                  <a:lnTo>
                    <a:pt x="128" y="48"/>
                  </a:lnTo>
                  <a:lnTo>
                    <a:pt x="115" y="59"/>
                  </a:lnTo>
                  <a:lnTo>
                    <a:pt x="91" y="81"/>
                  </a:lnTo>
                  <a:lnTo>
                    <a:pt x="80" y="91"/>
                  </a:lnTo>
                  <a:lnTo>
                    <a:pt x="46" y="149"/>
                  </a:lnTo>
                  <a:lnTo>
                    <a:pt x="85" y="220"/>
                  </a:lnTo>
                  <a:lnTo>
                    <a:pt x="12" y="284"/>
                  </a:lnTo>
                  <a:lnTo>
                    <a:pt x="0" y="308"/>
                  </a:lnTo>
                  <a:lnTo>
                    <a:pt x="0" y="308"/>
                  </a:lnTo>
                  <a:lnTo>
                    <a:pt x="1" y="310"/>
                  </a:lnTo>
                  <a:lnTo>
                    <a:pt x="4" y="317"/>
                  </a:lnTo>
                  <a:lnTo>
                    <a:pt x="10" y="326"/>
                  </a:lnTo>
                  <a:lnTo>
                    <a:pt x="14" y="328"/>
                  </a:lnTo>
                  <a:lnTo>
                    <a:pt x="19" y="329"/>
                  </a:lnTo>
                  <a:lnTo>
                    <a:pt x="19" y="329"/>
                  </a:lnTo>
                  <a:lnTo>
                    <a:pt x="25" y="328"/>
                  </a:lnTo>
                  <a:lnTo>
                    <a:pt x="32" y="324"/>
                  </a:lnTo>
                  <a:lnTo>
                    <a:pt x="52" y="314"/>
                  </a:lnTo>
                  <a:lnTo>
                    <a:pt x="70" y="302"/>
                  </a:lnTo>
                  <a:lnTo>
                    <a:pt x="78" y="296"/>
                  </a:lnTo>
                  <a:lnTo>
                    <a:pt x="106" y="273"/>
                  </a:lnTo>
                  <a:lnTo>
                    <a:pt x="106" y="273"/>
                  </a:lnTo>
                  <a:lnTo>
                    <a:pt x="111" y="280"/>
                  </a:lnTo>
                  <a:lnTo>
                    <a:pt x="117" y="287"/>
                  </a:lnTo>
                  <a:lnTo>
                    <a:pt x="124" y="293"/>
                  </a:lnTo>
                  <a:lnTo>
                    <a:pt x="133" y="297"/>
                  </a:lnTo>
                  <a:lnTo>
                    <a:pt x="133" y="297"/>
                  </a:lnTo>
                  <a:lnTo>
                    <a:pt x="147" y="305"/>
                  </a:lnTo>
                  <a:lnTo>
                    <a:pt x="163" y="315"/>
                  </a:lnTo>
                  <a:lnTo>
                    <a:pt x="193" y="338"/>
                  </a:lnTo>
                  <a:lnTo>
                    <a:pt x="218" y="357"/>
                  </a:lnTo>
                  <a:lnTo>
                    <a:pt x="227" y="365"/>
                  </a:lnTo>
                  <a:lnTo>
                    <a:pt x="227" y="365"/>
                  </a:lnTo>
                  <a:lnTo>
                    <a:pt x="232" y="364"/>
                  </a:lnTo>
                  <a:lnTo>
                    <a:pt x="245" y="358"/>
                  </a:lnTo>
                  <a:lnTo>
                    <a:pt x="254" y="353"/>
                  </a:lnTo>
                  <a:lnTo>
                    <a:pt x="262" y="347"/>
                  </a:lnTo>
                  <a:lnTo>
                    <a:pt x="271" y="339"/>
                  </a:lnTo>
                  <a:lnTo>
                    <a:pt x="278" y="329"/>
                  </a:lnTo>
                  <a:lnTo>
                    <a:pt x="278" y="329"/>
                  </a:lnTo>
                  <a:lnTo>
                    <a:pt x="296" y="344"/>
                  </a:lnTo>
                  <a:lnTo>
                    <a:pt x="313" y="358"/>
                  </a:lnTo>
                  <a:lnTo>
                    <a:pt x="328" y="374"/>
                  </a:lnTo>
                  <a:lnTo>
                    <a:pt x="341" y="387"/>
                  </a:lnTo>
                  <a:lnTo>
                    <a:pt x="362" y="408"/>
                  </a:lnTo>
                  <a:lnTo>
                    <a:pt x="369" y="417"/>
                  </a:lnTo>
                  <a:lnTo>
                    <a:pt x="491" y="267"/>
                  </a:lnTo>
                  <a:lnTo>
                    <a:pt x="345" y="2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4" name="Freeform 515"/>
            <p:cNvSpPr>
              <a:spLocks/>
            </p:cNvSpPr>
            <p:nvPr userDrawn="1"/>
          </p:nvSpPr>
          <p:spPr bwMode="auto">
            <a:xfrm>
              <a:off x="13003161" y="3066038"/>
              <a:ext cx="84625" cy="70507"/>
            </a:xfrm>
            <a:custGeom>
              <a:avLst/>
              <a:gdLst/>
              <a:ahLst/>
              <a:cxnLst>
                <a:cxn ang="0">
                  <a:pos x="139" y="60"/>
                </a:cxn>
                <a:cxn ang="0">
                  <a:pos x="139" y="60"/>
                </a:cxn>
                <a:cxn ang="0">
                  <a:pos x="142" y="54"/>
                </a:cxn>
                <a:cxn ang="0">
                  <a:pos x="147" y="42"/>
                </a:cxn>
                <a:cxn ang="0">
                  <a:pos x="149" y="34"/>
                </a:cxn>
                <a:cxn ang="0">
                  <a:pos x="150" y="25"/>
                </a:cxn>
                <a:cxn ang="0">
                  <a:pos x="150" y="18"/>
                </a:cxn>
                <a:cxn ang="0">
                  <a:pos x="148" y="11"/>
                </a:cxn>
                <a:cxn ang="0">
                  <a:pos x="148" y="11"/>
                </a:cxn>
                <a:cxn ang="0">
                  <a:pos x="144" y="6"/>
                </a:cxn>
                <a:cxn ang="0">
                  <a:pos x="141" y="2"/>
                </a:cxn>
                <a:cxn ang="0">
                  <a:pos x="136" y="1"/>
                </a:cxn>
                <a:cxn ang="0">
                  <a:pos x="131" y="0"/>
                </a:cxn>
                <a:cxn ang="0">
                  <a:pos x="126" y="1"/>
                </a:cxn>
                <a:cxn ang="0">
                  <a:pos x="121" y="2"/>
                </a:cxn>
                <a:cxn ang="0">
                  <a:pos x="112" y="7"/>
                </a:cxn>
                <a:cxn ang="0">
                  <a:pos x="112" y="7"/>
                </a:cxn>
                <a:cxn ang="0">
                  <a:pos x="108" y="10"/>
                </a:cxn>
                <a:cxn ang="0">
                  <a:pos x="105" y="13"/>
                </a:cxn>
                <a:cxn ang="0">
                  <a:pos x="100" y="20"/>
                </a:cxn>
                <a:cxn ang="0">
                  <a:pos x="96" y="26"/>
                </a:cxn>
                <a:cxn ang="0">
                  <a:pos x="96" y="29"/>
                </a:cxn>
                <a:cxn ang="0">
                  <a:pos x="58" y="16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2" y="81"/>
                </a:cxn>
                <a:cxn ang="0">
                  <a:pos x="2" y="81"/>
                </a:cxn>
                <a:cxn ang="0">
                  <a:pos x="5" y="86"/>
                </a:cxn>
                <a:cxn ang="0">
                  <a:pos x="5" y="86"/>
                </a:cxn>
                <a:cxn ang="0">
                  <a:pos x="15" y="95"/>
                </a:cxn>
                <a:cxn ang="0">
                  <a:pos x="21" y="99"/>
                </a:cxn>
                <a:cxn ang="0">
                  <a:pos x="27" y="102"/>
                </a:cxn>
                <a:cxn ang="0">
                  <a:pos x="27" y="102"/>
                </a:cxn>
                <a:cxn ang="0">
                  <a:pos x="41" y="110"/>
                </a:cxn>
                <a:cxn ang="0">
                  <a:pos x="57" y="121"/>
                </a:cxn>
                <a:cxn ang="0">
                  <a:pos x="72" y="133"/>
                </a:cxn>
                <a:cxn ang="0">
                  <a:pos x="88" y="145"/>
                </a:cxn>
                <a:cxn ang="0">
                  <a:pos x="112" y="167"/>
                </a:cxn>
                <a:cxn ang="0">
                  <a:pos x="121" y="176"/>
                </a:cxn>
                <a:cxn ang="0">
                  <a:pos x="121" y="176"/>
                </a:cxn>
                <a:cxn ang="0">
                  <a:pos x="127" y="174"/>
                </a:cxn>
                <a:cxn ang="0">
                  <a:pos x="139" y="165"/>
                </a:cxn>
                <a:cxn ang="0">
                  <a:pos x="148" y="159"/>
                </a:cxn>
                <a:cxn ang="0">
                  <a:pos x="156" y="152"/>
                </a:cxn>
                <a:cxn ang="0">
                  <a:pos x="165" y="144"/>
                </a:cxn>
                <a:cxn ang="0">
                  <a:pos x="172" y="134"/>
                </a:cxn>
                <a:cxn ang="0">
                  <a:pos x="172" y="135"/>
                </a:cxn>
                <a:cxn ang="0">
                  <a:pos x="173" y="134"/>
                </a:cxn>
                <a:cxn ang="0">
                  <a:pos x="214" y="73"/>
                </a:cxn>
                <a:cxn ang="0">
                  <a:pos x="214" y="73"/>
                </a:cxn>
                <a:cxn ang="0">
                  <a:pos x="210" y="75"/>
                </a:cxn>
                <a:cxn ang="0">
                  <a:pos x="201" y="80"/>
                </a:cxn>
                <a:cxn ang="0">
                  <a:pos x="189" y="85"/>
                </a:cxn>
                <a:cxn ang="0">
                  <a:pos x="183" y="86"/>
                </a:cxn>
                <a:cxn ang="0">
                  <a:pos x="177" y="86"/>
                </a:cxn>
                <a:cxn ang="0">
                  <a:pos x="177" y="86"/>
                </a:cxn>
                <a:cxn ang="0">
                  <a:pos x="171" y="84"/>
                </a:cxn>
                <a:cxn ang="0">
                  <a:pos x="165" y="81"/>
                </a:cxn>
                <a:cxn ang="0">
                  <a:pos x="153" y="72"/>
                </a:cxn>
                <a:cxn ang="0">
                  <a:pos x="143" y="63"/>
                </a:cxn>
                <a:cxn ang="0">
                  <a:pos x="139" y="60"/>
                </a:cxn>
                <a:cxn ang="0">
                  <a:pos x="139" y="60"/>
                </a:cxn>
              </a:cxnLst>
              <a:rect l="0" t="0" r="r" b="b"/>
              <a:pathLst>
                <a:path w="214" h="176">
                  <a:moveTo>
                    <a:pt x="139" y="60"/>
                  </a:moveTo>
                  <a:lnTo>
                    <a:pt x="139" y="60"/>
                  </a:lnTo>
                  <a:lnTo>
                    <a:pt x="142" y="54"/>
                  </a:lnTo>
                  <a:lnTo>
                    <a:pt x="147" y="42"/>
                  </a:lnTo>
                  <a:lnTo>
                    <a:pt x="149" y="34"/>
                  </a:lnTo>
                  <a:lnTo>
                    <a:pt x="150" y="25"/>
                  </a:lnTo>
                  <a:lnTo>
                    <a:pt x="150" y="18"/>
                  </a:lnTo>
                  <a:lnTo>
                    <a:pt x="148" y="11"/>
                  </a:lnTo>
                  <a:lnTo>
                    <a:pt x="148" y="11"/>
                  </a:lnTo>
                  <a:lnTo>
                    <a:pt x="144" y="6"/>
                  </a:lnTo>
                  <a:lnTo>
                    <a:pt x="141" y="2"/>
                  </a:lnTo>
                  <a:lnTo>
                    <a:pt x="136" y="1"/>
                  </a:lnTo>
                  <a:lnTo>
                    <a:pt x="131" y="0"/>
                  </a:lnTo>
                  <a:lnTo>
                    <a:pt x="126" y="1"/>
                  </a:lnTo>
                  <a:lnTo>
                    <a:pt x="121" y="2"/>
                  </a:lnTo>
                  <a:lnTo>
                    <a:pt x="112" y="7"/>
                  </a:lnTo>
                  <a:lnTo>
                    <a:pt x="112" y="7"/>
                  </a:lnTo>
                  <a:lnTo>
                    <a:pt x="108" y="10"/>
                  </a:lnTo>
                  <a:lnTo>
                    <a:pt x="105" y="13"/>
                  </a:lnTo>
                  <a:lnTo>
                    <a:pt x="100" y="20"/>
                  </a:lnTo>
                  <a:lnTo>
                    <a:pt x="96" y="26"/>
                  </a:lnTo>
                  <a:lnTo>
                    <a:pt x="96" y="29"/>
                  </a:lnTo>
                  <a:lnTo>
                    <a:pt x="58" y="16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2" y="81"/>
                  </a:lnTo>
                  <a:lnTo>
                    <a:pt x="2" y="81"/>
                  </a:lnTo>
                  <a:lnTo>
                    <a:pt x="5" y="86"/>
                  </a:lnTo>
                  <a:lnTo>
                    <a:pt x="5" y="86"/>
                  </a:lnTo>
                  <a:lnTo>
                    <a:pt x="15" y="95"/>
                  </a:lnTo>
                  <a:lnTo>
                    <a:pt x="21" y="99"/>
                  </a:lnTo>
                  <a:lnTo>
                    <a:pt x="27" y="102"/>
                  </a:lnTo>
                  <a:lnTo>
                    <a:pt x="27" y="102"/>
                  </a:lnTo>
                  <a:lnTo>
                    <a:pt x="41" y="110"/>
                  </a:lnTo>
                  <a:lnTo>
                    <a:pt x="57" y="121"/>
                  </a:lnTo>
                  <a:lnTo>
                    <a:pt x="72" y="133"/>
                  </a:lnTo>
                  <a:lnTo>
                    <a:pt x="88" y="145"/>
                  </a:lnTo>
                  <a:lnTo>
                    <a:pt x="112" y="167"/>
                  </a:lnTo>
                  <a:lnTo>
                    <a:pt x="121" y="176"/>
                  </a:lnTo>
                  <a:lnTo>
                    <a:pt x="121" y="176"/>
                  </a:lnTo>
                  <a:lnTo>
                    <a:pt x="127" y="174"/>
                  </a:lnTo>
                  <a:lnTo>
                    <a:pt x="139" y="165"/>
                  </a:lnTo>
                  <a:lnTo>
                    <a:pt x="148" y="159"/>
                  </a:lnTo>
                  <a:lnTo>
                    <a:pt x="156" y="152"/>
                  </a:lnTo>
                  <a:lnTo>
                    <a:pt x="165" y="144"/>
                  </a:lnTo>
                  <a:lnTo>
                    <a:pt x="172" y="134"/>
                  </a:lnTo>
                  <a:lnTo>
                    <a:pt x="172" y="135"/>
                  </a:lnTo>
                  <a:lnTo>
                    <a:pt x="173" y="134"/>
                  </a:lnTo>
                  <a:lnTo>
                    <a:pt x="214" y="73"/>
                  </a:lnTo>
                  <a:lnTo>
                    <a:pt x="214" y="73"/>
                  </a:lnTo>
                  <a:lnTo>
                    <a:pt x="210" y="75"/>
                  </a:lnTo>
                  <a:lnTo>
                    <a:pt x="201" y="80"/>
                  </a:lnTo>
                  <a:lnTo>
                    <a:pt x="189" y="85"/>
                  </a:lnTo>
                  <a:lnTo>
                    <a:pt x="183" y="86"/>
                  </a:lnTo>
                  <a:lnTo>
                    <a:pt x="177" y="86"/>
                  </a:lnTo>
                  <a:lnTo>
                    <a:pt x="177" y="86"/>
                  </a:lnTo>
                  <a:lnTo>
                    <a:pt x="171" y="84"/>
                  </a:lnTo>
                  <a:lnTo>
                    <a:pt x="165" y="81"/>
                  </a:lnTo>
                  <a:lnTo>
                    <a:pt x="153" y="72"/>
                  </a:lnTo>
                  <a:lnTo>
                    <a:pt x="143" y="63"/>
                  </a:lnTo>
                  <a:lnTo>
                    <a:pt x="139" y="60"/>
                  </a:lnTo>
                  <a:lnTo>
                    <a:pt x="139" y="60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5" name="Freeform 516"/>
            <p:cNvSpPr>
              <a:spLocks/>
            </p:cNvSpPr>
            <p:nvPr userDrawn="1"/>
          </p:nvSpPr>
          <p:spPr bwMode="auto">
            <a:xfrm>
              <a:off x="13098756" y="3081706"/>
              <a:ext cx="54850" cy="67373"/>
            </a:xfrm>
            <a:custGeom>
              <a:avLst/>
              <a:gdLst/>
              <a:ahLst/>
              <a:cxnLst>
                <a:cxn ang="0">
                  <a:pos x="24" y="171"/>
                </a:cxn>
                <a:cxn ang="0">
                  <a:pos x="142" y="28"/>
                </a:cxn>
                <a:cxn ang="0">
                  <a:pos x="0" y="0"/>
                </a:cxn>
                <a:cxn ang="0">
                  <a:pos x="24" y="171"/>
                </a:cxn>
              </a:cxnLst>
              <a:rect l="0" t="0" r="r" b="b"/>
              <a:pathLst>
                <a:path w="142" h="171">
                  <a:moveTo>
                    <a:pt x="24" y="171"/>
                  </a:moveTo>
                  <a:lnTo>
                    <a:pt x="142" y="28"/>
                  </a:lnTo>
                  <a:lnTo>
                    <a:pt x="0" y="0"/>
                  </a:lnTo>
                  <a:lnTo>
                    <a:pt x="24" y="171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6" name="Freeform 517"/>
            <p:cNvSpPr>
              <a:spLocks/>
            </p:cNvSpPr>
            <p:nvPr userDrawn="1"/>
          </p:nvSpPr>
          <p:spPr bwMode="auto">
            <a:xfrm>
              <a:off x="13070547" y="3078573"/>
              <a:ext cx="291486" cy="390140"/>
            </a:xfrm>
            <a:custGeom>
              <a:avLst/>
              <a:gdLst/>
              <a:ahLst/>
              <a:cxnLst>
                <a:cxn ang="0">
                  <a:pos x="321" y="0"/>
                </a:cxn>
                <a:cxn ang="0">
                  <a:pos x="321" y="0"/>
                </a:cxn>
                <a:cxn ang="0">
                  <a:pos x="299" y="19"/>
                </a:cxn>
                <a:cxn ang="0">
                  <a:pos x="250" y="66"/>
                </a:cxn>
                <a:cxn ang="0">
                  <a:pos x="221" y="95"/>
                </a:cxn>
                <a:cxn ang="0">
                  <a:pos x="193" y="123"/>
                </a:cxn>
                <a:cxn ang="0">
                  <a:pos x="167" y="152"/>
                </a:cxn>
                <a:cxn ang="0">
                  <a:pos x="147" y="176"/>
                </a:cxn>
                <a:cxn ang="0">
                  <a:pos x="147" y="176"/>
                </a:cxn>
                <a:cxn ang="0">
                  <a:pos x="129" y="204"/>
                </a:cxn>
                <a:cxn ang="0">
                  <a:pos x="106" y="240"/>
                </a:cxn>
                <a:cxn ang="0">
                  <a:pos x="57" y="319"/>
                </a:cxn>
                <a:cxn ang="0">
                  <a:pos x="0" y="417"/>
                </a:cxn>
                <a:cxn ang="0">
                  <a:pos x="267" y="985"/>
                </a:cxn>
                <a:cxn ang="0">
                  <a:pos x="267" y="985"/>
                </a:cxn>
                <a:cxn ang="0">
                  <a:pos x="275" y="978"/>
                </a:cxn>
                <a:cxn ang="0">
                  <a:pos x="300" y="953"/>
                </a:cxn>
                <a:cxn ang="0">
                  <a:pos x="318" y="933"/>
                </a:cxn>
                <a:cxn ang="0">
                  <a:pos x="341" y="907"/>
                </a:cxn>
                <a:cxn ang="0">
                  <a:pos x="368" y="876"/>
                </a:cxn>
                <a:cxn ang="0">
                  <a:pos x="396" y="838"/>
                </a:cxn>
                <a:cxn ang="0">
                  <a:pos x="396" y="838"/>
                </a:cxn>
                <a:cxn ang="0">
                  <a:pos x="455" y="764"/>
                </a:cxn>
                <a:cxn ang="0">
                  <a:pos x="481" y="731"/>
                </a:cxn>
                <a:cxn ang="0">
                  <a:pos x="505" y="704"/>
                </a:cxn>
                <a:cxn ang="0">
                  <a:pos x="528" y="680"/>
                </a:cxn>
                <a:cxn ang="0">
                  <a:pos x="551" y="659"/>
                </a:cxn>
                <a:cxn ang="0">
                  <a:pos x="562" y="651"/>
                </a:cxn>
                <a:cxn ang="0">
                  <a:pos x="573" y="644"/>
                </a:cxn>
                <a:cxn ang="0">
                  <a:pos x="583" y="638"/>
                </a:cxn>
                <a:cxn ang="0">
                  <a:pos x="594" y="632"/>
                </a:cxn>
                <a:cxn ang="0">
                  <a:pos x="594" y="632"/>
                </a:cxn>
                <a:cxn ang="0">
                  <a:pos x="616" y="623"/>
                </a:cxn>
                <a:cxn ang="0">
                  <a:pos x="640" y="616"/>
                </a:cxn>
                <a:cxn ang="0">
                  <a:pos x="662" y="610"/>
                </a:cxn>
                <a:cxn ang="0">
                  <a:pos x="685" y="605"/>
                </a:cxn>
                <a:cxn ang="0">
                  <a:pos x="721" y="599"/>
                </a:cxn>
                <a:cxn ang="0">
                  <a:pos x="736" y="598"/>
                </a:cxn>
                <a:cxn ang="0">
                  <a:pos x="600" y="398"/>
                </a:cxn>
                <a:cxn ang="0">
                  <a:pos x="600" y="398"/>
                </a:cxn>
                <a:cxn ang="0">
                  <a:pos x="582" y="337"/>
                </a:cxn>
                <a:cxn ang="0">
                  <a:pos x="565" y="276"/>
                </a:cxn>
                <a:cxn ang="0">
                  <a:pos x="544" y="211"/>
                </a:cxn>
                <a:cxn ang="0">
                  <a:pos x="544" y="211"/>
                </a:cxn>
                <a:cxn ang="0">
                  <a:pos x="538" y="194"/>
                </a:cxn>
                <a:cxn ang="0">
                  <a:pos x="529" y="177"/>
                </a:cxn>
                <a:cxn ang="0">
                  <a:pos x="520" y="161"/>
                </a:cxn>
                <a:cxn ang="0">
                  <a:pos x="508" y="144"/>
                </a:cxn>
                <a:cxn ang="0">
                  <a:pos x="495" y="126"/>
                </a:cxn>
                <a:cxn ang="0">
                  <a:pos x="481" y="109"/>
                </a:cxn>
                <a:cxn ang="0">
                  <a:pos x="466" y="93"/>
                </a:cxn>
                <a:cxn ang="0">
                  <a:pos x="450" y="78"/>
                </a:cxn>
                <a:cxn ang="0">
                  <a:pos x="435" y="62"/>
                </a:cxn>
                <a:cxn ang="0">
                  <a:pos x="418" y="49"/>
                </a:cxn>
                <a:cxn ang="0">
                  <a:pos x="401" y="36"/>
                </a:cxn>
                <a:cxn ang="0">
                  <a:pos x="384" y="25"/>
                </a:cxn>
                <a:cxn ang="0">
                  <a:pos x="368" y="16"/>
                </a:cxn>
                <a:cxn ang="0">
                  <a:pos x="351" y="8"/>
                </a:cxn>
                <a:cxn ang="0">
                  <a:pos x="335" y="4"/>
                </a:cxn>
                <a:cxn ang="0">
                  <a:pos x="321" y="0"/>
                </a:cxn>
                <a:cxn ang="0">
                  <a:pos x="321" y="0"/>
                </a:cxn>
              </a:cxnLst>
              <a:rect l="0" t="0" r="r" b="b"/>
              <a:pathLst>
                <a:path w="736" h="985">
                  <a:moveTo>
                    <a:pt x="321" y="0"/>
                  </a:moveTo>
                  <a:lnTo>
                    <a:pt x="321" y="0"/>
                  </a:lnTo>
                  <a:lnTo>
                    <a:pt x="299" y="19"/>
                  </a:lnTo>
                  <a:lnTo>
                    <a:pt x="250" y="66"/>
                  </a:lnTo>
                  <a:lnTo>
                    <a:pt x="221" y="95"/>
                  </a:lnTo>
                  <a:lnTo>
                    <a:pt x="193" y="123"/>
                  </a:lnTo>
                  <a:lnTo>
                    <a:pt x="167" y="152"/>
                  </a:lnTo>
                  <a:lnTo>
                    <a:pt x="147" y="176"/>
                  </a:lnTo>
                  <a:lnTo>
                    <a:pt x="147" y="176"/>
                  </a:lnTo>
                  <a:lnTo>
                    <a:pt x="129" y="204"/>
                  </a:lnTo>
                  <a:lnTo>
                    <a:pt x="106" y="240"/>
                  </a:lnTo>
                  <a:lnTo>
                    <a:pt x="57" y="319"/>
                  </a:lnTo>
                  <a:lnTo>
                    <a:pt x="0" y="417"/>
                  </a:lnTo>
                  <a:lnTo>
                    <a:pt x="267" y="985"/>
                  </a:lnTo>
                  <a:lnTo>
                    <a:pt x="267" y="985"/>
                  </a:lnTo>
                  <a:lnTo>
                    <a:pt x="275" y="978"/>
                  </a:lnTo>
                  <a:lnTo>
                    <a:pt x="300" y="953"/>
                  </a:lnTo>
                  <a:lnTo>
                    <a:pt x="318" y="933"/>
                  </a:lnTo>
                  <a:lnTo>
                    <a:pt x="341" y="907"/>
                  </a:lnTo>
                  <a:lnTo>
                    <a:pt x="368" y="876"/>
                  </a:lnTo>
                  <a:lnTo>
                    <a:pt x="396" y="838"/>
                  </a:lnTo>
                  <a:lnTo>
                    <a:pt x="396" y="838"/>
                  </a:lnTo>
                  <a:lnTo>
                    <a:pt x="455" y="764"/>
                  </a:lnTo>
                  <a:lnTo>
                    <a:pt x="481" y="731"/>
                  </a:lnTo>
                  <a:lnTo>
                    <a:pt x="505" y="704"/>
                  </a:lnTo>
                  <a:lnTo>
                    <a:pt x="528" y="680"/>
                  </a:lnTo>
                  <a:lnTo>
                    <a:pt x="551" y="659"/>
                  </a:lnTo>
                  <a:lnTo>
                    <a:pt x="562" y="651"/>
                  </a:lnTo>
                  <a:lnTo>
                    <a:pt x="573" y="644"/>
                  </a:lnTo>
                  <a:lnTo>
                    <a:pt x="583" y="638"/>
                  </a:lnTo>
                  <a:lnTo>
                    <a:pt x="594" y="632"/>
                  </a:lnTo>
                  <a:lnTo>
                    <a:pt x="594" y="632"/>
                  </a:lnTo>
                  <a:lnTo>
                    <a:pt x="616" y="623"/>
                  </a:lnTo>
                  <a:lnTo>
                    <a:pt x="640" y="616"/>
                  </a:lnTo>
                  <a:lnTo>
                    <a:pt x="662" y="610"/>
                  </a:lnTo>
                  <a:lnTo>
                    <a:pt x="685" y="605"/>
                  </a:lnTo>
                  <a:lnTo>
                    <a:pt x="721" y="599"/>
                  </a:lnTo>
                  <a:lnTo>
                    <a:pt x="736" y="598"/>
                  </a:lnTo>
                  <a:lnTo>
                    <a:pt x="600" y="398"/>
                  </a:lnTo>
                  <a:lnTo>
                    <a:pt x="600" y="398"/>
                  </a:lnTo>
                  <a:lnTo>
                    <a:pt x="582" y="337"/>
                  </a:lnTo>
                  <a:lnTo>
                    <a:pt x="565" y="276"/>
                  </a:lnTo>
                  <a:lnTo>
                    <a:pt x="544" y="211"/>
                  </a:lnTo>
                  <a:lnTo>
                    <a:pt x="544" y="211"/>
                  </a:lnTo>
                  <a:lnTo>
                    <a:pt x="538" y="194"/>
                  </a:lnTo>
                  <a:lnTo>
                    <a:pt x="529" y="177"/>
                  </a:lnTo>
                  <a:lnTo>
                    <a:pt x="520" y="161"/>
                  </a:lnTo>
                  <a:lnTo>
                    <a:pt x="508" y="144"/>
                  </a:lnTo>
                  <a:lnTo>
                    <a:pt x="495" y="126"/>
                  </a:lnTo>
                  <a:lnTo>
                    <a:pt x="481" y="109"/>
                  </a:lnTo>
                  <a:lnTo>
                    <a:pt x="466" y="93"/>
                  </a:lnTo>
                  <a:lnTo>
                    <a:pt x="450" y="78"/>
                  </a:lnTo>
                  <a:lnTo>
                    <a:pt x="435" y="62"/>
                  </a:lnTo>
                  <a:lnTo>
                    <a:pt x="418" y="49"/>
                  </a:lnTo>
                  <a:lnTo>
                    <a:pt x="401" y="36"/>
                  </a:lnTo>
                  <a:lnTo>
                    <a:pt x="384" y="25"/>
                  </a:lnTo>
                  <a:lnTo>
                    <a:pt x="368" y="16"/>
                  </a:lnTo>
                  <a:lnTo>
                    <a:pt x="351" y="8"/>
                  </a:lnTo>
                  <a:lnTo>
                    <a:pt x="335" y="4"/>
                  </a:lnTo>
                  <a:lnTo>
                    <a:pt x="321" y="0"/>
                  </a:lnTo>
                  <a:lnTo>
                    <a:pt x="321" y="0"/>
                  </a:lnTo>
                  <a:close/>
                </a:path>
              </a:pathLst>
            </a:custGeom>
            <a:solidFill>
              <a:srgbClr val="F68B1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7" name="Freeform 518"/>
            <p:cNvSpPr>
              <a:spLocks/>
            </p:cNvSpPr>
            <p:nvPr userDrawn="1"/>
          </p:nvSpPr>
          <p:spPr bwMode="auto">
            <a:xfrm>
              <a:off x="13098756" y="3084840"/>
              <a:ext cx="103430" cy="89309"/>
            </a:xfrm>
            <a:custGeom>
              <a:avLst/>
              <a:gdLst/>
              <a:ahLst/>
              <a:cxnLst>
                <a:cxn ang="0">
                  <a:pos x="35" y="225"/>
                </a:cxn>
                <a:cxn ang="0">
                  <a:pos x="0" y="182"/>
                </a:cxn>
                <a:cxn ang="0">
                  <a:pos x="147" y="0"/>
                </a:cxn>
                <a:cxn ang="0">
                  <a:pos x="211" y="15"/>
                </a:cxn>
                <a:cxn ang="0">
                  <a:pos x="227" y="28"/>
                </a:cxn>
                <a:cxn ang="0">
                  <a:pos x="227" y="28"/>
                </a:cxn>
                <a:cxn ang="0">
                  <a:pos x="236" y="44"/>
                </a:cxn>
                <a:cxn ang="0">
                  <a:pos x="246" y="59"/>
                </a:cxn>
                <a:cxn ang="0">
                  <a:pos x="256" y="80"/>
                </a:cxn>
                <a:cxn ang="0">
                  <a:pos x="256" y="80"/>
                </a:cxn>
                <a:cxn ang="0">
                  <a:pos x="258" y="86"/>
                </a:cxn>
                <a:cxn ang="0">
                  <a:pos x="259" y="92"/>
                </a:cxn>
                <a:cxn ang="0">
                  <a:pos x="258" y="99"/>
                </a:cxn>
                <a:cxn ang="0">
                  <a:pos x="257" y="106"/>
                </a:cxn>
                <a:cxn ang="0">
                  <a:pos x="254" y="113"/>
                </a:cxn>
                <a:cxn ang="0">
                  <a:pos x="251" y="122"/>
                </a:cxn>
                <a:cxn ang="0">
                  <a:pos x="241" y="137"/>
                </a:cxn>
                <a:cxn ang="0">
                  <a:pos x="230" y="152"/>
                </a:cxn>
                <a:cxn ang="0">
                  <a:pos x="218" y="165"/>
                </a:cxn>
                <a:cxn ang="0">
                  <a:pos x="205" y="175"/>
                </a:cxn>
                <a:cxn ang="0">
                  <a:pos x="199" y="178"/>
                </a:cxn>
                <a:cxn ang="0">
                  <a:pos x="193" y="182"/>
                </a:cxn>
                <a:cxn ang="0">
                  <a:pos x="193" y="182"/>
                </a:cxn>
                <a:cxn ang="0">
                  <a:pos x="187" y="183"/>
                </a:cxn>
                <a:cxn ang="0">
                  <a:pos x="179" y="185"/>
                </a:cxn>
                <a:cxn ang="0">
                  <a:pos x="161" y="187"/>
                </a:cxn>
                <a:cxn ang="0">
                  <a:pos x="139" y="187"/>
                </a:cxn>
                <a:cxn ang="0">
                  <a:pos x="118" y="185"/>
                </a:cxn>
                <a:cxn ang="0">
                  <a:pos x="81" y="182"/>
                </a:cxn>
                <a:cxn ang="0">
                  <a:pos x="65" y="179"/>
                </a:cxn>
                <a:cxn ang="0">
                  <a:pos x="35" y="225"/>
                </a:cxn>
              </a:cxnLst>
              <a:rect l="0" t="0" r="r" b="b"/>
              <a:pathLst>
                <a:path w="259" h="225">
                  <a:moveTo>
                    <a:pt x="35" y="225"/>
                  </a:moveTo>
                  <a:lnTo>
                    <a:pt x="0" y="182"/>
                  </a:lnTo>
                  <a:lnTo>
                    <a:pt x="147" y="0"/>
                  </a:lnTo>
                  <a:lnTo>
                    <a:pt x="211" y="15"/>
                  </a:lnTo>
                  <a:lnTo>
                    <a:pt x="227" y="28"/>
                  </a:lnTo>
                  <a:lnTo>
                    <a:pt x="227" y="28"/>
                  </a:lnTo>
                  <a:lnTo>
                    <a:pt x="236" y="44"/>
                  </a:lnTo>
                  <a:lnTo>
                    <a:pt x="246" y="59"/>
                  </a:lnTo>
                  <a:lnTo>
                    <a:pt x="256" y="80"/>
                  </a:lnTo>
                  <a:lnTo>
                    <a:pt x="256" y="80"/>
                  </a:lnTo>
                  <a:lnTo>
                    <a:pt x="258" y="86"/>
                  </a:lnTo>
                  <a:lnTo>
                    <a:pt x="259" y="92"/>
                  </a:lnTo>
                  <a:lnTo>
                    <a:pt x="258" y="99"/>
                  </a:lnTo>
                  <a:lnTo>
                    <a:pt x="257" y="106"/>
                  </a:lnTo>
                  <a:lnTo>
                    <a:pt x="254" y="113"/>
                  </a:lnTo>
                  <a:lnTo>
                    <a:pt x="251" y="122"/>
                  </a:lnTo>
                  <a:lnTo>
                    <a:pt x="241" y="137"/>
                  </a:lnTo>
                  <a:lnTo>
                    <a:pt x="230" y="152"/>
                  </a:lnTo>
                  <a:lnTo>
                    <a:pt x="218" y="165"/>
                  </a:lnTo>
                  <a:lnTo>
                    <a:pt x="205" y="175"/>
                  </a:lnTo>
                  <a:lnTo>
                    <a:pt x="199" y="178"/>
                  </a:lnTo>
                  <a:lnTo>
                    <a:pt x="193" y="182"/>
                  </a:lnTo>
                  <a:lnTo>
                    <a:pt x="193" y="182"/>
                  </a:lnTo>
                  <a:lnTo>
                    <a:pt x="187" y="183"/>
                  </a:lnTo>
                  <a:lnTo>
                    <a:pt x="179" y="185"/>
                  </a:lnTo>
                  <a:lnTo>
                    <a:pt x="161" y="187"/>
                  </a:lnTo>
                  <a:lnTo>
                    <a:pt x="139" y="187"/>
                  </a:lnTo>
                  <a:lnTo>
                    <a:pt x="118" y="185"/>
                  </a:lnTo>
                  <a:lnTo>
                    <a:pt x="81" y="182"/>
                  </a:lnTo>
                  <a:lnTo>
                    <a:pt x="65" y="179"/>
                  </a:lnTo>
                  <a:lnTo>
                    <a:pt x="35" y="225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8" name="Freeform 519"/>
            <p:cNvSpPr>
              <a:spLocks/>
            </p:cNvSpPr>
            <p:nvPr userDrawn="1"/>
          </p:nvSpPr>
          <p:spPr bwMode="auto">
            <a:xfrm>
              <a:off x="12849583" y="3238389"/>
              <a:ext cx="324395" cy="321200"/>
            </a:xfrm>
            <a:custGeom>
              <a:avLst/>
              <a:gdLst/>
              <a:ahLst/>
              <a:cxnLst>
                <a:cxn ang="0">
                  <a:pos x="600" y="1"/>
                </a:cxn>
                <a:cxn ang="0">
                  <a:pos x="582" y="21"/>
                </a:cxn>
                <a:cxn ang="0">
                  <a:pos x="566" y="45"/>
                </a:cxn>
                <a:cxn ang="0">
                  <a:pos x="549" y="76"/>
                </a:cxn>
                <a:cxn ang="0">
                  <a:pos x="536" y="111"/>
                </a:cxn>
                <a:cxn ang="0">
                  <a:pos x="511" y="195"/>
                </a:cxn>
                <a:cxn ang="0">
                  <a:pos x="499" y="251"/>
                </a:cxn>
                <a:cxn ang="0">
                  <a:pos x="237" y="509"/>
                </a:cxn>
                <a:cxn ang="0">
                  <a:pos x="0" y="588"/>
                </a:cxn>
                <a:cxn ang="0">
                  <a:pos x="24" y="681"/>
                </a:cxn>
                <a:cxn ang="0">
                  <a:pos x="48" y="754"/>
                </a:cxn>
                <a:cxn ang="0">
                  <a:pos x="68" y="799"/>
                </a:cxn>
                <a:cxn ang="0">
                  <a:pos x="74" y="810"/>
                </a:cxn>
                <a:cxn ang="0">
                  <a:pos x="126" y="790"/>
                </a:cxn>
                <a:cxn ang="0">
                  <a:pos x="235" y="757"/>
                </a:cxn>
                <a:cxn ang="0">
                  <a:pos x="331" y="735"/>
                </a:cxn>
                <a:cxn ang="0">
                  <a:pos x="400" y="721"/>
                </a:cxn>
                <a:cxn ang="0">
                  <a:pos x="557" y="629"/>
                </a:cxn>
                <a:cxn ang="0">
                  <a:pos x="620" y="587"/>
                </a:cxn>
                <a:cxn ang="0">
                  <a:pos x="679" y="542"/>
                </a:cxn>
                <a:cxn ang="0">
                  <a:pos x="718" y="506"/>
                </a:cxn>
                <a:cxn ang="0">
                  <a:pos x="754" y="467"/>
                </a:cxn>
                <a:cxn ang="0">
                  <a:pos x="782" y="428"/>
                </a:cxn>
                <a:cxn ang="0">
                  <a:pos x="790" y="407"/>
                </a:cxn>
                <a:cxn ang="0">
                  <a:pos x="797" y="387"/>
                </a:cxn>
                <a:cxn ang="0">
                  <a:pos x="808" y="346"/>
                </a:cxn>
                <a:cxn ang="0">
                  <a:pos x="817" y="305"/>
                </a:cxn>
                <a:cxn ang="0">
                  <a:pos x="820" y="265"/>
                </a:cxn>
                <a:cxn ang="0">
                  <a:pos x="821" y="226"/>
                </a:cxn>
                <a:cxn ang="0">
                  <a:pos x="818" y="190"/>
                </a:cxn>
                <a:cxn ang="0">
                  <a:pos x="812" y="159"/>
                </a:cxn>
                <a:cxn ang="0">
                  <a:pos x="802" y="133"/>
                </a:cxn>
                <a:cxn ang="0">
                  <a:pos x="796" y="121"/>
                </a:cxn>
                <a:cxn ang="0">
                  <a:pos x="781" y="99"/>
                </a:cxn>
                <a:cxn ang="0">
                  <a:pos x="759" y="76"/>
                </a:cxn>
                <a:cxn ang="0">
                  <a:pos x="734" y="55"/>
                </a:cxn>
                <a:cxn ang="0">
                  <a:pos x="705" y="34"/>
                </a:cxn>
                <a:cxn ang="0">
                  <a:pos x="676" y="16"/>
                </a:cxn>
                <a:cxn ang="0">
                  <a:pos x="649" y="4"/>
                </a:cxn>
                <a:cxn ang="0">
                  <a:pos x="622" y="0"/>
                </a:cxn>
                <a:cxn ang="0">
                  <a:pos x="600" y="1"/>
                </a:cxn>
              </a:cxnLst>
              <a:rect l="0" t="0" r="r" b="b"/>
              <a:pathLst>
                <a:path w="821" h="810">
                  <a:moveTo>
                    <a:pt x="600" y="1"/>
                  </a:moveTo>
                  <a:lnTo>
                    <a:pt x="600" y="1"/>
                  </a:lnTo>
                  <a:lnTo>
                    <a:pt x="595" y="7"/>
                  </a:lnTo>
                  <a:lnTo>
                    <a:pt x="582" y="21"/>
                  </a:lnTo>
                  <a:lnTo>
                    <a:pt x="575" y="32"/>
                  </a:lnTo>
                  <a:lnTo>
                    <a:pt x="566" y="45"/>
                  </a:lnTo>
                  <a:lnTo>
                    <a:pt x="558" y="60"/>
                  </a:lnTo>
                  <a:lnTo>
                    <a:pt x="549" y="76"/>
                  </a:lnTo>
                  <a:lnTo>
                    <a:pt x="549" y="76"/>
                  </a:lnTo>
                  <a:lnTo>
                    <a:pt x="536" y="111"/>
                  </a:lnTo>
                  <a:lnTo>
                    <a:pt x="523" y="150"/>
                  </a:lnTo>
                  <a:lnTo>
                    <a:pt x="511" y="195"/>
                  </a:lnTo>
                  <a:lnTo>
                    <a:pt x="499" y="251"/>
                  </a:lnTo>
                  <a:lnTo>
                    <a:pt x="499" y="251"/>
                  </a:lnTo>
                  <a:lnTo>
                    <a:pt x="464" y="407"/>
                  </a:lnTo>
                  <a:lnTo>
                    <a:pt x="237" y="509"/>
                  </a:lnTo>
                  <a:lnTo>
                    <a:pt x="0" y="588"/>
                  </a:lnTo>
                  <a:lnTo>
                    <a:pt x="0" y="588"/>
                  </a:lnTo>
                  <a:lnTo>
                    <a:pt x="8" y="616"/>
                  </a:lnTo>
                  <a:lnTo>
                    <a:pt x="24" y="681"/>
                  </a:lnTo>
                  <a:lnTo>
                    <a:pt x="36" y="718"/>
                  </a:lnTo>
                  <a:lnTo>
                    <a:pt x="48" y="754"/>
                  </a:lnTo>
                  <a:lnTo>
                    <a:pt x="62" y="786"/>
                  </a:lnTo>
                  <a:lnTo>
                    <a:pt x="68" y="799"/>
                  </a:lnTo>
                  <a:lnTo>
                    <a:pt x="74" y="810"/>
                  </a:lnTo>
                  <a:lnTo>
                    <a:pt x="74" y="810"/>
                  </a:lnTo>
                  <a:lnTo>
                    <a:pt x="100" y="800"/>
                  </a:lnTo>
                  <a:lnTo>
                    <a:pt x="126" y="790"/>
                  </a:lnTo>
                  <a:lnTo>
                    <a:pt x="180" y="773"/>
                  </a:lnTo>
                  <a:lnTo>
                    <a:pt x="235" y="757"/>
                  </a:lnTo>
                  <a:lnTo>
                    <a:pt x="287" y="744"/>
                  </a:lnTo>
                  <a:lnTo>
                    <a:pt x="331" y="735"/>
                  </a:lnTo>
                  <a:lnTo>
                    <a:pt x="367" y="727"/>
                  </a:lnTo>
                  <a:lnTo>
                    <a:pt x="400" y="721"/>
                  </a:lnTo>
                  <a:lnTo>
                    <a:pt x="557" y="629"/>
                  </a:lnTo>
                  <a:lnTo>
                    <a:pt x="557" y="629"/>
                  </a:lnTo>
                  <a:lnTo>
                    <a:pt x="588" y="609"/>
                  </a:lnTo>
                  <a:lnTo>
                    <a:pt x="620" y="587"/>
                  </a:lnTo>
                  <a:lnTo>
                    <a:pt x="658" y="558"/>
                  </a:lnTo>
                  <a:lnTo>
                    <a:pt x="679" y="542"/>
                  </a:lnTo>
                  <a:lnTo>
                    <a:pt x="699" y="525"/>
                  </a:lnTo>
                  <a:lnTo>
                    <a:pt x="718" y="506"/>
                  </a:lnTo>
                  <a:lnTo>
                    <a:pt x="738" y="486"/>
                  </a:lnTo>
                  <a:lnTo>
                    <a:pt x="754" y="467"/>
                  </a:lnTo>
                  <a:lnTo>
                    <a:pt x="769" y="448"/>
                  </a:lnTo>
                  <a:lnTo>
                    <a:pt x="782" y="428"/>
                  </a:lnTo>
                  <a:lnTo>
                    <a:pt x="787" y="417"/>
                  </a:lnTo>
                  <a:lnTo>
                    <a:pt x="790" y="407"/>
                  </a:lnTo>
                  <a:lnTo>
                    <a:pt x="790" y="407"/>
                  </a:lnTo>
                  <a:lnTo>
                    <a:pt x="797" y="387"/>
                  </a:lnTo>
                  <a:lnTo>
                    <a:pt x="803" y="367"/>
                  </a:lnTo>
                  <a:lnTo>
                    <a:pt x="808" y="346"/>
                  </a:lnTo>
                  <a:lnTo>
                    <a:pt x="813" y="326"/>
                  </a:lnTo>
                  <a:lnTo>
                    <a:pt x="817" y="305"/>
                  </a:lnTo>
                  <a:lnTo>
                    <a:pt x="819" y="285"/>
                  </a:lnTo>
                  <a:lnTo>
                    <a:pt x="820" y="265"/>
                  </a:lnTo>
                  <a:lnTo>
                    <a:pt x="821" y="245"/>
                  </a:lnTo>
                  <a:lnTo>
                    <a:pt x="821" y="226"/>
                  </a:lnTo>
                  <a:lnTo>
                    <a:pt x="820" y="208"/>
                  </a:lnTo>
                  <a:lnTo>
                    <a:pt x="818" y="190"/>
                  </a:lnTo>
                  <a:lnTo>
                    <a:pt x="815" y="175"/>
                  </a:lnTo>
                  <a:lnTo>
                    <a:pt x="812" y="159"/>
                  </a:lnTo>
                  <a:lnTo>
                    <a:pt x="808" y="145"/>
                  </a:lnTo>
                  <a:lnTo>
                    <a:pt x="802" y="133"/>
                  </a:lnTo>
                  <a:lnTo>
                    <a:pt x="796" y="121"/>
                  </a:lnTo>
                  <a:lnTo>
                    <a:pt x="796" y="121"/>
                  </a:lnTo>
                  <a:lnTo>
                    <a:pt x="789" y="111"/>
                  </a:lnTo>
                  <a:lnTo>
                    <a:pt x="781" y="99"/>
                  </a:lnTo>
                  <a:lnTo>
                    <a:pt x="770" y="88"/>
                  </a:lnTo>
                  <a:lnTo>
                    <a:pt x="759" y="76"/>
                  </a:lnTo>
                  <a:lnTo>
                    <a:pt x="747" y="66"/>
                  </a:lnTo>
                  <a:lnTo>
                    <a:pt x="734" y="55"/>
                  </a:lnTo>
                  <a:lnTo>
                    <a:pt x="720" y="44"/>
                  </a:lnTo>
                  <a:lnTo>
                    <a:pt x="705" y="34"/>
                  </a:lnTo>
                  <a:lnTo>
                    <a:pt x="691" y="25"/>
                  </a:lnTo>
                  <a:lnTo>
                    <a:pt x="676" y="16"/>
                  </a:lnTo>
                  <a:lnTo>
                    <a:pt x="662" y="10"/>
                  </a:lnTo>
                  <a:lnTo>
                    <a:pt x="649" y="4"/>
                  </a:lnTo>
                  <a:lnTo>
                    <a:pt x="634" y="1"/>
                  </a:lnTo>
                  <a:lnTo>
                    <a:pt x="622" y="0"/>
                  </a:lnTo>
                  <a:lnTo>
                    <a:pt x="610" y="0"/>
                  </a:lnTo>
                  <a:lnTo>
                    <a:pt x="600" y="1"/>
                  </a:lnTo>
                  <a:lnTo>
                    <a:pt x="600" y="1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9" name="Freeform 520"/>
            <p:cNvSpPr>
              <a:spLocks/>
            </p:cNvSpPr>
            <p:nvPr userDrawn="1"/>
          </p:nvSpPr>
          <p:spPr bwMode="auto">
            <a:xfrm>
              <a:off x="13015698" y="3399772"/>
              <a:ext cx="17238" cy="61107"/>
            </a:xfrm>
            <a:custGeom>
              <a:avLst/>
              <a:gdLst/>
              <a:ahLst/>
              <a:cxnLst>
                <a:cxn ang="0">
                  <a:pos x="28" y="141"/>
                </a:cxn>
                <a:cxn ang="0">
                  <a:pos x="28" y="141"/>
                </a:cxn>
                <a:cxn ang="0">
                  <a:pos x="29" y="111"/>
                </a:cxn>
                <a:cxn ang="0">
                  <a:pos x="31" y="84"/>
                </a:cxn>
                <a:cxn ang="0">
                  <a:pos x="32" y="71"/>
                </a:cxn>
                <a:cxn ang="0">
                  <a:pos x="35" y="57"/>
                </a:cxn>
                <a:cxn ang="0">
                  <a:pos x="35" y="57"/>
                </a:cxn>
                <a:cxn ang="0">
                  <a:pos x="38" y="36"/>
                </a:cxn>
                <a:cxn ang="0">
                  <a:pos x="41" y="17"/>
                </a:cxn>
                <a:cxn ang="0">
                  <a:pos x="43" y="0"/>
                </a:cxn>
                <a:cxn ang="0">
                  <a:pos x="25" y="8"/>
                </a:cxn>
                <a:cxn ang="0">
                  <a:pos x="0" y="150"/>
                </a:cxn>
                <a:cxn ang="0">
                  <a:pos x="28" y="141"/>
                </a:cxn>
              </a:cxnLst>
              <a:rect l="0" t="0" r="r" b="b"/>
              <a:pathLst>
                <a:path w="43" h="150">
                  <a:moveTo>
                    <a:pt x="28" y="141"/>
                  </a:moveTo>
                  <a:lnTo>
                    <a:pt x="28" y="141"/>
                  </a:lnTo>
                  <a:lnTo>
                    <a:pt x="29" y="111"/>
                  </a:lnTo>
                  <a:lnTo>
                    <a:pt x="31" y="84"/>
                  </a:lnTo>
                  <a:lnTo>
                    <a:pt x="32" y="71"/>
                  </a:lnTo>
                  <a:lnTo>
                    <a:pt x="35" y="57"/>
                  </a:lnTo>
                  <a:lnTo>
                    <a:pt x="35" y="57"/>
                  </a:lnTo>
                  <a:lnTo>
                    <a:pt x="38" y="36"/>
                  </a:lnTo>
                  <a:lnTo>
                    <a:pt x="41" y="17"/>
                  </a:lnTo>
                  <a:lnTo>
                    <a:pt x="43" y="0"/>
                  </a:lnTo>
                  <a:lnTo>
                    <a:pt x="25" y="8"/>
                  </a:lnTo>
                  <a:lnTo>
                    <a:pt x="0" y="150"/>
                  </a:lnTo>
                  <a:lnTo>
                    <a:pt x="28" y="141"/>
                  </a:lnTo>
                  <a:close/>
                </a:path>
              </a:pathLst>
            </a:custGeom>
            <a:solidFill>
              <a:srgbClr val="67B5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70" name="Freeform 521"/>
            <p:cNvSpPr>
              <a:spLocks/>
            </p:cNvSpPr>
            <p:nvPr userDrawn="1"/>
          </p:nvSpPr>
          <p:spPr bwMode="auto">
            <a:xfrm>
              <a:off x="13293079" y="3415441"/>
              <a:ext cx="87759" cy="639266"/>
            </a:xfrm>
            <a:custGeom>
              <a:avLst/>
              <a:gdLst/>
              <a:ahLst/>
              <a:cxnLst>
                <a:cxn ang="0">
                  <a:pos x="131" y="12"/>
                </a:cxn>
                <a:cxn ang="0">
                  <a:pos x="157" y="220"/>
                </a:cxn>
                <a:cxn ang="0">
                  <a:pos x="160" y="238"/>
                </a:cxn>
                <a:cxn ang="0">
                  <a:pos x="161" y="314"/>
                </a:cxn>
                <a:cxn ang="0">
                  <a:pos x="157" y="444"/>
                </a:cxn>
                <a:cxn ang="0">
                  <a:pos x="145" y="644"/>
                </a:cxn>
                <a:cxn ang="0">
                  <a:pos x="144" y="664"/>
                </a:cxn>
                <a:cxn ang="0">
                  <a:pos x="134" y="740"/>
                </a:cxn>
                <a:cxn ang="0">
                  <a:pos x="125" y="800"/>
                </a:cxn>
                <a:cxn ang="0">
                  <a:pos x="52" y="921"/>
                </a:cxn>
                <a:cxn ang="0">
                  <a:pos x="48" y="928"/>
                </a:cxn>
                <a:cxn ang="0">
                  <a:pos x="53" y="921"/>
                </a:cxn>
                <a:cxn ang="0">
                  <a:pos x="53" y="922"/>
                </a:cxn>
                <a:cxn ang="0">
                  <a:pos x="30" y="965"/>
                </a:cxn>
                <a:cxn ang="0">
                  <a:pos x="22" y="984"/>
                </a:cxn>
                <a:cxn ang="0">
                  <a:pos x="0" y="1043"/>
                </a:cxn>
                <a:cxn ang="0">
                  <a:pos x="16" y="1046"/>
                </a:cxn>
                <a:cxn ang="0">
                  <a:pos x="40" y="1005"/>
                </a:cxn>
                <a:cxn ang="0">
                  <a:pos x="54" y="975"/>
                </a:cxn>
                <a:cxn ang="0">
                  <a:pos x="74" y="936"/>
                </a:cxn>
                <a:cxn ang="0">
                  <a:pos x="121" y="861"/>
                </a:cxn>
                <a:cxn ang="0">
                  <a:pos x="131" y="848"/>
                </a:cxn>
                <a:cxn ang="0">
                  <a:pos x="145" y="1061"/>
                </a:cxn>
                <a:cxn ang="0">
                  <a:pos x="162" y="1242"/>
                </a:cxn>
                <a:cxn ang="0">
                  <a:pos x="205" y="1615"/>
                </a:cxn>
                <a:cxn ang="0">
                  <a:pos x="219" y="1597"/>
                </a:cxn>
                <a:cxn ang="0">
                  <a:pos x="206" y="1488"/>
                </a:cxn>
                <a:cxn ang="0">
                  <a:pos x="194" y="1357"/>
                </a:cxn>
                <a:cxn ang="0">
                  <a:pos x="193" y="1325"/>
                </a:cxn>
                <a:cxn ang="0">
                  <a:pos x="188" y="1228"/>
                </a:cxn>
                <a:cxn ang="0">
                  <a:pos x="166" y="933"/>
                </a:cxn>
                <a:cxn ang="0">
                  <a:pos x="161" y="839"/>
                </a:cxn>
                <a:cxn ang="0">
                  <a:pos x="161" y="811"/>
                </a:cxn>
                <a:cxn ang="0">
                  <a:pos x="168" y="705"/>
                </a:cxn>
                <a:cxn ang="0">
                  <a:pos x="175" y="622"/>
                </a:cxn>
                <a:cxn ang="0">
                  <a:pos x="186" y="361"/>
                </a:cxn>
                <a:cxn ang="0">
                  <a:pos x="187" y="270"/>
                </a:cxn>
                <a:cxn ang="0">
                  <a:pos x="185" y="234"/>
                </a:cxn>
                <a:cxn ang="0">
                  <a:pos x="170" y="103"/>
                </a:cxn>
                <a:cxn ang="0">
                  <a:pos x="155" y="0"/>
                </a:cxn>
              </a:cxnLst>
              <a:rect l="0" t="0" r="r" b="b"/>
              <a:pathLst>
                <a:path w="219" h="1615">
                  <a:moveTo>
                    <a:pt x="131" y="12"/>
                  </a:moveTo>
                  <a:lnTo>
                    <a:pt x="131" y="12"/>
                  </a:lnTo>
                  <a:lnTo>
                    <a:pt x="140" y="85"/>
                  </a:lnTo>
                  <a:lnTo>
                    <a:pt x="157" y="220"/>
                  </a:lnTo>
                  <a:lnTo>
                    <a:pt x="157" y="220"/>
                  </a:lnTo>
                  <a:lnTo>
                    <a:pt x="160" y="238"/>
                  </a:lnTo>
                  <a:lnTo>
                    <a:pt x="161" y="259"/>
                  </a:lnTo>
                  <a:lnTo>
                    <a:pt x="161" y="314"/>
                  </a:lnTo>
                  <a:lnTo>
                    <a:pt x="160" y="377"/>
                  </a:lnTo>
                  <a:lnTo>
                    <a:pt x="157" y="444"/>
                  </a:lnTo>
                  <a:lnTo>
                    <a:pt x="150" y="568"/>
                  </a:lnTo>
                  <a:lnTo>
                    <a:pt x="145" y="644"/>
                  </a:lnTo>
                  <a:lnTo>
                    <a:pt x="145" y="644"/>
                  </a:lnTo>
                  <a:lnTo>
                    <a:pt x="144" y="664"/>
                  </a:lnTo>
                  <a:lnTo>
                    <a:pt x="142" y="688"/>
                  </a:lnTo>
                  <a:lnTo>
                    <a:pt x="134" y="740"/>
                  </a:lnTo>
                  <a:lnTo>
                    <a:pt x="125" y="800"/>
                  </a:lnTo>
                  <a:lnTo>
                    <a:pt x="125" y="800"/>
                  </a:lnTo>
                  <a:lnTo>
                    <a:pt x="79" y="875"/>
                  </a:lnTo>
                  <a:lnTo>
                    <a:pt x="52" y="921"/>
                  </a:lnTo>
                  <a:lnTo>
                    <a:pt x="46" y="930"/>
                  </a:lnTo>
                  <a:lnTo>
                    <a:pt x="48" y="928"/>
                  </a:lnTo>
                  <a:lnTo>
                    <a:pt x="48" y="928"/>
                  </a:lnTo>
                  <a:lnTo>
                    <a:pt x="53" y="921"/>
                  </a:lnTo>
                  <a:lnTo>
                    <a:pt x="54" y="921"/>
                  </a:lnTo>
                  <a:lnTo>
                    <a:pt x="53" y="922"/>
                  </a:lnTo>
                  <a:lnTo>
                    <a:pt x="43" y="940"/>
                  </a:lnTo>
                  <a:lnTo>
                    <a:pt x="30" y="965"/>
                  </a:lnTo>
                  <a:lnTo>
                    <a:pt x="22" y="984"/>
                  </a:lnTo>
                  <a:lnTo>
                    <a:pt x="22" y="984"/>
                  </a:lnTo>
                  <a:lnTo>
                    <a:pt x="5" y="1031"/>
                  </a:lnTo>
                  <a:lnTo>
                    <a:pt x="0" y="1043"/>
                  </a:lnTo>
                  <a:lnTo>
                    <a:pt x="16" y="1046"/>
                  </a:lnTo>
                  <a:lnTo>
                    <a:pt x="16" y="1046"/>
                  </a:lnTo>
                  <a:lnTo>
                    <a:pt x="26" y="1028"/>
                  </a:lnTo>
                  <a:lnTo>
                    <a:pt x="40" y="1005"/>
                  </a:lnTo>
                  <a:lnTo>
                    <a:pt x="54" y="975"/>
                  </a:lnTo>
                  <a:lnTo>
                    <a:pt x="54" y="975"/>
                  </a:lnTo>
                  <a:lnTo>
                    <a:pt x="64" y="957"/>
                  </a:lnTo>
                  <a:lnTo>
                    <a:pt x="74" y="936"/>
                  </a:lnTo>
                  <a:lnTo>
                    <a:pt x="100" y="895"/>
                  </a:lnTo>
                  <a:lnTo>
                    <a:pt x="121" y="861"/>
                  </a:lnTo>
                  <a:lnTo>
                    <a:pt x="131" y="848"/>
                  </a:lnTo>
                  <a:lnTo>
                    <a:pt x="131" y="848"/>
                  </a:lnTo>
                  <a:lnTo>
                    <a:pt x="136" y="918"/>
                  </a:lnTo>
                  <a:lnTo>
                    <a:pt x="145" y="1061"/>
                  </a:lnTo>
                  <a:lnTo>
                    <a:pt x="145" y="1061"/>
                  </a:lnTo>
                  <a:lnTo>
                    <a:pt x="162" y="1242"/>
                  </a:lnTo>
                  <a:lnTo>
                    <a:pt x="173" y="1351"/>
                  </a:lnTo>
                  <a:lnTo>
                    <a:pt x="205" y="1615"/>
                  </a:lnTo>
                  <a:lnTo>
                    <a:pt x="219" y="1597"/>
                  </a:lnTo>
                  <a:lnTo>
                    <a:pt x="219" y="1597"/>
                  </a:lnTo>
                  <a:lnTo>
                    <a:pt x="216" y="1565"/>
                  </a:lnTo>
                  <a:lnTo>
                    <a:pt x="206" y="1488"/>
                  </a:lnTo>
                  <a:lnTo>
                    <a:pt x="198" y="1398"/>
                  </a:lnTo>
                  <a:lnTo>
                    <a:pt x="194" y="1357"/>
                  </a:lnTo>
                  <a:lnTo>
                    <a:pt x="193" y="1325"/>
                  </a:lnTo>
                  <a:lnTo>
                    <a:pt x="193" y="1325"/>
                  </a:lnTo>
                  <a:lnTo>
                    <a:pt x="192" y="1285"/>
                  </a:lnTo>
                  <a:lnTo>
                    <a:pt x="188" y="1228"/>
                  </a:lnTo>
                  <a:lnTo>
                    <a:pt x="178" y="1079"/>
                  </a:lnTo>
                  <a:lnTo>
                    <a:pt x="166" y="933"/>
                  </a:lnTo>
                  <a:lnTo>
                    <a:pt x="162" y="877"/>
                  </a:lnTo>
                  <a:lnTo>
                    <a:pt x="161" y="839"/>
                  </a:lnTo>
                  <a:lnTo>
                    <a:pt x="161" y="839"/>
                  </a:lnTo>
                  <a:lnTo>
                    <a:pt x="161" y="811"/>
                  </a:lnTo>
                  <a:lnTo>
                    <a:pt x="163" y="777"/>
                  </a:lnTo>
                  <a:lnTo>
                    <a:pt x="168" y="705"/>
                  </a:lnTo>
                  <a:lnTo>
                    <a:pt x="175" y="622"/>
                  </a:lnTo>
                  <a:lnTo>
                    <a:pt x="175" y="622"/>
                  </a:lnTo>
                  <a:lnTo>
                    <a:pt x="182" y="479"/>
                  </a:lnTo>
                  <a:lnTo>
                    <a:pt x="186" y="361"/>
                  </a:lnTo>
                  <a:lnTo>
                    <a:pt x="187" y="310"/>
                  </a:lnTo>
                  <a:lnTo>
                    <a:pt x="187" y="270"/>
                  </a:lnTo>
                  <a:lnTo>
                    <a:pt x="187" y="270"/>
                  </a:lnTo>
                  <a:lnTo>
                    <a:pt x="185" y="234"/>
                  </a:lnTo>
                  <a:lnTo>
                    <a:pt x="181" y="192"/>
                  </a:lnTo>
                  <a:lnTo>
                    <a:pt x="170" y="103"/>
                  </a:lnTo>
                  <a:lnTo>
                    <a:pt x="160" y="31"/>
                  </a:lnTo>
                  <a:lnTo>
                    <a:pt x="155" y="0"/>
                  </a:lnTo>
                  <a:lnTo>
                    <a:pt x="131" y="12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71" name="Freeform 522"/>
            <p:cNvSpPr>
              <a:spLocks/>
            </p:cNvSpPr>
            <p:nvPr userDrawn="1"/>
          </p:nvSpPr>
          <p:spPr bwMode="auto">
            <a:xfrm>
              <a:off x="12580037" y="3512584"/>
              <a:ext cx="84625" cy="87742"/>
            </a:xfrm>
            <a:custGeom>
              <a:avLst/>
              <a:gdLst/>
              <a:ahLst/>
              <a:cxnLst>
                <a:cxn ang="0">
                  <a:pos x="195" y="0"/>
                </a:cxn>
                <a:cxn ang="0">
                  <a:pos x="195" y="0"/>
                </a:cxn>
                <a:cxn ang="0">
                  <a:pos x="195" y="0"/>
                </a:cxn>
                <a:cxn ang="0">
                  <a:pos x="168" y="2"/>
                </a:cxn>
                <a:cxn ang="0">
                  <a:pos x="108" y="5"/>
                </a:cxn>
                <a:cxn ang="0">
                  <a:pos x="73" y="5"/>
                </a:cxn>
                <a:cxn ang="0">
                  <a:pos x="42" y="5"/>
                </a:cxn>
                <a:cxn ang="0">
                  <a:pos x="15" y="5"/>
                </a:cxn>
                <a:cxn ang="0">
                  <a:pos x="6" y="4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3" y="12"/>
                </a:cxn>
                <a:cxn ang="0">
                  <a:pos x="6" y="26"/>
                </a:cxn>
                <a:cxn ang="0">
                  <a:pos x="7" y="40"/>
                </a:cxn>
                <a:cxn ang="0">
                  <a:pos x="9" y="57"/>
                </a:cxn>
                <a:cxn ang="0">
                  <a:pos x="11" y="93"/>
                </a:cxn>
                <a:cxn ang="0">
                  <a:pos x="11" y="131"/>
                </a:cxn>
                <a:cxn ang="0">
                  <a:pos x="9" y="196"/>
                </a:cxn>
                <a:cxn ang="0">
                  <a:pos x="8" y="223"/>
                </a:cxn>
                <a:cxn ang="0">
                  <a:pos x="207" y="214"/>
                </a:cxn>
                <a:cxn ang="0">
                  <a:pos x="216" y="220"/>
                </a:cxn>
                <a:cxn ang="0">
                  <a:pos x="216" y="220"/>
                </a:cxn>
                <a:cxn ang="0">
                  <a:pos x="212" y="181"/>
                </a:cxn>
                <a:cxn ang="0">
                  <a:pos x="205" y="107"/>
                </a:cxn>
                <a:cxn ang="0">
                  <a:pos x="195" y="0"/>
                </a:cxn>
                <a:cxn ang="0">
                  <a:pos x="195" y="0"/>
                </a:cxn>
              </a:cxnLst>
              <a:rect l="0" t="0" r="r" b="b"/>
              <a:pathLst>
                <a:path w="216" h="223">
                  <a:moveTo>
                    <a:pt x="195" y="0"/>
                  </a:moveTo>
                  <a:lnTo>
                    <a:pt x="195" y="0"/>
                  </a:lnTo>
                  <a:lnTo>
                    <a:pt x="195" y="0"/>
                  </a:lnTo>
                  <a:lnTo>
                    <a:pt x="168" y="2"/>
                  </a:lnTo>
                  <a:lnTo>
                    <a:pt x="108" y="5"/>
                  </a:lnTo>
                  <a:lnTo>
                    <a:pt x="73" y="5"/>
                  </a:lnTo>
                  <a:lnTo>
                    <a:pt x="42" y="5"/>
                  </a:lnTo>
                  <a:lnTo>
                    <a:pt x="15" y="5"/>
                  </a:lnTo>
                  <a:lnTo>
                    <a:pt x="6" y="4"/>
                  </a:lnTo>
                  <a:lnTo>
                    <a:pt x="0" y="2"/>
                  </a:lnTo>
                  <a:lnTo>
                    <a:pt x="0" y="2"/>
                  </a:lnTo>
                  <a:lnTo>
                    <a:pt x="3" y="12"/>
                  </a:lnTo>
                  <a:lnTo>
                    <a:pt x="6" y="26"/>
                  </a:lnTo>
                  <a:lnTo>
                    <a:pt x="7" y="40"/>
                  </a:lnTo>
                  <a:lnTo>
                    <a:pt x="9" y="57"/>
                  </a:lnTo>
                  <a:lnTo>
                    <a:pt x="11" y="93"/>
                  </a:lnTo>
                  <a:lnTo>
                    <a:pt x="11" y="131"/>
                  </a:lnTo>
                  <a:lnTo>
                    <a:pt x="9" y="196"/>
                  </a:lnTo>
                  <a:lnTo>
                    <a:pt x="8" y="223"/>
                  </a:lnTo>
                  <a:lnTo>
                    <a:pt x="207" y="214"/>
                  </a:lnTo>
                  <a:lnTo>
                    <a:pt x="216" y="220"/>
                  </a:lnTo>
                  <a:lnTo>
                    <a:pt x="216" y="220"/>
                  </a:lnTo>
                  <a:lnTo>
                    <a:pt x="212" y="181"/>
                  </a:lnTo>
                  <a:lnTo>
                    <a:pt x="205" y="107"/>
                  </a:lnTo>
                  <a:lnTo>
                    <a:pt x="195" y="0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72" name="Freeform 523"/>
            <p:cNvSpPr>
              <a:spLocks/>
            </p:cNvSpPr>
            <p:nvPr userDrawn="1"/>
          </p:nvSpPr>
          <p:spPr bwMode="auto">
            <a:xfrm>
              <a:off x="12580037" y="3512584"/>
              <a:ext cx="64252" cy="90876"/>
            </a:xfrm>
            <a:custGeom>
              <a:avLst/>
              <a:gdLst/>
              <a:ahLst/>
              <a:cxnLst>
                <a:cxn ang="0">
                  <a:pos x="165" y="214"/>
                </a:cxn>
                <a:cxn ang="0">
                  <a:pos x="165" y="214"/>
                </a:cxn>
                <a:cxn ang="0">
                  <a:pos x="159" y="205"/>
                </a:cxn>
                <a:cxn ang="0">
                  <a:pos x="159" y="205"/>
                </a:cxn>
                <a:cxn ang="0">
                  <a:pos x="155" y="203"/>
                </a:cxn>
                <a:cxn ang="0">
                  <a:pos x="149" y="201"/>
                </a:cxn>
                <a:cxn ang="0">
                  <a:pos x="140" y="194"/>
                </a:cxn>
                <a:cxn ang="0">
                  <a:pos x="135" y="189"/>
                </a:cxn>
                <a:cxn ang="0">
                  <a:pos x="131" y="183"/>
                </a:cxn>
                <a:cxn ang="0">
                  <a:pos x="131" y="183"/>
                </a:cxn>
                <a:cxn ang="0">
                  <a:pos x="124" y="172"/>
                </a:cxn>
                <a:cxn ang="0">
                  <a:pos x="118" y="165"/>
                </a:cxn>
                <a:cxn ang="0">
                  <a:pos x="112" y="154"/>
                </a:cxn>
                <a:cxn ang="0">
                  <a:pos x="109" y="148"/>
                </a:cxn>
                <a:cxn ang="0">
                  <a:pos x="106" y="139"/>
                </a:cxn>
                <a:cxn ang="0">
                  <a:pos x="106" y="139"/>
                </a:cxn>
                <a:cxn ang="0">
                  <a:pos x="101" y="115"/>
                </a:cxn>
                <a:cxn ang="0">
                  <a:pos x="98" y="85"/>
                </a:cxn>
                <a:cxn ang="0">
                  <a:pos x="94" y="55"/>
                </a:cxn>
                <a:cxn ang="0">
                  <a:pos x="93" y="32"/>
                </a:cxn>
                <a:cxn ang="0">
                  <a:pos x="93" y="32"/>
                </a:cxn>
                <a:cxn ang="0">
                  <a:pos x="92" y="22"/>
                </a:cxn>
                <a:cxn ang="0">
                  <a:pos x="88" y="14"/>
                </a:cxn>
                <a:cxn ang="0">
                  <a:pos x="83" y="7"/>
                </a:cxn>
                <a:cxn ang="0">
                  <a:pos x="80" y="2"/>
                </a:cxn>
                <a:cxn ang="0">
                  <a:pos x="80" y="2"/>
                </a:cxn>
                <a:cxn ang="0">
                  <a:pos x="53" y="2"/>
                </a:cxn>
                <a:cxn ang="0">
                  <a:pos x="31" y="2"/>
                </a:cxn>
                <a:cxn ang="0">
                  <a:pos x="1" y="0"/>
                </a:cxn>
                <a:cxn ang="0">
                  <a:pos x="1" y="0"/>
                </a:cxn>
                <a:cxn ang="0">
                  <a:pos x="0" y="61"/>
                </a:cxn>
                <a:cxn ang="0">
                  <a:pos x="1" y="135"/>
                </a:cxn>
                <a:cxn ang="0">
                  <a:pos x="2" y="227"/>
                </a:cxn>
                <a:cxn ang="0">
                  <a:pos x="165" y="214"/>
                </a:cxn>
              </a:cxnLst>
              <a:rect l="0" t="0" r="r" b="b"/>
              <a:pathLst>
                <a:path w="165" h="227">
                  <a:moveTo>
                    <a:pt x="165" y="214"/>
                  </a:moveTo>
                  <a:lnTo>
                    <a:pt x="165" y="214"/>
                  </a:lnTo>
                  <a:lnTo>
                    <a:pt x="159" y="205"/>
                  </a:lnTo>
                  <a:lnTo>
                    <a:pt x="159" y="205"/>
                  </a:lnTo>
                  <a:lnTo>
                    <a:pt x="155" y="203"/>
                  </a:lnTo>
                  <a:lnTo>
                    <a:pt x="149" y="201"/>
                  </a:lnTo>
                  <a:lnTo>
                    <a:pt x="140" y="194"/>
                  </a:lnTo>
                  <a:lnTo>
                    <a:pt x="135" y="189"/>
                  </a:lnTo>
                  <a:lnTo>
                    <a:pt x="131" y="183"/>
                  </a:lnTo>
                  <a:lnTo>
                    <a:pt x="131" y="183"/>
                  </a:lnTo>
                  <a:lnTo>
                    <a:pt x="124" y="172"/>
                  </a:lnTo>
                  <a:lnTo>
                    <a:pt x="118" y="165"/>
                  </a:lnTo>
                  <a:lnTo>
                    <a:pt x="112" y="154"/>
                  </a:lnTo>
                  <a:lnTo>
                    <a:pt x="109" y="148"/>
                  </a:lnTo>
                  <a:lnTo>
                    <a:pt x="106" y="139"/>
                  </a:lnTo>
                  <a:lnTo>
                    <a:pt x="106" y="139"/>
                  </a:lnTo>
                  <a:lnTo>
                    <a:pt x="101" y="115"/>
                  </a:lnTo>
                  <a:lnTo>
                    <a:pt x="98" y="85"/>
                  </a:lnTo>
                  <a:lnTo>
                    <a:pt x="94" y="55"/>
                  </a:lnTo>
                  <a:lnTo>
                    <a:pt x="93" y="32"/>
                  </a:lnTo>
                  <a:lnTo>
                    <a:pt x="93" y="32"/>
                  </a:lnTo>
                  <a:lnTo>
                    <a:pt x="92" y="22"/>
                  </a:lnTo>
                  <a:lnTo>
                    <a:pt x="88" y="14"/>
                  </a:lnTo>
                  <a:lnTo>
                    <a:pt x="83" y="7"/>
                  </a:lnTo>
                  <a:lnTo>
                    <a:pt x="80" y="2"/>
                  </a:lnTo>
                  <a:lnTo>
                    <a:pt x="80" y="2"/>
                  </a:lnTo>
                  <a:lnTo>
                    <a:pt x="53" y="2"/>
                  </a:lnTo>
                  <a:lnTo>
                    <a:pt x="31" y="2"/>
                  </a:lnTo>
                  <a:lnTo>
                    <a:pt x="1" y="0"/>
                  </a:lnTo>
                  <a:lnTo>
                    <a:pt x="1" y="0"/>
                  </a:lnTo>
                  <a:lnTo>
                    <a:pt x="0" y="61"/>
                  </a:lnTo>
                  <a:lnTo>
                    <a:pt x="1" y="135"/>
                  </a:lnTo>
                  <a:lnTo>
                    <a:pt x="2" y="227"/>
                  </a:lnTo>
                  <a:lnTo>
                    <a:pt x="165" y="214"/>
                  </a:lnTo>
                  <a:close/>
                </a:path>
              </a:pathLst>
            </a:custGeom>
            <a:solidFill>
              <a:srgbClr val="E26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73" name="Freeform 524"/>
            <p:cNvSpPr>
              <a:spLocks/>
            </p:cNvSpPr>
            <p:nvPr userDrawn="1"/>
          </p:nvSpPr>
          <p:spPr bwMode="auto">
            <a:xfrm>
              <a:off x="12656826" y="3504750"/>
              <a:ext cx="47014" cy="98710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12" y="6"/>
                </a:cxn>
                <a:cxn ang="0">
                  <a:pos x="0" y="19"/>
                </a:cxn>
                <a:cxn ang="0">
                  <a:pos x="0" y="19"/>
                </a:cxn>
                <a:cxn ang="0">
                  <a:pos x="6" y="122"/>
                </a:cxn>
                <a:cxn ang="0">
                  <a:pos x="11" y="196"/>
                </a:cxn>
                <a:cxn ang="0">
                  <a:pos x="14" y="233"/>
                </a:cxn>
                <a:cxn ang="0">
                  <a:pos x="31" y="248"/>
                </a:cxn>
                <a:cxn ang="0">
                  <a:pos x="116" y="242"/>
                </a:cxn>
                <a:cxn ang="0">
                  <a:pos x="97" y="0"/>
                </a:cxn>
              </a:cxnLst>
              <a:rect l="0" t="0" r="r" b="b"/>
              <a:pathLst>
                <a:path w="116" h="248">
                  <a:moveTo>
                    <a:pt x="97" y="0"/>
                  </a:moveTo>
                  <a:lnTo>
                    <a:pt x="12" y="6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6" y="122"/>
                  </a:lnTo>
                  <a:lnTo>
                    <a:pt x="11" y="196"/>
                  </a:lnTo>
                  <a:lnTo>
                    <a:pt x="14" y="233"/>
                  </a:lnTo>
                  <a:lnTo>
                    <a:pt x="31" y="248"/>
                  </a:lnTo>
                  <a:lnTo>
                    <a:pt x="116" y="242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C2C2C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74" name="Freeform 525"/>
            <p:cNvSpPr>
              <a:spLocks/>
            </p:cNvSpPr>
            <p:nvPr userDrawn="1"/>
          </p:nvSpPr>
          <p:spPr bwMode="auto">
            <a:xfrm>
              <a:off x="13003161" y="3075439"/>
              <a:ext cx="20372" cy="31337"/>
            </a:xfrm>
            <a:custGeom>
              <a:avLst/>
              <a:gdLst/>
              <a:ahLst/>
              <a:cxnLst>
                <a:cxn ang="0">
                  <a:pos x="53" y="0"/>
                </a:cxn>
                <a:cxn ang="0">
                  <a:pos x="0" y="57"/>
                </a:cxn>
                <a:cxn ang="0">
                  <a:pos x="0" y="57"/>
                </a:cxn>
                <a:cxn ang="0">
                  <a:pos x="2" y="59"/>
                </a:cxn>
                <a:cxn ang="0">
                  <a:pos x="2" y="59"/>
                </a:cxn>
                <a:cxn ang="0">
                  <a:pos x="5" y="64"/>
                </a:cxn>
                <a:cxn ang="0">
                  <a:pos x="5" y="64"/>
                </a:cxn>
                <a:cxn ang="0">
                  <a:pos x="14" y="71"/>
                </a:cxn>
                <a:cxn ang="0">
                  <a:pos x="22" y="79"/>
                </a:cxn>
                <a:cxn ang="0">
                  <a:pos x="22" y="79"/>
                </a:cxn>
                <a:cxn ang="0">
                  <a:pos x="24" y="71"/>
                </a:cxn>
                <a:cxn ang="0">
                  <a:pos x="28" y="62"/>
                </a:cxn>
                <a:cxn ang="0">
                  <a:pos x="36" y="38"/>
                </a:cxn>
                <a:cxn ang="0">
                  <a:pos x="53" y="0"/>
                </a:cxn>
                <a:cxn ang="0">
                  <a:pos x="53" y="0"/>
                </a:cxn>
              </a:cxnLst>
              <a:rect l="0" t="0" r="r" b="b"/>
              <a:pathLst>
                <a:path w="53" h="79">
                  <a:moveTo>
                    <a:pt x="53" y="0"/>
                  </a:moveTo>
                  <a:lnTo>
                    <a:pt x="0" y="57"/>
                  </a:lnTo>
                  <a:lnTo>
                    <a:pt x="0" y="57"/>
                  </a:lnTo>
                  <a:lnTo>
                    <a:pt x="2" y="59"/>
                  </a:lnTo>
                  <a:lnTo>
                    <a:pt x="2" y="59"/>
                  </a:lnTo>
                  <a:lnTo>
                    <a:pt x="5" y="64"/>
                  </a:lnTo>
                  <a:lnTo>
                    <a:pt x="5" y="64"/>
                  </a:lnTo>
                  <a:lnTo>
                    <a:pt x="14" y="71"/>
                  </a:lnTo>
                  <a:lnTo>
                    <a:pt x="22" y="79"/>
                  </a:lnTo>
                  <a:lnTo>
                    <a:pt x="22" y="79"/>
                  </a:lnTo>
                  <a:lnTo>
                    <a:pt x="24" y="71"/>
                  </a:lnTo>
                  <a:lnTo>
                    <a:pt x="28" y="62"/>
                  </a:lnTo>
                  <a:lnTo>
                    <a:pt x="36" y="38"/>
                  </a:lnTo>
                  <a:lnTo>
                    <a:pt x="53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</p:grpSp>
      <p:pic>
        <p:nvPicPr>
          <p:cNvPr id="177" name="Picture 12" descr="M_NavigantLogo_PM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78040" y="6469359"/>
            <a:ext cx="1645920" cy="2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8" name="Title 1"/>
          <p:cNvSpPr>
            <a:spLocks noGrp="1"/>
          </p:cNvSpPr>
          <p:nvPr>
            <p:ph type="title"/>
          </p:nvPr>
        </p:nvSpPr>
        <p:spPr>
          <a:xfrm>
            <a:off x="457200" y="2725579"/>
            <a:ext cx="48463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noAutofit/>
          </a:bodyPr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32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17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457200" y="3429000"/>
            <a:ext cx="4846320" cy="731520"/>
          </a:xfrm>
          <a:prstGeom prst="rect">
            <a:avLst/>
          </a:prstGeom>
        </p:spPr>
        <p:txBody>
          <a:bodyPr lIns="320040" tIns="0" rIns="0" bIns="0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9103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atBuilder -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1" name="Rectangle 10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F4C4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EEB1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F8D48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4" name="Rectangle 13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FBE9C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</p:spTree>
    <p:extLst>
      <p:ext uri="{BB962C8B-B14F-4D97-AF65-F5344CB8AC3E}">
        <p14:creationId xmlns:p14="http://schemas.microsoft.com/office/powerpoint/2010/main" val="30424336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atBuilder -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1" name="Rectangle 10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F4C4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EEB1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F8D48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4" name="Rectangle 13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FBE9C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25113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2209801" y="1189038"/>
            <a:ext cx="146304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fontAlgn="auto">
              <a:lnSpc>
                <a:spcPct val="150000"/>
              </a:lnSpc>
              <a:spcBef>
                <a:spcPts val="5400"/>
              </a:spcBef>
              <a:spcAft>
                <a:spcPts val="0"/>
              </a:spcAft>
              <a:tabLst>
                <a:tab pos="1082675" algn="l"/>
                <a:tab pos="1544638" algn="l"/>
              </a:tabLst>
              <a:defRPr/>
            </a:pPr>
            <a:r>
              <a:rPr lang="en-CA" noProof="0" dirty="0" smtClean="0">
                <a:latin typeface="Arial Narrow" pitchFamily="34" charset="0"/>
              </a:rPr>
              <a:t>Section 1	»</a:t>
            </a:r>
          </a:p>
          <a:p>
            <a:pPr fontAlgn="auto">
              <a:lnSpc>
                <a:spcPct val="150000"/>
              </a:lnSpc>
              <a:spcBef>
                <a:spcPts val="5400"/>
              </a:spcBef>
              <a:spcAft>
                <a:spcPts val="0"/>
              </a:spcAft>
              <a:tabLst>
                <a:tab pos="1082675" algn="l"/>
                <a:tab pos="1544638" algn="l"/>
              </a:tabLst>
              <a:defRPr/>
            </a:pPr>
            <a:r>
              <a:rPr lang="en-CA" noProof="0" dirty="0" smtClean="0">
                <a:latin typeface="Arial Narrow" pitchFamily="34" charset="0"/>
              </a:rPr>
              <a:t>Section 2	 »</a:t>
            </a:r>
          </a:p>
          <a:p>
            <a:pPr fontAlgn="auto">
              <a:lnSpc>
                <a:spcPct val="150000"/>
              </a:lnSpc>
              <a:spcBef>
                <a:spcPts val="5400"/>
              </a:spcBef>
              <a:spcAft>
                <a:spcPts val="0"/>
              </a:spcAft>
              <a:tabLst>
                <a:tab pos="1082675" algn="l"/>
                <a:tab pos="1544638" algn="l"/>
              </a:tabLst>
              <a:defRPr/>
            </a:pPr>
            <a:r>
              <a:rPr lang="en-CA" noProof="0" dirty="0" smtClean="0">
                <a:latin typeface="Arial Narrow" pitchFamily="34" charset="0"/>
              </a:rPr>
              <a:t>Section 3	 »</a:t>
            </a:r>
          </a:p>
          <a:p>
            <a:pPr fontAlgn="auto">
              <a:lnSpc>
                <a:spcPct val="150000"/>
              </a:lnSpc>
              <a:spcBef>
                <a:spcPts val="5400"/>
              </a:spcBef>
              <a:spcAft>
                <a:spcPts val="0"/>
              </a:spcAft>
              <a:tabLst>
                <a:tab pos="1082675" algn="l"/>
                <a:tab pos="1544638" algn="l"/>
              </a:tabLst>
              <a:defRPr/>
            </a:pPr>
            <a:r>
              <a:rPr lang="en-CA" noProof="0" dirty="0" smtClean="0">
                <a:latin typeface="Arial Narrow" pitchFamily="34" charset="0"/>
              </a:rPr>
              <a:t>Section 4	 »</a:t>
            </a:r>
          </a:p>
          <a:p>
            <a:pPr fontAlgn="auto">
              <a:lnSpc>
                <a:spcPct val="150000"/>
              </a:lnSpc>
              <a:spcBef>
                <a:spcPts val="5400"/>
              </a:spcBef>
              <a:spcAft>
                <a:spcPts val="0"/>
              </a:spcAft>
              <a:tabLst>
                <a:tab pos="1082675" algn="l"/>
                <a:tab pos="1544638" algn="l"/>
              </a:tabLst>
              <a:defRPr/>
            </a:pPr>
            <a:r>
              <a:rPr lang="en-CA" noProof="0" dirty="0" smtClean="0">
                <a:latin typeface="Arial Narrow" pitchFamily="34" charset="0"/>
              </a:rPr>
              <a:t>Section 5	 »</a:t>
            </a:r>
            <a:endParaRPr lang="en-CA" noProof="0" dirty="0">
              <a:latin typeface="Arial Narrow" pitchFamily="34" charset="0"/>
            </a:endParaRPr>
          </a:p>
        </p:txBody>
      </p:sp>
      <p:pic>
        <p:nvPicPr>
          <p:cNvPr id="6" name="Picture 18" descr="Portmen.silo_art.w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3925" y="2179670"/>
            <a:ext cx="431800" cy="92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9" descr="Telescopers.silo_art.w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2638" y="1163670"/>
            <a:ext cx="714375" cy="72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1" descr="Dripfixer_silo.art.w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8825" y="3322670"/>
            <a:ext cx="763588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644525" y="5456270"/>
            <a:ext cx="990600" cy="927100"/>
            <a:chOff x="3254375" y="-1744663"/>
            <a:chExt cx="3297238" cy="3084513"/>
          </a:xfrm>
        </p:grpSpPr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3321050" y="1125537"/>
              <a:ext cx="1149350" cy="160338"/>
            </a:xfrm>
            <a:custGeom>
              <a:avLst/>
              <a:gdLst>
                <a:gd name="T0" fmla="*/ 2147483647 w 1447"/>
                <a:gd name="T1" fmla="*/ 2147483647 h 202"/>
                <a:gd name="T2" fmla="*/ 2147483647 w 1447"/>
                <a:gd name="T3" fmla="*/ 2147483647 h 202"/>
                <a:gd name="T4" fmla="*/ 2147483647 w 1447"/>
                <a:gd name="T5" fmla="*/ 2147483647 h 202"/>
                <a:gd name="T6" fmla="*/ 2147483647 w 1447"/>
                <a:gd name="T7" fmla="*/ 2147483647 h 202"/>
                <a:gd name="T8" fmla="*/ 2147483647 w 1447"/>
                <a:gd name="T9" fmla="*/ 2147483647 h 202"/>
                <a:gd name="T10" fmla="*/ 2147483647 w 1447"/>
                <a:gd name="T11" fmla="*/ 2147483647 h 202"/>
                <a:gd name="T12" fmla="*/ 2147483647 w 1447"/>
                <a:gd name="T13" fmla="*/ 2147483647 h 202"/>
                <a:gd name="T14" fmla="*/ 2147483647 w 1447"/>
                <a:gd name="T15" fmla="*/ 2147483647 h 202"/>
                <a:gd name="T16" fmla="*/ 2147483647 w 1447"/>
                <a:gd name="T17" fmla="*/ 2147483647 h 202"/>
                <a:gd name="T18" fmla="*/ 2147483647 w 1447"/>
                <a:gd name="T19" fmla="*/ 2147483647 h 202"/>
                <a:gd name="T20" fmla="*/ 2147483647 w 1447"/>
                <a:gd name="T21" fmla="*/ 2147483647 h 202"/>
                <a:gd name="T22" fmla="*/ 2147483647 w 1447"/>
                <a:gd name="T23" fmla="*/ 2147483647 h 202"/>
                <a:gd name="T24" fmla="*/ 1002516029 w 1447"/>
                <a:gd name="T25" fmla="*/ 2147483647 h 202"/>
                <a:gd name="T26" fmla="*/ 0 w 1447"/>
                <a:gd name="T27" fmla="*/ 2147483647 h 202"/>
                <a:gd name="T28" fmla="*/ 2147483647 w 1447"/>
                <a:gd name="T29" fmla="*/ 2147483647 h 202"/>
                <a:gd name="T30" fmla="*/ 2147483647 w 1447"/>
                <a:gd name="T31" fmla="*/ 2147483647 h 202"/>
                <a:gd name="T32" fmla="*/ 2147483647 w 1447"/>
                <a:gd name="T33" fmla="*/ 2147483647 h 202"/>
                <a:gd name="T34" fmla="*/ 2147483647 w 1447"/>
                <a:gd name="T35" fmla="*/ 2147483647 h 202"/>
                <a:gd name="T36" fmla="*/ 2147483647 w 1447"/>
                <a:gd name="T37" fmla="*/ 2147483647 h 202"/>
                <a:gd name="T38" fmla="*/ 2147483647 w 1447"/>
                <a:gd name="T39" fmla="*/ 2147483647 h 202"/>
                <a:gd name="T40" fmla="*/ 2147483647 w 1447"/>
                <a:gd name="T41" fmla="*/ 2147483647 h 202"/>
                <a:gd name="T42" fmla="*/ 2147483647 w 1447"/>
                <a:gd name="T43" fmla="*/ 2147483647 h 202"/>
                <a:gd name="T44" fmla="*/ 2147483647 w 1447"/>
                <a:gd name="T45" fmla="*/ 2147483647 h 202"/>
                <a:gd name="T46" fmla="*/ 2147483647 w 1447"/>
                <a:gd name="T47" fmla="*/ 2147483647 h 202"/>
                <a:gd name="T48" fmla="*/ 2147483647 w 1447"/>
                <a:gd name="T49" fmla="*/ 2147483647 h 202"/>
                <a:gd name="T50" fmla="*/ 2147483647 w 1447"/>
                <a:gd name="T51" fmla="*/ 2147483647 h 202"/>
                <a:gd name="T52" fmla="*/ 2147483647 w 1447"/>
                <a:gd name="T53" fmla="*/ 2147483647 h 202"/>
                <a:gd name="T54" fmla="*/ 2147483647 w 1447"/>
                <a:gd name="T55" fmla="*/ 2147483647 h 202"/>
                <a:gd name="T56" fmla="*/ 2147483647 w 1447"/>
                <a:gd name="T57" fmla="*/ 2147483647 h 202"/>
                <a:gd name="T58" fmla="*/ 2147483647 w 1447"/>
                <a:gd name="T59" fmla="*/ 2147483647 h 202"/>
                <a:gd name="T60" fmla="*/ 2147483647 w 1447"/>
                <a:gd name="T61" fmla="*/ 2147483647 h 202"/>
                <a:gd name="T62" fmla="*/ 2147483647 w 1447"/>
                <a:gd name="T63" fmla="*/ 2147483647 h 202"/>
                <a:gd name="T64" fmla="*/ 2147483647 w 1447"/>
                <a:gd name="T65" fmla="*/ 2147483647 h 202"/>
                <a:gd name="T66" fmla="*/ 2147483647 w 1447"/>
                <a:gd name="T67" fmla="*/ 2147483647 h 202"/>
                <a:gd name="T68" fmla="*/ 2147483647 w 1447"/>
                <a:gd name="T69" fmla="*/ 2147483647 h 202"/>
                <a:gd name="T70" fmla="*/ 2147483647 w 1447"/>
                <a:gd name="T71" fmla="*/ 2147483647 h 202"/>
                <a:gd name="T72" fmla="*/ 2147483647 w 1447"/>
                <a:gd name="T73" fmla="*/ 2147483647 h 202"/>
                <a:gd name="T74" fmla="*/ 2147483647 w 1447"/>
                <a:gd name="T75" fmla="*/ 2147483647 h 202"/>
                <a:gd name="T76" fmla="*/ 2147483647 w 1447"/>
                <a:gd name="T77" fmla="*/ 2147483647 h 202"/>
                <a:gd name="T78" fmla="*/ 2147483647 w 1447"/>
                <a:gd name="T79" fmla="*/ 2147483647 h 202"/>
                <a:gd name="T80" fmla="*/ 2147483647 w 1447"/>
                <a:gd name="T81" fmla="*/ 2147483647 h 202"/>
                <a:gd name="T82" fmla="*/ 2147483647 w 1447"/>
                <a:gd name="T83" fmla="*/ 2147483647 h 202"/>
                <a:gd name="T84" fmla="*/ 2147483647 w 1447"/>
                <a:gd name="T85" fmla="*/ 2147483647 h 202"/>
                <a:gd name="T86" fmla="*/ 2147483647 w 1447"/>
                <a:gd name="T87" fmla="*/ 2147483647 h 202"/>
                <a:gd name="T88" fmla="*/ 2147483647 w 1447"/>
                <a:gd name="T89" fmla="*/ 2147483647 h 202"/>
                <a:gd name="T90" fmla="*/ 2147483647 w 1447"/>
                <a:gd name="T91" fmla="*/ 2147483647 h 202"/>
                <a:gd name="T92" fmla="*/ 2147483647 w 1447"/>
                <a:gd name="T93" fmla="*/ 2147483647 h 202"/>
                <a:gd name="T94" fmla="*/ 2147483647 w 1447"/>
                <a:gd name="T95" fmla="*/ 2147483647 h 202"/>
                <a:gd name="T96" fmla="*/ 2147483647 w 1447"/>
                <a:gd name="T97" fmla="*/ 2000386602 h 202"/>
                <a:gd name="T98" fmla="*/ 2147483647 w 1447"/>
                <a:gd name="T99" fmla="*/ 0 h 202"/>
                <a:gd name="T100" fmla="*/ 2147483647 w 1447"/>
                <a:gd name="T101" fmla="*/ 0 h 202"/>
                <a:gd name="T102" fmla="*/ 2147483647 w 1447"/>
                <a:gd name="T103" fmla="*/ 2147483647 h 202"/>
                <a:gd name="T104" fmla="*/ 2147483647 w 1447"/>
                <a:gd name="T105" fmla="*/ 2147483647 h 202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47"/>
                <a:gd name="T160" fmla="*/ 0 h 202"/>
                <a:gd name="T161" fmla="*/ 1447 w 1447"/>
                <a:gd name="T162" fmla="*/ 202 h 202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47" h="202">
                  <a:moveTo>
                    <a:pt x="1038" y="36"/>
                  </a:moveTo>
                  <a:lnTo>
                    <a:pt x="1038" y="36"/>
                  </a:lnTo>
                  <a:lnTo>
                    <a:pt x="957" y="40"/>
                  </a:lnTo>
                  <a:lnTo>
                    <a:pt x="822" y="49"/>
                  </a:lnTo>
                  <a:lnTo>
                    <a:pt x="791" y="53"/>
                  </a:lnTo>
                  <a:lnTo>
                    <a:pt x="760" y="56"/>
                  </a:lnTo>
                  <a:lnTo>
                    <a:pt x="694" y="67"/>
                  </a:lnTo>
                  <a:lnTo>
                    <a:pt x="622" y="81"/>
                  </a:lnTo>
                  <a:lnTo>
                    <a:pt x="571" y="83"/>
                  </a:lnTo>
                  <a:lnTo>
                    <a:pt x="530" y="83"/>
                  </a:lnTo>
                  <a:lnTo>
                    <a:pt x="495" y="81"/>
                  </a:lnTo>
                  <a:lnTo>
                    <a:pt x="468" y="80"/>
                  </a:lnTo>
                  <a:lnTo>
                    <a:pt x="413" y="80"/>
                  </a:lnTo>
                  <a:lnTo>
                    <a:pt x="261" y="83"/>
                  </a:lnTo>
                  <a:lnTo>
                    <a:pt x="180" y="87"/>
                  </a:lnTo>
                  <a:lnTo>
                    <a:pt x="108" y="90"/>
                  </a:lnTo>
                  <a:lnTo>
                    <a:pt x="56" y="96"/>
                  </a:lnTo>
                  <a:lnTo>
                    <a:pt x="38" y="98"/>
                  </a:lnTo>
                  <a:lnTo>
                    <a:pt x="29" y="99"/>
                  </a:lnTo>
                  <a:lnTo>
                    <a:pt x="12" y="110"/>
                  </a:lnTo>
                  <a:lnTo>
                    <a:pt x="5" y="116"/>
                  </a:lnTo>
                  <a:lnTo>
                    <a:pt x="2" y="121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3" y="139"/>
                  </a:lnTo>
                  <a:lnTo>
                    <a:pt x="9" y="144"/>
                  </a:lnTo>
                  <a:lnTo>
                    <a:pt x="14" y="146"/>
                  </a:lnTo>
                  <a:lnTo>
                    <a:pt x="23" y="148"/>
                  </a:lnTo>
                  <a:lnTo>
                    <a:pt x="50" y="150"/>
                  </a:lnTo>
                  <a:lnTo>
                    <a:pt x="84" y="148"/>
                  </a:lnTo>
                  <a:lnTo>
                    <a:pt x="122" y="146"/>
                  </a:lnTo>
                  <a:lnTo>
                    <a:pt x="191" y="139"/>
                  </a:lnTo>
                  <a:lnTo>
                    <a:pt x="221" y="135"/>
                  </a:lnTo>
                  <a:lnTo>
                    <a:pt x="346" y="135"/>
                  </a:lnTo>
                  <a:lnTo>
                    <a:pt x="436" y="137"/>
                  </a:lnTo>
                  <a:lnTo>
                    <a:pt x="470" y="137"/>
                  </a:lnTo>
                  <a:lnTo>
                    <a:pt x="488" y="139"/>
                  </a:lnTo>
                  <a:lnTo>
                    <a:pt x="526" y="144"/>
                  </a:lnTo>
                  <a:lnTo>
                    <a:pt x="589" y="150"/>
                  </a:lnTo>
                  <a:lnTo>
                    <a:pt x="656" y="154"/>
                  </a:lnTo>
                  <a:lnTo>
                    <a:pt x="685" y="154"/>
                  </a:lnTo>
                  <a:lnTo>
                    <a:pt x="705" y="154"/>
                  </a:lnTo>
                  <a:lnTo>
                    <a:pt x="786" y="148"/>
                  </a:lnTo>
                  <a:lnTo>
                    <a:pt x="818" y="146"/>
                  </a:lnTo>
                  <a:lnTo>
                    <a:pt x="831" y="146"/>
                  </a:lnTo>
                  <a:lnTo>
                    <a:pt x="836" y="150"/>
                  </a:lnTo>
                  <a:lnTo>
                    <a:pt x="838" y="150"/>
                  </a:lnTo>
                  <a:lnTo>
                    <a:pt x="843" y="152"/>
                  </a:lnTo>
                  <a:lnTo>
                    <a:pt x="860" y="152"/>
                  </a:lnTo>
                  <a:lnTo>
                    <a:pt x="906" y="148"/>
                  </a:lnTo>
                  <a:lnTo>
                    <a:pt x="975" y="143"/>
                  </a:lnTo>
                  <a:lnTo>
                    <a:pt x="988" y="154"/>
                  </a:lnTo>
                  <a:lnTo>
                    <a:pt x="1016" y="177"/>
                  </a:lnTo>
                  <a:lnTo>
                    <a:pt x="1034" y="188"/>
                  </a:lnTo>
                  <a:lnTo>
                    <a:pt x="1051" y="197"/>
                  </a:lnTo>
                  <a:lnTo>
                    <a:pt x="1060" y="200"/>
                  </a:lnTo>
                  <a:lnTo>
                    <a:pt x="1067" y="200"/>
                  </a:lnTo>
                  <a:lnTo>
                    <a:pt x="1074" y="202"/>
                  </a:lnTo>
                  <a:lnTo>
                    <a:pt x="1080" y="200"/>
                  </a:lnTo>
                  <a:lnTo>
                    <a:pt x="1085" y="197"/>
                  </a:lnTo>
                  <a:lnTo>
                    <a:pt x="1090" y="191"/>
                  </a:lnTo>
                  <a:lnTo>
                    <a:pt x="1101" y="177"/>
                  </a:lnTo>
                  <a:lnTo>
                    <a:pt x="1112" y="159"/>
                  </a:lnTo>
                  <a:lnTo>
                    <a:pt x="1123" y="139"/>
                  </a:lnTo>
                  <a:lnTo>
                    <a:pt x="1137" y="105"/>
                  </a:lnTo>
                  <a:lnTo>
                    <a:pt x="1144" y="90"/>
                  </a:lnTo>
                  <a:lnTo>
                    <a:pt x="1177" y="94"/>
                  </a:lnTo>
                  <a:lnTo>
                    <a:pt x="1220" y="94"/>
                  </a:lnTo>
                  <a:lnTo>
                    <a:pt x="1312" y="94"/>
                  </a:lnTo>
                  <a:lnTo>
                    <a:pt x="1361" y="94"/>
                  </a:lnTo>
                  <a:lnTo>
                    <a:pt x="1404" y="92"/>
                  </a:lnTo>
                  <a:lnTo>
                    <a:pt x="1435" y="89"/>
                  </a:lnTo>
                  <a:lnTo>
                    <a:pt x="1444" y="87"/>
                  </a:lnTo>
                  <a:lnTo>
                    <a:pt x="1447" y="83"/>
                  </a:lnTo>
                  <a:lnTo>
                    <a:pt x="1447" y="81"/>
                  </a:lnTo>
                  <a:lnTo>
                    <a:pt x="1445" y="78"/>
                  </a:lnTo>
                  <a:lnTo>
                    <a:pt x="1438" y="71"/>
                  </a:lnTo>
                  <a:lnTo>
                    <a:pt x="1429" y="63"/>
                  </a:lnTo>
                  <a:lnTo>
                    <a:pt x="1418" y="56"/>
                  </a:lnTo>
                  <a:lnTo>
                    <a:pt x="1399" y="44"/>
                  </a:lnTo>
                  <a:lnTo>
                    <a:pt x="1388" y="38"/>
                  </a:lnTo>
                  <a:lnTo>
                    <a:pt x="1296" y="20"/>
                  </a:lnTo>
                  <a:lnTo>
                    <a:pt x="1233" y="7"/>
                  </a:lnTo>
                  <a:lnTo>
                    <a:pt x="1213" y="4"/>
                  </a:lnTo>
                  <a:lnTo>
                    <a:pt x="1208" y="2"/>
                  </a:lnTo>
                  <a:lnTo>
                    <a:pt x="1206" y="0"/>
                  </a:lnTo>
                  <a:lnTo>
                    <a:pt x="1200" y="0"/>
                  </a:lnTo>
                  <a:lnTo>
                    <a:pt x="1180" y="4"/>
                  </a:lnTo>
                  <a:lnTo>
                    <a:pt x="1123" y="16"/>
                  </a:lnTo>
                  <a:lnTo>
                    <a:pt x="1038" y="36"/>
                  </a:lnTo>
                  <a:close/>
                </a:path>
              </a:pathLst>
            </a:custGeom>
            <a:solidFill>
              <a:srgbClr val="ABAB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" name="Freeform 6"/>
            <p:cNvSpPr>
              <a:spLocks/>
            </p:cNvSpPr>
            <p:nvPr/>
          </p:nvSpPr>
          <p:spPr bwMode="auto">
            <a:xfrm>
              <a:off x="4764088" y="1177925"/>
              <a:ext cx="1300163" cy="153988"/>
            </a:xfrm>
            <a:custGeom>
              <a:avLst/>
              <a:gdLst>
                <a:gd name="T0" fmla="*/ 2147483647 w 1638"/>
                <a:gd name="T1" fmla="*/ 2147483647 h 195"/>
                <a:gd name="T2" fmla="*/ 2147483647 w 1638"/>
                <a:gd name="T3" fmla="*/ 2147483647 h 195"/>
                <a:gd name="T4" fmla="*/ 2147483647 w 1638"/>
                <a:gd name="T5" fmla="*/ 2147483647 h 195"/>
                <a:gd name="T6" fmla="*/ 2147483647 w 1638"/>
                <a:gd name="T7" fmla="*/ 2147483647 h 195"/>
                <a:gd name="T8" fmla="*/ 2147483647 w 1638"/>
                <a:gd name="T9" fmla="*/ 2147483647 h 195"/>
                <a:gd name="T10" fmla="*/ 2147483647 w 1638"/>
                <a:gd name="T11" fmla="*/ 2147483647 h 195"/>
                <a:gd name="T12" fmla="*/ 2147483647 w 1638"/>
                <a:gd name="T13" fmla="*/ 2147483647 h 195"/>
                <a:gd name="T14" fmla="*/ 2147483647 w 1638"/>
                <a:gd name="T15" fmla="*/ 2147483647 h 195"/>
                <a:gd name="T16" fmla="*/ 2147483647 w 1638"/>
                <a:gd name="T17" fmla="*/ 2147483647 h 195"/>
                <a:gd name="T18" fmla="*/ 2147483647 w 1638"/>
                <a:gd name="T19" fmla="*/ 2147483647 h 195"/>
                <a:gd name="T20" fmla="*/ 1000502515 w 1638"/>
                <a:gd name="T21" fmla="*/ 2147483647 h 195"/>
                <a:gd name="T22" fmla="*/ 1000502515 w 1638"/>
                <a:gd name="T23" fmla="*/ 2147483647 h 195"/>
                <a:gd name="T24" fmla="*/ 2147483647 w 1638"/>
                <a:gd name="T25" fmla="*/ 2147483647 h 195"/>
                <a:gd name="T26" fmla="*/ 2147483647 w 1638"/>
                <a:gd name="T27" fmla="*/ 2147483647 h 195"/>
                <a:gd name="T28" fmla="*/ 2147483647 w 1638"/>
                <a:gd name="T29" fmla="*/ 2147483647 h 195"/>
                <a:gd name="T30" fmla="*/ 2147483647 w 1638"/>
                <a:gd name="T31" fmla="*/ 2147483647 h 195"/>
                <a:gd name="T32" fmla="*/ 2147483647 w 1638"/>
                <a:gd name="T33" fmla="*/ 2147483647 h 195"/>
                <a:gd name="T34" fmla="*/ 2147483647 w 1638"/>
                <a:gd name="T35" fmla="*/ 2147483647 h 195"/>
                <a:gd name="T36" fmla="*/ 2147483647 w 1638"/>
                <a:gd name="T37" fmla="*/ 2147483647 h 195"/>
                <a:gd name="T38" fmla="*/ 2147483647 w 1638"/>
                <a:gd name="T39" fmla="*/ 2147483647 h 195"/>
                <a:gd name="T40" fmla="*/ 2147483647 w 1638"/>
                <a:gd name="T41" fmla="*/ 2147483647 h 195"/>
                <a:gd name="T42" fmla="*/ 2147483647 w 1638"/>
                <a:gd name="T43" fmla="*/ 2147483647 h 195"/>
                <a:gd name="T44" fmla="*/ 2147483647 w 1638"/>
                <a:gd name="T45" fmla="*/ 2147483647 h 195"/>
                <a:gd name="T46" fmla="*/ 2147483647 w 1638"/>
                <a:gd name="T47" fmla="*/ 2147483647 h 195"/>
                <a:gd name="T48" fmla="*/ 2147483647 w 1638"/>
                <a:gd name="T49" fmla="*/ 2147483647 h 195"/>
                <a:gd name="T50" fmla="*/ 2147483647 w 1638"/>
                <a:gd name="T51" fmla="*/ 2147483647 h 195"/>
                <a:gd name="T52" fmla="*/ 2147483647 w 1638"/>
                <a:gd name="T53" fmla="*/ 2147483647 h 195"/>
                <a:gd name="T54" fmla="*/ 2147483647 w 1638"/>
                <a:gd name="T55" fmla="*/ 2147483647 h 195"/>
                <a:gd name="T56" fmla="*/ 2147483647 w 1638"/>
                <a:gd name="T57" fmla="*/ 2147483647 h 195"/>
                <a:gd name="T58" fmla="*/ 2147483647 w 1638"/>
                <a:gd name="T59" fmla="*/ 2147483647 h 195"/>
                <a:gd name="T60" fmla="*/ 2147483647 w 1638"/>
                <a:gd name="T61" fmla="*/ 2147483647 h 195"/>
                <a:gd name="T62" fmla="*/ 2147483647 w 1638"/>
                <a:gd name="T63" fmla="*/ 2147483647 h 195"/>
                <a:gd name="T64" fmla="*/ 2147483647 w 1638"/>
                <a:gd name="T65" fmla="*/ 2147483647 h 195"/>
                <a:gd name="T66" fmla="*/ 2147483647 w 1638"/>
                <a:gd name="T67" fmla="*/ 2147483647 h 195"/>
                <a:gd name="T68" fmla="*/ 2147483647 w 1638"/>
                <a:gd name="T69" fmla="*/ 2147483647 h 195"/>
                <a:gd name="T70" fmla="*/ 2147483647 w 1638"/>
                <a:gd name="T71" fmla="*/ 2147483647 h 195"/>
                <a:gd name="T72" fmla="*/ 2147483647 w 1638"/>
                <a:gd name="T73" fmla="*/ 2147483647 h 195"/>
                <a:gd name="T74" fmla="*/ 2147483647 w 1638"/>
                <a:gd name="T75" fmla="*/ 0 h 195"/>
                <a:gd name="T76" fmla="*/ 2147483647 w 1638"/>
                <a:gd name="T77" fmla="*/ 0 h 195"/>
                <a:gd name="T78" fmla="*/ 2147483647 w 1638"/>
                <a:gd name="T79" fmla="*/ 2147483647 h 195"/>
                <a:gd name="T80" fmla="*/ 2147483647 w 1638"/>
                <a:gd name="T81" fmla="*/ 2147483647 h 195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638"/>
                <a:gd name="T124" fmla="*/ 0 h 195"/>
                <a:gd name="T125" fmla="*/ 1638 w 1638"/>
                <a:gd name="T126" fmla="*/ 195 h 195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638" h="195">
                  <a:moveTo>
                    <a:pt x="1065" y="15"/>
                  </a:moveTo>
                  <a:lnTo>
                    <a:pt x="1065" y="15"/>
                  </a:lnTo>
                  <a:lnTo>
                    <a:pt x="1044" y="18"/>
                  </a:lnTo>
                  <a:lnTo>
                    <a:pt x="990" y="25"/>
                  </a:lnTo>
                  <a:lnTo>
                    <a:pt x="919" y="33"/>
                  </a:lnTo>
                  <a:lnTo>
                    <a:pt x="883" y="34"/>
                  </a:lnTo>
                  <a:lnTo>
                    <a:pt x="845" y="34"/>
                  </a:lnTo>
                  <a:lnTo>
                    <a:pt x="746" y="33"/>
                  </a:lnTo>
                  <a:lnTo>
                    <a:pt x="618" y="33"/>
                  </a:lnTo>
                  <a:lnTo>
                    <a:pt x="461" y="33"/>
                  </a:lnTo>
                  <a:lnTo>
                    <a:pt x="395" y="36"/>
                  </a:lnTo>
                  <a:lnTo>
                    <a:pt x="249" y="45"/>
                  </a:lnTo>
                  <a:lnTo>
                    <a:pt x="169" y="52"/>
                  </a:lnTo>
                  <a:lnTo>
                    <a:pt x="97" y="60"/>
                  </a:lnTo>
                  <a:lnTo>
                    <a:pt x="41" y="67"/>
                  </a:lnTo>
                  <a:lnTo>
                    <a:pt x="25" y="70"/>
                  </a:lnTo>
                  <a:lnTo>
                    <a:pt x="14" y="76"/>
                  </a:lnTo>
                  <a:lnTo>
                    <a:pt x="5" y="81"/>
                  </a:lnTo>
                  <a:lnTo>
                    <a:pt x="2" y="89"/>
                  </a:lnTo>
                  <a:lnTo>
                    <a:pt x="0" y="96"/>
                  </a:lnTo>
                  <a:lnTo>
                    <a:pt x="2" y="101"/>
                  </a:lnTo>
                  <a:lnTo>
                    <a:pt x="7" y="107"/>
                  </a:lnTo>
                  <a:lnTo>
                    <a:pt x="12" y="112"/>
                  </a:lnTo>
                  <a:lnTo>
                    <a:pt x="27" y="125"/>
                  </a:lnTo>
                  <a:lnTo>
                    <a:pt x="32" y="128"/>
                  </a:lnTo>
                  <a:lnTo>
                    <a:pt x="45" y="130"/>
                  </a:lnTo>
                  <a:lnTo>
                    <a:pt x="77" y="137"/>
                  </a:lnTo>
                  <a:lnTo>
                    <a:pt x="124" y="141"/>
                  </a:lnTo>
                  <a:lnTo>
                    <a:pt x="176" y="146"/>
                  </a:lnTo>
                  <a:lnTo>
                    <a:pt x="288" y="153"/>
                  </a:lnTo>
                  <a:lnTo>
                    <a:pt x="373" y="155"/>
                  </a:lnTo>
                  <a:lnTo>
                    <a:pt x="404" y="155"/>
                  </a:lnTo>
                  <a:lnTo>
                    <a:pt x="434" y="152"/>
                  </a:lnTo>
                  <a:lnTo>
                    <a:pt x="494" y="146"/>
                  </a:lnTo>
                  <a:lnTo>
                    <a:pt x="548" y="139"/>
                  </a:lnTo>
                  <a:lnTo>
                    <a:pt x="569" y="137"/>
                  </a:lnTo>
                  <a:lnTo>
                    <a:pt x="588" y="137"/>
                  </a:lnTo>
                  <a:lnTo>
                    <a:pt x="705" y="135"/>
                  </a:lnTo>
                  <a:lnTo>
                    <a:pt x="770" y="135"/>
                  </a:lnTo>
                  <a:lnTo>
                    <a:pt x="807" y="137"/>
                  </a:lnTo>
                  <a:lnTo>
                    <a:pt x="816" y="137"/>
                  </a:lnTo>
                  <a:lnTo>
                    <a:pt x="831" y="135"/>
                  </a:lnTo>
                  <a:lnTo>
                    <a:pt x="865" y="126"/>
                  </a:lnTo>
                  <a:lnTo>
                    <a:pt x="898" y="119"/>
                  </a:lnTo>
                  <a:lnTo>
                    <a:pt x="910" y="117"/>
                  </a:lnTo>
                  <a:lnTo>
                    <a:pt x="916" y="116"/>
                  </a:lnTo>
                  <a:lnTo>
                    <a:pt x="1004" y="152"/>
                  </a:lnTo>
                  <a:lnTo>
                    <a:pt x="1072" y="177"/>
                  </a:lnTo>
                  <a:lnTo>
                    <a:pt x="1103" y="188"/>
                  </a:lnTo>
                  <a:lnTo>
                    <a:pt x="1128" y="195"/>
                  </a:lnTo>
                  <a:lnTo>
                    <a:pt x="1139" y="195"/>
                  </a:lnTo>
                  <a:lnTo>
                    <a:pt x="1150" y="195"/>
                  </a:lnTo>
                  <a:lnTo>
                    <a:pt x="1161" y="191"/>
                  </a:lnTo>
                  <a:lnTo>
                    <a:pt x="1172" y="188"/>
                  </a:lnTo>
                  <a:lnTo>
                    <a:pt x="1181" y="180"/>
                  </a:lnTo>
                  <a:lnTo>
                    <a:pt x="1191" y="173"/>
                  </a:lnTo>
                  <a:lnTo>
                    <a:pt x="1209" y="159"/>
                  </a:lnTo>
                  <a:lnTo>
                    <a:pt x="1224" y="141"/>
                  </a:lnTo>
                  <a:lnTo>
                    <a:pt x="1235" y="126"/>
                  </a:lnTo>
                  <a:lnTo>
                    <a:pt x="1245" y="112"/>
                  </a:lnTo>
                  <a:lnTo>
                    <a:pt x="1638" y="99"/>
                  </a:lnTo>
                  <a:lnTo>
                    <a:pt x="1617" y="52"/>
                  </a:lnTo>
                  <a:lnTo>
                    <a:pt x="1599" y="20"/>
                  </a:lnTo>
                  <a:lnTo>
                    <a:pt x="1592" y="7"/>
                  </a:lnTo>
                  <a:lnTo>
                    <a:pt x="1588" y="0"/>
                  </a:lnTo>
                  <a:lnTo>
                    <a:pt x="1579" y="0"/>
                  </a:lnTo>
                  <a:lnTo>
                    <a:pt x="1563" y="0"/>
                  </a:lnTo>
                  <a:lnTo>
                    <a:pt x="1501" y="0"/>
                  </a:lnTo>
                  <a:lnTo>
                    <a:pt x="1323" y="6"/>
                  </a:lnTo>
                  <a:lnTo>
                    <a:pt x="1065" y="15"/>
                  </a:lnTo>
                  <a:close/>
                </a:path>
              </a:pathLst>
            </a:custGeom>
            <a:solidFill>
              <a:srgbClr val="ABAB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" name="Freeform 7"/>
            <p:cNvSpPr>
              <a:spLocks/>
            </p:cNvSpPr>
            <p:nvPr/>
          </p:nvSpPr>
          <p:spPr bwMode="auto">
            <a:xfrm>
              <a:off x="3597275" y="-1262063"/>
              <a:ext cx="966788" cy="771525"/>
            </a:xfrm>
            <a:custGeom>
              <a:avLst/>
              <a:gdLst>
                <a:gd name="T0" fmla="*/ 2147483647 w 1216"/>
                <a:gd name="T1" fmla="*/ 0 h 971"/>
                <a:gd name="T2" fmla="*/ 2147483647 w 1216"/>
                <a:gd name="T3" fmla="*/ 2147483647 h 971"/>
                <a:gd name="T4" fmla="*/ 2147483647 w 1216"/>
                <a:gd name="T5" fmla="*/ 2147483647 h 971"/>
                <a:gd name="T6" fmla="*/ 2147483647 w 1216"/>
                <a:gd name="T7" fmla="*/ 2147483647 h 971"/>
                <a:gd name="T8" fmla="*/ 2147483647 w 1216"/>
                <a:gd name="T9" fmla="*/ 2147483647 h 971"/>
                <a:gd name="T10" fmla="*/ 2147483647 w 1216"/>
                <a:gd name="T11" fmla="*/ 2147483647 h 971"/>
                <a:gd name="T12" fmla="*/ 2147483647 w 1216"/>
                <a:gd name="T13" fmla="*/ 2147483647 h 971"/>
                <a:gd name="T14" fmla="*/ 2147483647 w 1216"/>
                <a:gd name="T15" fmla="*/ 2147483647 h 971"/>
                <a:gd name="T16" fmla="*/ 2147483647 w 1216"/>
                <a:gd name="T17" fmla="*/ 2147483647 h 971"/>
                <a:gd name="T18" fmla="*/ 2147483647 w 1216"/>
                <a:gd name="T19" fmla="*/ 2147483647 h 971"/>
                <a:gd name="T20" fmla="*/ 2147483647 w 1216"/>
                <a:gd name="T21" fmla="*/ 2147483647 h 971"/>
                <a:gd name="T22" fmla="*/ 2147483647 w 1216"/>
                <a:gd name="T23" fmla="*/ 2147483647 h 971"/>
                <a:gd name="T24" fmla="*/ 2147483647 w 1216"/>
                <a:gd name="T25" fmla="*/ 2147483647 h 971"/>
                <a:gd name="T26" fmla="*/ 2147483647 w 1216"/>
                <a:gd name="T27" fmla="*/ 2147483647 h 971"/>
                <a:gd name="T28" fmla="*/ 2147483647 w 1216"/>
                <a:gd name="T29" fmla="*/ 2147483647 h 971"/>
                <a:gd name="T30" fmla="*/ 2147483647 w 1216"/>
                <a:gd name="T31" fmla="*/ 2147483647 h 971"/>
                <a:gd name="T32" fmla="*/ 2147483647 w 1216"/>
                <a:gd name="T33" fmla="*/ 2147483647 h 971"/>
                <a:gd name="T34" fmla="*/ 2147483647 w 1216"/>
                <a:gd name="T35" fmla="*/ 2147483647 h 971"/>
                <a:gd name="T36" fmla="*/ 2147483647 w 1216"/>
                <a:gd name="T37" fmla="*/ 2147483647 h 971"/>
                <a:gd name="T38" fmla="*/ 2147483647 w 1216"/>
                <a:gd name="T39" fmla="*/ 2147483647 h 971"/>
                <a:gd name="T40" fmla="*/ 2147483647 w 1216"/>
                <a:gd name="T41" fmla="*/ 2147483647 h 971"/>
                <a:gd name="T42" fmla="*/ 2147483647 w 1216"/>
                <a:gd name="T43" fmla="*/ 2147483647 h 971"/>
                <a:gd name="T44" fmla="*/ 2147483647 w 1216"/>
                <a:gd name="T45" fmla="*/ 2147483647 h 971"/>
                <a:gd name="T46" fmla="*/ 2147483647 w 1216"/>
                <a:gd name="T47" fmla="*/ 2147483647 h 971"/>
                <a:gd name="T48" fmla="*/ 2147483647 w 1216"/>
                <a:gd name="T49" fmla="*/ 2147483647 h 971"/>
                <a:gd name="T50" fmla="*/ 2147483647 w 1216"/>
                <a:gd name="T51" fmla="*/ 2147483647 h 971"/>
                <a:gd name="T52" fmla="*/ 0 w 1216"/>
                <a:gd name="T53" fmla="*/ 2147483647 h 971"/>
                <a:gd name="T54" fmla="*/ 0 w 1216"/>
                <a:gd name="T55" fmla="*/ 2147483647 h 971"/>
                <a:gd name="T56" fmla="*/ 2147483647 w 1216"/>
                <a:gd name="T57" fmla="*/ 2147483647 h 971"/>
                <a:gd name="T58" fmla="*/ 2147483647 w 1216"/>
                <a:gd name="T59" fmla="*/ 2147483647 h 971"/>
                <a:gd name="T60" fmla="*/ 2147483647 w 1216"/>
                <a:gd name="T61" fmla="*/ 2147483647 h 971"/>
                <a:gd name="T62" fmla="*/ 2147483647 w 1216"/>
                <a:gd name="T63" fmla="*/ 2147483647 h 971"/>
                <a:gd name="T64" fmla="*/ 2147483647 w 1216"/>
                <a:gd name="T65" fmla="*/ 2147483647 h 971"/>
                <a:gd name="T66" fmla="*/ 2147483647 w 1216"/>
                <a:gd name="T67" fmla="*/ 2147483647 h 971"/>
                <a:gd name="T68" fmla="*/ 2147483647 w 1216"/>
                <a:gd name="T69" fmla="*/ 2147483647 h 971"/>
                <a:gd name="T70" fmla="*/ 2147483647 w 1216"/>
                <a:gd name="T71" fmla="*/ 2147483647 h 971"/>
                <a:gd name="T72" fmla="*/ 2147483647 w 1216"/>
                <a:gd name="T73" fmla="*/ 2147483647 h 971"/>
                <a:gd name="T74" fmla="*/ 2147483647 w 1216"/>
                <a:gd name="T75" fmla="*/ 2147483647 h 971"/>
                <a:gd name="T76" fmla="*/ 2147483647 w 1216"/>
                <a:gd name="T77" fmla="*/ 2147483647 h 971"/>
                <a:gd name="T78" fmla="*/ 2147483647 w 1216"/>
                <a:gd name="T79" fmla="*/ 2147483647 h 971"/>
                <a:gd name="T80" fmla="*/ 2147483647 w 1216"/>
                <a:gd name="T81" fmla="*/ 2147483647 h 971"/>
                <a:gd name="T82" fmla="*/ 2147483647 w 1216"/>
                <a:gd name="T83" fmla="*/ 2147483647 h 971"/>
                <a:gd name="T84" fmla="*/ 2147483647 w 1216"/>
                <a:gd name="T85" fmla="*/ 2147483647 h 971"/>
                <a:gd name="T86" fmla="*/ 2147483647 w 1216"/>
                <a:gd name="T87" fmla="*/ 2147483647 h 971"/>
                <a:gd name="T88" fmla="*/ 2147483647 w 1216"/>
                <a:gd name="T89" fmla="*/ 2147483647 h 971"/>
                <a:gd name="T90" fmla="*/ 2147483647 w 1216"/>
                <a:gd name="T91" fmla="*/ 2147483647 h 971"/>
                <a:gd name="T92" fmla="*/ 2147483647 w 1216"/>
                <a:gd name="T93" fmla="*/ 2147483647 h 971"/>
                <a:gd name="T94" fmla="*/ 2147483647 w 1216"/>
                <a:gd name="T95" fmla="*/ 2147483647 h 971"/>
                <a:gd name="T96" fmla="*/ 2147483647 w 1216"/>
                <a:gd name="T97" fmla="*/ 2147483647 h 971"/>
                <a:gd name="T98" fmla="*/ 2147483647 w 1216"/>
                <a:gd name="T99" fmla="*/ 2147483647 h 971"/>
                <a:gd name="T100" fmla="*/ 2147483647 w 1216"/>
                <a:gd name="T101" fmla="*/ 2147483647 h 971"/>
                <a:gd name="T102" fmla="*/ 2147483647 w 1216"/>
                <a:gd name="T103" fmla="*/ 2147483647 h 971"/>
                <a:gd name="T104" fmla="*/ 2147483647 w 1216"/>
                <a:gd name="T105" fmla="*/ 2147483647 h 971"/>
                <a:gd name="T106" fmla="*/ 2147483647 w 1216"/>
                <a:gd name="T107" fmla="*/ 2147483647 h 971"/>
                <a:gd name="T108" fmla="*/ 2147483647 w 1216"/>
                <a:gd name="T109" fmla="*/ 2147483647 h 971"/>
                <a:gd name="T110" fmla="*/ 2147483647 w 1216"/>
                <a:gd name="T111" fmla="*/ 2147483647 h 971"/>
                <a:gd name="T112" fmla="*/ 2147483647 w 1216"/>
                <a:gd name="T113" fmla="*/ 2147483647 h 971"/>
                <a:gd name="T114" fmla="*/ 2147483647 w 1216"/>
                <a:gd name="T115" fmla="*/ 2147483647 h 971"/>
                <a:gd name="T116" fmla="*/ 2147483647 w 1216"/>
                <a:gd name="T117" fmla="*/ 2147483647 h 971"/>
                <a:gd name="T118" fmla="*/ 2147483647 w 1216"/>
                <a:gd name="T119" fmla="*/ 2147483647 h 971"/>
                <a:gd name="T120" fmla="*/ 2147483647 w 1216"/>
                <a:gd name="T121" fmla="*/ 2147483647 h 971"/>
                <a:gd name="T122" fmla="*/ 2147483647 w 1216"/>
                <a:gd name="T123" fmla="*/ 0 h 97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216"/>
                <a:gd name="T187" fmla="*/ 0 h 971"/>
                <a:gd name="T188" fmla="*/ 1216 w 1216"/>
                <a:gd name="T189" fmla="*/ 971 h 97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216" h="971">
                  <a:moveTo>
                    <a:pt x="659" y="0"/>
                  </a:moveTo>
                  <a:lnTo>
                    <a:pt x="649" y="79"/>
                  </a:lnTo>
                  <a:lnTo>
                    <a:pt x="605" y="79"/>
                  </a:lnTo>
                  <a:lnTo>
                    <a:pt x="537" y="79"/>
                  </a:lnTo>
                  <a:lnTo>
                    <a:pt x="504" y="79"/>
                  </a:lnTo>
                  <a:lnTo>
                    <a:pt x="465" y="82"/>
                  </a:lnTo>
                  <a:lnTo>
                    <a:pt x="416" y="88"/>
                  </a:lnTo>
                  <a:lnTo>
                    <a:pt x="405" y="108"/>
                  </a:lnTo>
                  <a:lnTo>
                    <a:pt x="385" y="137"/>
                  </a:lnTo>
                  <a:lnTo>
                    <a:pt x="353" y="183"/>
                  </a:lnTo>
                  <a:lnTo>
                    <a:pt x="306" y="248"/>
                  </a:lnTo>
                  <a:lnTo>
                    <a:pt x="252" y="315"/>
                  </a:lnTo>
                  <a:lnTo>
                    <a:pt x="193" y="393"/>
                  </a:lnTo>
                  <a:lnTo>
                    <a:pt x="147" y="452"/>
                  </a:lnTo>
                  <a:lnTo>
                    <a:pt x="68" y="553"/>
                  </a:lnTo>
                  <a:lnTo>
                    <a:pt x="52" y="575"/>
                  </a:lnTo>
                  <a:lnTo>
                    <a:pt x="38" y="596"/>
                  </a:lnTo>
                  <a:lnTo>
                    <a:pt x="27" y="618"/>
                  </a:lnTo>
                  <a:lnTo>
                    <a:pt x="18" y="636"/>
                  </a:lnTo>
                  <a:lnTo>
                    <a:pt x="5" y="665"/>
                  </a:lnTo>
                  <a:lnTo>
                    <a:pt x="0" y="676"/>
                  </a:lnTo>
                  <a:lnTo>
                    <a:pt x="102" y="796"/>
                  </a:lnTo>
                  <a:lnTo>
                    <a:pt x="247" y="971"/>
                  </a:lnTo>
                  <a:lnTo>
                    <a:pt x="322" y="917"/>
                  </a:lnTo>
                  <a:lnTo>
                    <a:pt x="369" y="888"/>
                  </a:lnTo>
                  <a:lnTo>
                    <a:pt x="391" y="876"/>
                  </a:lnTo>
                  <a:lnTo>
                    <a:pt x="396" y="874"/>
                  </a:lnTo>
                  <a:lnTo>
                    <a:pt x="283" y="688"/>
                  </a:lnTo>
                  <a:lnTo>
                    <a:pt x="304" y="667"/>
                  </a:lnTo>
                  <a:lnTo>
                    <a:pt x="326" y="647"/>
                  </a:lnTo>
                  <a:lnTo>
                    <a:pt x="355" y="621"/>
                  </a:lnTo>
                  <a:lnTo>
                    <a:pt x="371" y="605"/>
                  </a:lnTo>
                  <a:lnTo>
                    <a:pt x="387" y="587"/>
                  </a:lnTo>
                  <a:lnTo>
                    <a:pt x="403" y="569"/>
                  </a:lnTo>
                  <a:lnTo>
                    <a:pt x="416" y="549"/>
                  </a:lnTo>
                  <a:lnTo>
                    <a:pt x="438" y="519"/>
                  </a:lnTo>
                  <a:lnTo>
                    <a:pt x="445" y="506"/>
                  </a:lnTo>
                  <a:lnTo>
                    <a:pt x="787" y="508"/>
                  </a:lnTo>
                  <a:lnTo>
                    <a:pt x="1216" y="508"/>
                  </a:lnTo>
                  <a:lnTo>
                    <a:pt x="1121" y="234"/>
                  </a:lnTo>
                  <a:lnTo>
                    <a:pt x="1112" y="232"/>
                  </a:lnTo>
                  <a:lnTo>
                    <a:pt x="1092" y="225"/>
                  </a:lnTo>
                  <a:lnTo>
                    <a:pt x="1069" y="214"/>
                  </a:lnTo>
                  <a:lnTo>
                    <a:pt x="1056" y="207"/>
                  </a:lnTo>
                  <a:lnTo>
                    <a:pt x="1045" y="198"/>
                  </a:lnTo>
                  <a:lnTo>
                    <a:pt x="1018" y="176"/>
                  </a:lnTo>
                  <a:lnTo>
                    <a:pt x="982" y="151"/>
                  </a:lnTo>
                  <a:lnTo>
                    <a:pt x="941" y="120"/>
                  </a:lnTo>
                  <a:lnTo>
                    <a:pt x="937" y="41"/>
                  </a:lnTo>
                  <a:lnTo>
                    <a:pt x="659" y="0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" name="Freeform 8"/>
            <p:cNvSpPr>
              <a:spLocks/>
            </p:cNvSpPr>
            <p:nvPr/>
          </p:nvSpPr>
          <p:spPr bwMode="auto">
            <a:xfrm>
              <a:off x="4291013" y="-1236663"/>
              <a:ext cx="61913" cy="317500"/>
            </a:xfrm>
            <a:custGeom>
              <a:avLst/>
              <a:gdLst>
                <a:gd name="T0" fmla="*/ 2147483647 w 77"/>
                <a:gd name="T1" fmla="*/ 2147483647 h 400"/>
                <a:gd name="T2" fmla="*/ 0 w 77"/>
                <a:gd name="T3" fmla="*/ 0 h 400"/>
                <a:gd name="T4" fmla="*/ 2147483647 w 77"/>
                <a:gd name="T5" fmla="*/ 2147483647 h 400"/>
                <a:gd name="T6" fmla="*/ 2147483647 w 77"/>
                <a:gd name="T7" fmla="*/ 2147483647 h 400"/>
                <a:gd name="T8" fmla="*/ 2147483647 w 77"/>
                <a:gd name="T9" fmla="*/ 2147483647 h 400"/>
                <a:gd name="T10" fmla="*/ 2147483647 w 77"/>
                <a:gd name="T11" fmla="*/ 2147483647 h 400"/>
                <a:gd name="T12" fmla="*/ 2147483647 w 77"/>
                <a:gd name="T13" fmla="*/ 2147483647 h 400"/>
                <a:gd name="T14" fmla="*/ 2147483647 w 77"/>
                <a:gd name="T15" fmla="*/ 2147483647 h 400"/>
                <a:gd name="T16" fmla="*/ 2147483647 w 77"/>
                <a:gd name="T17" fmla="*/ 2147483647 h 400"/>
                <a:gd name="T18" fmla="*/ 2147483647 w 77"/>
                <a:gd name="T19" fmla="*/ 2147483647 h 400"/>
                <a:gd name="T20" fmla="*/ 2147483647 w 77"/>
                <a:gd name="T21" fmla="*/ 2147483647 h 400"/>
                <a:gd name="T22" fmla="*/ 2147483647 w 77"/>
                <a:gd name="T23" fmla="*/ 2147483647 h 400"/>
                <a:gd name="T24" fmla="*/ 2147483647 w 77"/>
                <a:gd name="T25" fmla="*/ 2147483647 h 400"/>
                <a:gd name="T26" fmla="*/ 2147483647 w 77"/>
                <a:gd name="T27" fmla="*/ 2147483647 h 400"/>
                <a:gd name="T28" fmla="*/ 2147483647 w 77"/>
                <a:gd name="T29" fmla="*/ 2147483647 h 400"/>
                <a:gd name="T30" fmla="*/ 2147483647 w 77"/>
                <a:gd name="T31" fmla="*/ 2147483647 h 40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7"/>
                <a:gd name="T49" fmla="*/ 0 h 400"/>
                <a:gd name="T50" fmla="*/ 77 w 77"/>
                <a:gd name="T51" fmla="*/ 400 h 40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7" h="400">
                  <a:moveTo>
                    <a:pt x="63" y="9"/>
                  </a:moveTo>
                  <a:lnTo>
                    <a:pt x="0" y="0"/>
                  </a:lnTo>
                  <a:lnTo>
                    <a:pt x="23" y="110"/>
                  </a:lnTo>
                  <a:lnTo>
                    <a:pt x="70" y="321"/>
                  </a:lnTo>
                  <a:lnTo>
                    <a:pt x="74" y="355"/>
                  </a:lnTo>
                  <a:lnTo>
                    <a:pt x="76" y="382"/>
                  </a:lnTo>
                  <a:lnTo>
                    <a:pt x="76" y="400"/>
                  </a:lnTo>
                  <a:lnTo>
                    <a:pt x="77" y="380"/>
                  </a:lnTo>
                  <a:lnTo>
                    <a:pt x="77" y="353"/>
                  </a:lnTo>
                  <a:lnTo>
                    <a:pt x="77" y="297"/>
                  </a:lnTo>
                  <a:lnTo>
                    <a:pt x="72" y="229"/>
                  </a:lnTo>
                  <a:lnTo>
                    <a:pt x="65" y="90"/>
                  </a:lnTo>
                  <a:lnTo>
                    <a:pt x="67" y="83"/>
                  </a:lnTo>
                  <a:lnTo>
                    <a:pt x="63" y="9"/>
                  </a:lnTo>
                  <a:close/>
                </a:path>
              </a:pathLst>
            </a:custGeom>
            <a:solidFill>
              <a:srgbClr val="064B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" name="Freeform 9"/>
            <p:cNvSpPr>
              <a:spLocks/>
            </p:cNvSpPr>
            <p:nvPr/>
          </p:nvSpPr>
          <p:spPr bwMode="auto">
            <a:xfrm>
              <a:off x="5608638" y="1079500"/>
              <a:ext cx="590550" cy="260350"/>
            </a:xfrm>
            <a:custGeom>
              <a:avLst/>
              <a:gdLst>
                <a:gd name="T0" fmla="*/ 0 w 745"/>
                <a:gd name="T1" fmla="*/ 2147483647 h 328"/>
                <a:gd name="T2" fmla="*/ 2147483647 w 745"/>
                <a:gd name="T3" fmla="*/ 2147483647 h 328"/>
                <a:gd name="T4" fmla="*/ 2147483647 w 745"/>
                <a:gd name="T5" fmla="*/ 2147483647 h 328"/>
                <a:gd name="T6" fmla="*/ 2147483647 w 745"/>
                <a:gd name="T7" fmla="*/ 2147483647 h 328"/>
                <a:gd name="T8" fmla="*/ 2147483647 w 745"/>
                <a:gd name="T9" fmla="*/ 2147483647 h 328"/>
                <a:gd name="T10" fmla="*/ 2147483647 w 745"/>
                <a:gd name="T11" fmla="*/ 2147483647 h 328"/>
                <a:gd name="T12" fmla="*/ 2147483647 w 745"/>
                <a:gd name="T13" fmla="*/ 2147483647 h 328"/>
                <a:gd name="T14" fmla="*/ 2147483647 w 745"/>
                <a:gd name="T15" fmla="*/ 2147483647 h 328"/>
                <a:gd name="T16" fmla="*/ 2147483647 w 745"/>
                <a:gd name="T17" fmla="*/ 2147483647 h 328"/>
                <a:gd name="T18" fmla="*/ 2147483647 w 745"/>
                <a:gd name="T19" fmla="*/ 2147483647 h 328"/>
                <a:gd name="T20" fmla="*/ 2147483647 w 745"/>
                <a:gd name="T21" fmla="*/ 2147483647 h 328"/>
                <a:gd name="T22" fmla="*/ 2147483647 w 745"/>
                <a:gd name="T23" fmla="*/ 2147483647 h 328"/>
                <a:gd name="T24" fmla="*/ 2147483647 w 745"/>
                <a:gd name="T25" fmla="*/ 2147483647 h 328"/>
                <a:gd name="T26" fmla="*/ 2147483647 w 745"/>
                <a:gd name="T27" fmla="*/ 2147483647 h 328"/>
                <a:gd name="T28" fmla="*/ 2147483647 w 745"/>
                <a:gd name="T29" fmla="*/ 2147483647 h 328"/>
                <a:gd name="T30" fmla="*/ 2147483647 w 745"/>
                <a:gd name="T31" fmla="*/ 2147483647 h 328"/>
                <a:gd name="T32" fmla="*/ 2147483647 w 745"/>
                <a:gd name="T33" fmla="*/ 2147483647 h 328"/>
                <a:gd name="T34" fmla="*/ 2147483647 w 745"/>
                <a:gd name="T35" fmla="*/ 2147483647 h 328"/>
                <a:gd name="T36" fmla="*/ 2147483647 w 745"/>
                <a:gd name="T37" fmla="*/ 2147483647 h 328"/>
                <a:gd name="T38" fmla="*/ 2147483647 w 745"/>
                <a:gd name="T39" fmla="*/ 2147483647 h 328"/>
                <a:gd name="T40" fmla="*/ 2147483647 w 745"/>
                <a:gd name="T41" fmla="*/ 2147483647 h 328"/>
                <a:gd name="T42" fmla="*/ 2147483647 w 745"/>
                <a:gd name="T43" fmla="*/ 2147483647 h 328"/>
                <a:gd name="T44" fmla="*/ 2147483647 w 745"/>
                <a:gd name="T45" fmla="*/ 2147483647 h 328"/>
                <a:gd name="T46" fmla="*/ 2147483647 w 745"/>
                <a:gd name="T47" fmla="*/ 2147483647 h 328"/>
                <a:gd name="T48" fmla="*/ 2147483647 w 745"/>
                <a:gd name="T49" fmla="*/ 2147483647 h 328"/>
                <a:gd name="T50" fmla="*/ 2147483647 w 745"/>
                <a:gd name="T51" fmla="*/ 2147483647 h 328"/>
                <a:gd name="T52" fmla="*/ 2147483647 w 745"/>
                <a:gd name="T53" fmla="*/ 2147483647 h 328"/>
                <a:gd name="T54" fmla="*/ 2147483647 w 745"/>
                <a:gd name="T55" fmla="*/ 2147483647 h 328"/>
                <a:gd name="T56" fmla="*/ 2147483647 w 745"/>
                <a:gd name="T57" fmla="*/ 2147483647 h 328"/>
                <a:gd name="T58" fmla="*/ 2147483647 w 745"/>
                <a:gd name="T59" fmla="*/ 2147483647 h 328"/>
                <a:gd name="T60" fmla="*/ 2147483647 w 745"/>
                <a:gd name="T61" fmla="*/ 2147483647 h 328"/>
                <a:gd name="T62" fmla="*/ 2147483647 w 745"/>
                <a:gd name="T63" fmla="*/ 2147483647 h 328"/>
                <a:gd name="T64" fmla="*/ 2147483647 w 745"/>
                <a:gd name="T65" fmla="*/ 2147483647 h 328"/>
                <a:gd name="T66" fmla="*/ 2147483647 w 745"/>
                <a:gd name="T67" fmla="*/ 2147483647 h 328"/>
                <a:gd name="T68" fmla="*/ 2147483647 w 745"/>
                <a:gd name="T69" fmla="*/ 2147483647 h 328"/>
                <a:gd name="T70" fmla="*/ 0 w 745"/>
                <a:gd name="T71" fmla="*/ 2147483647 h 32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45"/>
                <a:gd name="T109" fmla="*/ 0 h 328"/>
                <a:gd name="T110" fmla="*/ 745 w 745"/>
                <a:gd name="T111" fmla="*/ 328 h 32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45" h="328">
                  <a:moveTo>
                    <a:pt x="0" y="95"/>
                  </a:moveTo>
                  <a:lnTo>
                    <a:pt x="0" y="165"/>
                  </a:lnTo>
                  <a:lnTo>
                    <a:pt x="20" y="211"/>
                  </a:lnTo>
                  <a:lnTo>
                    <a:pt x="22" y="223"/>
                  </a:lnTo>
                  <a:lnTo>
                    <a:pt x="29" y="252"/>
                  </a:lnTo>
                  <a:lnTo>
                    <a:pt x="35" y="270"/>
                  </a:lnTo>
                  <a:lnTo>
                    <a:pt x="40" y="286"/>
                  </a:lnTo>
                  <a:lnTo>
                    <a:pt x="47" y="301"/>
                  </a:lnTo>
                  <a:lnTo>
                    <a:pt x="54" y="311"/>
                  </a:lnTo>
                  <a:lnTo>
                    <a:pt x="60" y="317"/>
                  </a:lnTo>
                  <a:lnTo>
                    <a:pt x="65" y="319"/>
                  </a:lnTo>
                  <a:lnTo>
                    <a:pt x="78" y="324"/>
                  </a:lnTo>
                  <a:lnTo>
                    <a:pt x="94" y="326"/>
                  </a:lnTo>
                  <a:lnTo>
                    <a:pt x="110" y="328"/>
                  </a:lnTo>
                  <a:lnTo>
                    <a:pt x="143" y="326"/>
                  </a:lnTo>
                  <a:lnTo>
                    <a:pt x="170" y="326"/>
                  </a:lnTo>
                  <a:lnTo>
                    <a:pt x="181" y="326"/>
                  </a:lnTo>
                  <a:lnTo>
                    <a:pt x="190" y="322"/>
                  </a:lnTo>
                  <a:lnTo>
                    <a:pt x="199" y="317"/>
                  </a:lnTo>
                  <a:lnTo>
                    <a:pt x="204" y="311"/>
                  </a:lnTo>
                  <a:lnTo>
                    <a:pt x="215" y="299"/>
                  </a:lnTo>
                  <a:lnTo>
                    <a:pt x="217" y="292"/>
                  </a:lnTo>
                  <a:lnTo>
                    <a:pt x="258" y="223"/>
                  </a:lnTo>
                  <a:lnTo>
                    <a:pt x="357" y="221"/>
                  </a:lnTo>
                  <a:lnTo>
                    <a:pt x="354" y="178"/>
                  </a:lnTo>
                  <a:lnTo>
                    <a:pt x="361" y="178"/>
                  </a:lnTo>
                  <a:lnTo>
                    <a:pt x="381" y="176"/>
                  </a:lnTo>
                  <a:lnTo>
                    <a:pt x="393" y="178"/>
                  </a:lnTo>
                  <a:lnTo>
                    <a:pt x="408" y="180"/>
                  </a:lnTo>
                  <a:lnTo>
                    <a:pt x="422" y="183"/>
                  </a:lnTo>
                  <a:lnTo>
                    <a:pt x="438" y="189"/>
                  </a:lnTo>
                  <a:lnTo>
                    <a:pt x="471" y="201"/>
                  </a:lnTo>
                  <a:lnTo>
                    <a:pt x="505" y="214"/>
                  </a:lnTo>
                  <a:lnTo>
                    <a:pt x="543" y="229"/>
                  </a:lnTo>
                  <a:lnTo>
                    <a:pt x="631" y="230"/>
                  </a:lnTo>
                  <a:lnTo>
                    <a:pt x="736" y="229"/>
                  </a:lnTo>
                  <a:lnTo>
                    <a:pt x="745" y="198"/>
                  </a:lnTo>
                  <a:lnTo>
                    <a:pt x="729" y="191"/>
                  </a:lnTo>
                  <a:lnTo>
                    <a:pt x="729" y="185"/>
                  </a:lnTo>
                  <a:lnTo>
                    <a:pt x="730" y="171"/>
                  </a:lnTo>
                  <a:lnTo>
                    <a:pt x="730" y="151"/>
                  </a:lnTo>
                  <a:lnTo>
                    <a:pt x="729" y="142"/>
                  </a:lnTo>
                  <a:lnTo>
                    <a:pt x="727" y="131"/>
                  </a:lnTo>
                  <a:lnTo>
                    <a:pt x="720" y="122"/>
                  </a:lnTo>
                  <a:lnTo>
                    <a:pt x="711" y="115"/>
                  </a:lnTo>
                  <a:lnTo>
                    <a:pt x="700" y="108"/>
                  </a:lnTo>
                  <a:lnTo>
                    <a:pt x="687" y="104"/>
                  </a:lnTo>
                  <a:lnTo>
                    <a:pt x="673" y="101"/>
                  </a:lnTo>
                  <a:lnTo>
                    <a:pt x="657" y="97"/>
                  </a:lnTo>
                  <a:lnTo>
                    <a:pt x="628" y="93"/>
                  </a:lnTo>
                  <a:lnTo>
                    <a:pt x="595" y="93"/>
                  </a:lnTo>
                  <a:lnTo>
                    <a:pt x="561" y="90"/>
                  </a:lnTo>
                  <a:lnTo>
                    <a:pt x="545" y="88"/>
                  </a:lnTo>
                  <a:lnTo>
                    <a:pt x="529" y="84"/>
                  </a:lnTo>
                  <a:lnTo>
                    <a:pt x="514" y="77"/>
                  </a:lnTo>
                  <a:lnTo>
                    <a:pt x="502" y="70"/>
                  </a:lnTo>
                  <a:lnTo>
                    <a:pt x="487" y="59"/>
                  </a:lnTo>
                  <a:lnTo>
                    <a:pt x="471" y="48"/>
                  </a:lnTo>
                  <a:lnTo>
                    <a:pt x="431" y="27"/>
                  </a:lnTo>
                  <a:lnTo>
                    <a:pt x="397" y="12"/>
                  </a:lnTo>
                  <a:lnTo>
                    <a:pt x="383" y="5"/>
                  </a:lnTo>
                  <a:lnTo>
                    <a:pt x="224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" name="Freeform 10"/>
            <p:cNvSpPr>
              <a:spLocks/>
            </p:cNvSpPr>
            <p:nvPr/>
          </p:nvSpPr>
          <p:spPr bwMode="auto">
            <a:xfrm>
              <a:off x="5600700" y="1079500"/>
              <a:ext cx="587375" cy="238125"/>
            </a:xfrm>
            <a:custGeom>
              <a:avLst/>
              <a:gdLst>
                <a:gd name="T0" fmla="*/ 2147483647 w 739"/>
                <a:gd name="T1" fmla="*/ 2147483647 h 299"/>
                <a:gd name="T2" fmla="*/ 2147483647 w 739"/>
                <a:gd name="T3" fmla="*/ 2147483647 h 299"/>
                <a:gd name="T4" fmla="*/ 2147483647 w 739"/>
                <a:gd name="T5" fmla="*/ 2147483647 h 299"/>
                <a:gd name="T6" fmla="*/ 2147483647 w 739"/>
                <a:gd name="T7" fmla="*/ 2147483647 h 299"/>
                <a:gd name="T8" fmla="*/ 2147483647 w 739"/>
                <a:gd name="T9" fmla="*/ 2147483647 h 299"/>
                <a:gd name="T10" fmla="*/ 2147483647 w 739"/>
                <a:gd name="T11" fmla="*/ 2147483647 h 299"/>
                <a:gd name="T12" fmla="*/ 2147483647 w 739"/>
                <a:gd name="T13" fmla="*/ 2147483647 h 299"/>
                <a:gd name="T14" fmla="*/ 2147483647 w 739"/>
                <a:gd name="T15" fmla="*/ 2147483647 h 299"/>
                <a:gd name="T16" fmla="*/ 2147483647 w 739"/>
                <a:gd name="T17" fmla="*/ 2147483647 h 299"/>
                <a:gd name="T18" fmla="*/ 2147483647 w 739"/>
                <a:gd name="T19" fmla="*/ 2147483647 h 299"/>
                <a:gd name="T20" fmla="*/ 2147483647 w 739"/>
                <a:gd name="T21" fmla="*/ 2147483647 h 299"/>
                <a:gd name="T22" fmla="*/ 2147483647 w 739"/>
                <a:gd name="T23" fmla="*/ 2147483647 h 299"/>
                <a:gd name="T24" fmla="*/ 2147483647 w 739"/>
                <a:gd name="T25" fmla="*/ 2147483647 h 299"/>
                <a:gd name="T26" fmla="*/ 2147483647 w 739"/>
                <a:gd name="T27" fmla="*/ 2147483647 h 299"/>
                <a:gd name="T28" fmla="*/ 2147483647 w 739"/>
                <a:gd name="T29" fmla="*/ 2147483647 h 299"/>
                <a:gd name="T30" fmla="*/ 2147483647 w 739"/>
                <a:gd name="T31" fmla="*/ 2147483647 h 299"/>
                <a:gd name="T32" fmla="*/ 2147483647 w 739"/>
                <a:gd name="T33" fmla="*/ 2147483647 h 299"/>
                <a:gd name="T34" fmla="*/ 2147483647 w 739"/>
                <a:gd name="T35" fmla="*/ 0 h 299"/>
                <a:gd name="T36" fmla="*/ 2147483647 w 739"/>
                <a:gd name="T37" fmla="*/ 2147483647 h 299"/>
                <a:gd name="T38" fmla="*/ 2147483647 w 739"/>
                <a:gd name="T39" fmla="*/ 2147483647 h 299"/>
                <a:gd name="T40" fmla="*/ 2147483647 w 739"/>
                <a:gd name="T41" fmla="*/ 2147483647 h 299"/>
                <a:gd name="T42" fmla="*/ 2147483647 w 739"/>
                <a:gd name="T43" fmla="*/ 2147483647 h 299"/>
                <a:gd name="T44" fmla="*/ 2147483647 w 739"/>
                <a:gd name="T45" fmla="*/ 2147483647 h 299"/>
                <a:gd name="T46" fmla="*/ 2147483647 w 739"/>
                <a:gd name="T47" fmla="*/ 2147483647 h 299"/>
                <a:gd name="T48" fmla="*/ 2147483647 w 739"/>
                <a:gd name="T49" fmla="*/ 2147483647 h 299"/>
                <a:gd name="T50" fmla="*/ 2147483647 w 739"/>
                <a:gd name="T51" fmla="*/ 2147483647 h 299"/>
                <a:gd name="T52" fmla="*/ 2147483647 w 739"/>
                <a:gd name="T53" fmla="*/ 2147483647 h 299"/>
                <a:gd name="T54" fmla="*/ 2147483647 w 739"/>
                <a:gd name="T55" fmla="*/ 2147483647 h 299"/>
                <a:gd name="T56" fmla="*/ 2147483647 w 739"/>
                <a:gd name="T57" fmla="*/ 2147483647 h 299"/>
                <a:gd name="T58" fmla="*/ 2147483647 w 739"/>
                <a:gd name="T59" fmla="*/ 2147483647 h 299"/>
                <a:gd name="T60" fmla="*/ 2147483647 w 739"/>
                <a:gd name="T61" fmla="*/ 2147483647 h 299"/>
                <a:gd name="T62" fmla="*/ 2147483647 w 739"/>
                <a:gd name="T63" fmla="*/ 2147483647 h 299"/>
                <a:gd name="T64" fmla="*/ 2147483647 w 739"/>
                <a:gd name="T65" fmla="*/ 2147483647 h 29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39"/>
                <a:gd name="T100" fmla="*/ 0 h 299"/>
                <a:gd name="T101" fmla="*/ 739 w 739"/>
                <a:gd name="T102" fmla="*/ 299 h 29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39" h="299">
                  <a:moveTo>
                    <a:pt x="552" y="201"/>
                  </a:moveTo>
                  <a:lnTo>
                    <a:pt x="552" y="201"/>
                  </a:lnTo>
                  <a:lnTo>
                    <a:pt x="568" y="203"/>
                  </a:lnTo>
                  <a:lnTo>
                    <a:pt x="593" y="205"/>
                  </a:lnTo>
                  <a:lnTo>
                    <a:pt x="655" y="205"/>
                  </a:lnTo>
                  <a:lnTo>
                    <a:pt x="732" y="201"/>
                  </a:lnTo>
                  <a:lnTo>
                    <a:pt x="738" y="191"/>
                  </a:lnTo>
                  <a:lnTo>
                    <a:pt x="738" y="185"/>
                  </a:lnTo>
                  <a:lnTo>
                    <a:pt x="739" y="171"/>
                  </a:lnTo>
                  <a:lnTo>
                    <a:pt x="739" y="151"/>
                  </a:lnTo>
                  <a:lnTo>
                    <a:pt x="738" y="142"/>
                  </a:lnTo>
                  <a:lnTo>
                    <a:pt x="734" y="131"/>
                  </a:lnTo>
                  <a:lnTo>
                    <a:pt x="729" y="122"/>
                  </a:lnTo>
                  <a:lnTo>
                    <a:pt x="720" y="115"/>
                  </a:lnTo>
                  <a:lnTo>
                    <a:pt x="709" y="108"/>
                  </a:lnTo>
                  <a:lnTo>
                    <a:pt x="696" y="104"/>
                  </a:lnTo>
                  <a:lnTo>
                    <a:pt x="682" y="101"/>
                  </a:lnTo>
                  <a:lnTo>
                    <a:pt x="666" y="97"/>
                  </a:lnTo>
                  <a:lnTo>
                    <a:pt x="637" y="93"/>
                  </a:lnTo>
                  <a:lnTo>
                    <a:pt x="604" y="93"/>
                  </a:lnTo>
                  <a:lnTo>
                    <a:pt x="570" y="90"/>
                  </a:lnTo>
                  <a:lnTo>
                    <a:pt x="554" y="88"/>
                  </a:lnTo>
                  <a:lnTo>
                    <a:pt x="538" y="84"/>
                  </a:lnTo>
                  <a:lnTo>
                    <a:pt x="523" y="77"/>
                  </a:lnTo>
                  <a:lnTo>
                    <a:pt x="511" y="70"/>
                  </a:lnTo>
                  <a:lnTo>
                    <a:pt x="496" y="59"/>
                  </a:lnTo>
                  <a:lnTo>
                    <a:pt x="478" y="48"/>
                  </a:lnTo>
                  <a:lnTo>
                    <a:pt x="440" y="27"/>
                  </a:lnTo>
                  <a:lnTo>
                    <a:pt x="406" y="12"/>
                  </a:lnTo>
                  <a:lnTo>
                    <a:pt x="392" y="5"/>
                  </a:lnTo>
                  <a:lnTo>
                    <a:pt x="233" y="0"/>
                  </a:lnTo>
                  <a:lnTo>
                    <a:pt x="0" y="77"/>
                  </a:lnTo>
                  <a:lnTo>
                    <a:pt x="9" y="164"/>
                  </a:lnTo>
                  <a:lnTo>
                    <a:pt x="29" y="211"/>
                  </a:lnTo>
                  <a:lnTo>
                    <a:pt x="33" y="225"/>
                  </a:lnTo>
                  <a:lnTo>
                    <a:pt x="40" y="257"/>
                  </a:lnTo>
                  <a:lnTo>
                    <a:pt x="51" y="270"/>
                  </a:lnTo>
                  <a:lnTo>
                    <a:pt x="63" y="283"/>
                  </a:lnTo>
                  <a:lnTo>
                    <a:pt x="78" y="292"/>
                  </a:lnTo>
                  <a:lnTo>
                    <a:pt x="85" y="295"/>
                  </a:lnTo>
                  <a:lnTo>
                    <a:pt x="92" y="297"/>
                  </a:lnTo>
                  <a:lnTo>
                    <a:pt x="119" y="299"/>
                  </a:lnTo>
                  <a:lnTo>
                    <a:pt x="152" y="299"/>
                  </a:lnTo>
                  <a:lnTo>
                    <a:pt x="191" y="297"/>
                  </a:lnTo>
                  <a:lnTo>
                    <a:pt x="199" y="288"/>
                  </a:lnTo>
                  <a:lnTo>
                    <a:pt x="215" y="270"/>
                  </a:lnTo>
                  <a:lnTo>
                    <a:pt x="237" y="243"/>
                  </a:lnTo>
                  <a:lnTo>
                    <a:pt x="246" y="229"/>
                  </a:lnTo>
                  <a:lnTo>
                    <a:pt x="253" y="212"/>
                  </a:lnTo>
                  <a:lnTo>
                    <a:pt x="269" y="167"/>
                  </a:lnTo>
                  <a:lnTo>
                    <a:pt x="274" y="155"/>
                  </a:lnTo>
                  <a:lnTo>
                    <a:pt x="417" y="155"/>
                  </a:lnTo>
                  <a:lnTo>
                    <a:pt x="471" y="174"/>
                  </a:lnTo>
                  <a:lnTo>
                    <a:pt x="516" y="191"/>
                  </a:lnTo>
                  <a:lnTo>
                    <a:pt x="552" y="201"/>
                  </a:lnTo>
                  <a:close/>
                </a:path>
              </a:pathLst>
            </a:custGeom>
            <a:solidFill>
              <a:srgbClr val="A06A2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5888038" y="-1636713"/>
              <a:ext cx="63500" cy="101600"/>
            </a:xfrm>
            <a:custGeom>
              <a:avLst/>
              <a:gdLst>
                <a:gd name="T0" fmla="*/ 2147483647 w 79"/>
                <a:gd name="T1" fmla="*/ 2000373665 h 128"/>
                <a:gd name="T2" fmla="*/ 2147483647 w 79"/>
                <a:gd name="T3" fmla="*/ 2000373665 h 128"/>
                <a:gd name="T4" fmla="*/ 2147483647 w 79"/>
                <a:gd name="T5" fmla="*/ 2147483647 h 128"/>
                <a:gd name="T6" fmla="*/ 2147483647 w 79"/>
                <a:gd name="T7" fmla="*/ 2147483647 h 128"/>
                <a:gd name="T8" fmla="*/ 2147483647 w 79"/>
                <a:gd name="T9" fmla="*/ 2147483647 h 128"/>
                <a:gd name="T10" fmla="*/ 2147483647 w 79"/>
                <a:gd name="T11" fmla="*/ 2147483647 h 128"/>
                <a:gd name="T12" fmla="*/ 2147483647 w 79"/>
                <a:gd name="T13" fmla="*/ 2147483647 h 128"/>
                <a:gd name="T14" fmla="*/ 2147483647 w 79"/>
                <a:gd name="T15" fmla="*/ 2147483647 h 128"/>
                <a:gd name="T16" fmla="*/ 2147483647 w 79"/>
                <a:gd name="T17" fmla="*/ 2147483647 h 128"/>
                <a:gd name="T18" fmla="*/ 2147483647 w 79"/>
                <a:gd name="T19" fmla="*/ 2147483647 h 128"/>
                <a:gd name="T20" fmla="*/ 2147483647 w 79"/>
                <a:gd name="T21" fmla="*/ 2147483647 h 128"/>
                <a:gd name="T22" fmla="*/ 2147483647 w 79"/>
                <a:gd name="T23" fmla="*/ 2147483647 h 128"/>
                <a:gd name="T24" fmla="*/ 2147483647 w 79"/>
                <a:gd name="T25" fmla="*/ 2147483647 h 128"/>
                <a:gd name="T26" fmla="*/ 2147483647 w 79"/>
                <a:gd name="T27" fmla="*/ 2147483647 h 128"/>
                <a:gd name="T28" fmla="*/ 0 w 79"/>
                <a:gd name="T29" fmla="*/ 0 h 128"/>
                <a:gd name="T30" fmla="*/ 2147483647 w 79"/>
                <a:gd name="T31" fmla="*/ 2000373665 h 1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79"/>
                <a:gd name="T49" fmla="*/ 0 h 128"/>
                <a:gd name="T50" fmla="*/ 79 w 79"/>
                <a:gd name="T51" fmla="*/ 128 h 12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79" h="128">
                  <a:moveTo>
                    <a:pt x="34" y="4"/>
                  </a:moveTo>
                  <a:lnTo>
                    <a:pt x="34" y="4"/>
                  </a:lnTo>
                  <a:lnTo>
                    <a:pt x="52" y="47"/>
                  </a:lnTo>
                  <a:lnTo>
                    <a:pt x="75" y="105"/>
                  </a:lnTo>
                  <a:lnTo>
                    <a:pt x="79" y="110"/>
                  </a:lnTo>
                  <a:lnTo>
                    <a:pt x="77" y="116"/>
                  </a:lnTo>
                  <a:lnTo>
                    <a:pt x="74" y="119"/>
                  </a:lnTo>
                  <a:lnTo>
                    <a:pt x="70" y="121"/>
                  </a:lnTo>
                  <a:lnTo>
                    <a:pt x="57" y="125"/>
                  </a:lnTo>
                  <a:lnTo>
                    <a:pt x="47" y="126"/>
                  </a:lnTo>
                  <a:lnTo>
                    <a:pt x="25" y="128"/>
                  </a:lnTo>
                  <a:lnTo>
                    <a:pt x="14" y="128"/>
                  </a:lnTo>
                  <a:lnTo>
                    <a:pt x="0" y="0"/>
                  </a:lnTo>
                  <a:lnTo>
                    <a:pt x="34" y="4"/>
                  </a:lnTo>
                  <a:close/>
                </a:path>
              </a:pathLst>
            </a:custGeom>
            <a:solidFill>
              <a:srgbClr val="E07E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7" name="Freeform 12"/>
            <p:cNvSpPr>
              <a:spLocks/>
            </p:cNvSpPr>
            <p:nvPr/>
          </p:nvSpPr>
          <p:spPr bwMode="auto">
            <a:xfrm>
              <a:off x="5699125" y="-1652588"/>
              <a:ext cx="219075" cy="354013"/>
            </a:xfrm>
            <a:custGeom>
              <a:avLst/>
              <a:gdLst>
                <a:gd name="T0" fmla="*/ 2147483647 w 276"/>
                <a:gd name="T1" fmla="*/ 2147483647 h 447"/>
                <a:gd name="T2" fmla="*/ 2147483647 w 276"/>
                <a:gd name="T3" fmla="*/ 2147483647 h 447"/>
                <a:gd name="T4" fmla="*/ 2147483647 w 276"/>
                <a:gd name="T5" fmla="*/ 2147483647 h 447"/>
                <a:gd name="T6" fmla="*/ 2147483647 w 276"/>
                <a:gd name="T7" fmla="*/ 2147483647 h 447"/>
                <a:gd name="T8" fmla="*/ 2147483647 w 276"/>
                <a:gd name="T9" fmla="*/ 2147483647 h 447"/>
                <a:gd name="T10" fmla="*/ 2147483647 w 276"/>
                <a:gd name="T11" fmla="*/ 2147483647 h 447"/>
                <a:gd name="T12" fmla="*/ 2147483647 w 276"/>
                <a:gd name="T13" fmla="*/ 2147483647 h 447"/>
                <a:gd name="T14" fmla="*/ 2147483647 w 276"/>
                <a:gd name="T15" fmla="*/ 2147483647 h 447"/>
                <a:gd name="T16" fmla="*/ 2147483647 w 276"/>
                <a:gd name="T17" fmla="*/ 2147483647 h 447"/>
                <a:gd name="T18" fmla="*/ 2147483647 w 276"/>
                <a:gd name="T19" fmla="*/ 2147483647 h 447"/>
                <a:gd name="T20" fmla="*/ 2147483647 w 276"/>
                <a:gd name="T21" fmla="*/ 2147483647 h 447"/>
                <a:gd name="T22" fmla="*/ 2147483647 w 276"/>
                <a:gd name="T23" fmla="*/ 2147483647 h 447"/>
                <a:gd name="T24" fmla="*/ 2147483647 w 276"/>
                <a:gd name="T25" fmla="*/ 2147483647 h 447"/>
                <a:gd name="T26" fmla="*/ 2147483647 w 276"/>
                <a:gd name="T27" fmla="*/ 2147483647 h 447"/>
                <a:gd name="T28" fmla="*/ 2147483647 w 276"/>
                <a:gd name="T29" fmla="*/ 2147483647 h 447"/>
                <a:gd name="T30" fmla="*/ 2147483647 w 276"/>
                <a:gd name="T31" fmla="*/ 2147483647 h 447"/>
                <a:gd name="T32" fmla="*/ 2147483647 w 276"/>
                <a:gd name="T33" fmla="*/ 2147483647 h 447"/>
                <a:gd name="T34" fmla="*/ 2147483647 w 276"/>
                <a:gd name="T35" fmla="*/ 2147483647 h 447"/>
                <a:gd name="T36" fmla="*/ 2147483647 w 276"/>
                <a:gd name="T37" fmla="*/ 2147483647 h 447"/>
                <a:gd name="T38" fmla="*/ 2147483647 w 276"/>
                <a:gd name="T39" fmla="*/ 2147483647 h 447"/>
                <a:gd name="T40" fmla="*/ 2147483647 w 276"/>
                <a:gd name="T41" fmla="*/ 2147483647 h 447"/>
                <a:gd name="T42" fmla="*/ 2147483647 w 276"/>
                <a:gd name="T43" fmla="*/ 2147483647 h 447"/>
                <a:gd name="T44" fmla="*/ 2147483647 w 276"/>
                <a:gd name="T45" fmla="*/ 2147483647 h 447"/>
                <a:gd name="T46" fmla="*/ 1500122940 w 276"/>
                <a:gd name="T47" fmla="*/ 2147483647 h 447"/>
                <a:gd name="T48" fmla="*/ 1000501986 w 276"/>
                <a:gd name="T49" fmla="*/ 2147483647 h 447"/>
                <a:gd name="T50" fmla="*/ 0 w 276"/>
                <a:gd name="T51" fmla="*/ 2147483647 h 447"/>
                <a:gd name="T52" fmla="*/ 0 w 276"/>
                <a:gd name="T53" fmla="*/ 2147483647 h 447"/>
                <a:gd name="T54" fmla="*/ 2147483647 w 276"/>
                <a:gd name="T55" fmla="*/ 2147483647 h 447"/>
                <a:gd name="T56" fmla="*/ 2147483647 w 276"/>
                <a:gd name="T57" fmla="*/ 2147483647 h 447"/>
                <a:gd name="T58" fmla="*/ 2147483647 w 276"/>
                <a:gd name="T59" fmla="*/ 2147483647 h 447"/>
                <a:gd name="T60" fmla="*/ 2147483647 w 276"/>
                <a:gd name="T61" fmla="*/ 2147483647 h 447"/>
                <a:gd name="T62" fmla="*/ 2147483647 w 276"/>
                <a:gd name="T63" fmla="*/ 2147483647 h 447"/>
                <a:gd name="T64" fmla="*/ 2147483647 w 276"/>
                <a:gd name="T65" fmla="*/ 2147483647 h 447"/>
                <a:gd name="T66" fmla="*/ 2147483647 w 276"/>
                <a:gd name="T67" fmla="*/ 2147483647 h 447"/>
                <a:gd name="T68" fmla="*/ 2147483647 w 276"/>
                <a:gd name="T69" fmla="*/ 2147483647 h 447"/>
                <a:gd name="T70" fmla="*/ 2147483647 w 276"/>
                <a:gd name="T71" fmla="*/ 2147483647 h 447"/>
                <a:gd name="T72" fmla="*/ 2147483647 w 276"/>
                <a:gd name="T73" fmla="*/ 2147483647 h 447"/>
                <a:gd name="T74" fmla="*/ 2147483647 w 276"/>
                <a:gd name="T75" fmla="*/ 2147483647 h 447"/>
                <a:gd name="T76" fmla="*/ 2147483647 w 276"/>
                <a:gd name="T77" fmla="*/ 2147483647 h 447"/>
                <a:gd name="T78" fmla="*/ 2147483647 w 276"/>
                <a:gd name="T79" fmla="*/ 2147483647 h 447"/>
                <a:gd name="T80" fmla="*/ 2147483647 w 276"/>
                <a:gd name="T81" fmla="*/ 0 h 447"/>
                <a:gd name="T82" fmla="*/ 2147483647 w 276"/>
                <a:gd name="T83" fmla="*/ 2147483647 h 4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76"/>
                <a:gd name="T127" fmla="*/ 0 h 447"/>
                <a:gd name="T128" fmla="*/ 276 w 276"/>
                <a:gd name="T129" fmla="*/ 447 h 4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76" h="447">
                  <a:moveTo>
                    <a:pt x="250" y="29"/>
                  </a:moveTo>
                  <a:lnTo>
                    <a:pt x="250" y="29"/>
                  </a:lnTo>
                  <a:lnTo>
                    <a:pt x="261" y="128"/>
                  </a:lnTo>
                  <a:lnTo>
                    <a:pt x="274" y="242"/>
                  </a:lnTo>
                  <a:lnTo>
                    <a:pt x="276" y="253"/>
                  </a:lnTo>
                  <a:lnTo>
                    <a:pt x="276" y="258"/>
                  </a:lnTo>
                  <a:lnTo>
                    <a:pt x="270" y="262"/>
                  </a:lnTo>
                  <a:lnTo>
                    <a:pt x="259" y="265"/>
                  </a:lnTo>
                  <a:lnTo>
                    <a:pt x="238" y="273"/>
                  </a:lnTo>
                  <a:lnTo>
                    <a:pt x="209" y="282"/>
                  </a:lnTo>
                  <a:lnTo>
                    <a:pt x="173" y="291"/>
                  </a:lnTo>
                  <a:lnTo>
                    <a:pt x="185" y="357"/>
                  </a:lnTo>
                  <a:lnTo>
                    <a:pt x="198" y="408"/>
                  </a:lnTo>
                  <a:lnTo>
                    <a:pt x="205" y="429"/>
                  </a:lnTo>
                  <a:lnTo>
                    <a:pt x="213" y="442"/>
                  </a:lnTo>
                  <a:lnTo>
                    <a:pt x="166" y="442"/>
                  </a:lnTo>
                  <a:lnTo>
                    <a:pt x="124" y="444"/>
                  </a:lnTo>
                  <a:lnTo>
                    <a:pt x="57" y="446"/>
                  </a:lnTo>
                  <a:lnTo>
                    <a:pt x="14" y="447"/>
                  </a:lnTo>
                  <a:lnTo>
                    <a:pt x="3" y="446"/>
                  </a:lnTo>
                  <a:lnTo>
                    <a:pt x="2" y="444"/>
                  </a:lnTo>
                  <a:lnTo>
                    <a:pt x="0" y="442"/>
                  </a:lnTo>
                  <a:lnTo>
                    <a:pt x="7" y="422"/>
                  </a:lnTo>
                  <a:lnTo>
                    <a:pt x="20" y="383"/>
                  </a:lnTo>
                  <a:lnTo>
                    <a:pt x="36" y="334"/>
                  </a:lnTo>
                  <a:lnTo>
                    <a:pt x="43" y="310"/>
                  </a:lnTo>
                  <a:lnTo>
                    <a:pt x="48" y="289"/>
                  </a:lnTo>
                  <a:lnTo>
                    <a:pt x="48" y="278"/>
                  </a:lnTo>
                  <a:lnTo>
                    <a:pt x="48" y="265"/>
                  </a:lnTo>
                  <a:lnTo>
                    <a:pt x="47" y="238"/>
                  </a:lnTo>
                  <a:lnTo>
                    <a:pt x="41" y="209"/>
                  </a:lnTo>
                  <a:lnTo>
                    <a:pt x="36" y="182"/>
                  </a:lnTo>
                  <a:lnTo>
                    <a:pt x="21" y="136"/>
                  </a:lnTo>
                  <a:lnTo>
                    <a:pt x="16" y="116"/>
                  </a:lnTo>
                  <a:lnTo>
                    <a:pt x="81" y="0"/>
                  </a:lnTo>
                  <a:lnTo>
                    <a:pt x="250" y="29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8" name="Freeform 13"/>
            <p:cNvSpPr>
              <a:spLocks/>
            </p:cNvSpPr>
            <p:nvPr/>
          </p:nvSpPr>
          <p:spPr bwMode="auto">
            <a:xfrm>
              <a:off x="5824538" y="-1631950"/>
              <a:ext cx="77788" cy="50800"/>
            </a:xfrm>
            <a:custGeom>
              <a:avLst/>
              <a:gdLst>
                <a:gd name="T0" fmla="*/ 0 w 99"/>
                <a:gd name="T1" fmla="*/ 2147483647 h 64"/>
                <a:gd name="T2" fmla="*/ 2147483647 w 99"/>
                <a:gd name="T3" fmla="*/ 2147483647 h 64"/>
                <a:gd name="T4" fmla="*/ 2147483647 w 99"/>
                <a:gd name="T5" fmla="*/ 1000501951 h 64"/>
                <a:gd name="T6" fmla="*/ 0 w 99"/>
                <a:gd name="T7" fmla="*/ 0 h 64"/>
                <a:gd name="T8" fmla="*/ 0 w 99"/>
                <a:gd name="T9" fmla="*/ 2147483647 h 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64"/>
                <a:gd name="T17" fmla="*/ 99 w 99"/>
                <a:gd name="T18" fmla="*/ 64 h 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64">
                  <a:moveTo>
                    <a:pt x="0" y="64"/>
                  </a:moveTo>
                  <a:lnTo>
                    <a:pt x="99" y="47"/>
                  </a:lnTo>
                  <a:lnTo>
                    <a:pt x="97" y="2"/>
                  </a:lnTo>
                  <a:lnTo>
                    <a:pt x="0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9" name="Freeform 14"/>
            <p:cNvSpPr>
              <a:spLocks/>
            </p:cNvSpPr>
            <p:nvPr/>
          </p:nvSpPr>
          <p:spPr bwMode="auto">
            <a:xfrm>
              <a:off x="5697538" y="-1423988"/>
              <a:ext cx="136525" cy="122238"/>
            </a:xfrm>
            <a:custGeom>
              <a:avLst/>
              <a:gdLst>
                <a:gd name="T0" fmla="*/ 2147483647 w 171"/>
                <a:gd name="T1" fmla="*/ 0 h 155"/>
                <a:gd name="T2" fmla="*/ 2147483647 w 171"/>
                <a:gd name="T3" fmla="*/ 0 h 155"/>
                <a:gd name="T4" fmla="*/ 2147483647 w 171"/>
                <a:gd name="T5" fmla="*/ 2147483647 h 155"/>
                <a:gd name="T6" fmla="*/ 2147483647 w 171"/>
                <a:gd name="T7" fmla="*/ 2147483647 h 155"/>
                <a:gd name="T8" fmla="*/ 2147483647 w 171"/>
                <a:gd name="T9" fmla="*/ 2147483647 h 155"/>
                <a:gd name="T10" fmla="*/ 2147483647 w 171"/>
                <a:gd name="T11" fmla="*/ 2147483647 h 155"/>
                <a:gd name="T12" fmla="*/ 0 w 171"/>
                <a:gd name="T13" fmla="*/ 2147483647 h 155"/>
                <a:gd name="T14" fmla="*/ 0 w 171"/>
                <a:gd name="T15" fmla="*/ 2147483647 h 155"/>
                <a:gd name="T16" fmla="*/ 0 w 171"/>
                <a:gd name="T17" fmla="*/ 2147483647 h 155"/>
                <a:gd name="T18" fmla="*/ 2147483647 w 171"/>
                <a:gd name="T19" fmla="*/ 2147483647 h 155"/>
                <a:gd name="T20" fmla="*/ 2147483647 w 171"/>
                <a:gd name="T21" fmla="*/ 2147483647 h 155"/>
                <a:gd name="T22" fmla="*/ 2147483647 w 171"/>
                <a:gd name="T23" fmla="*/ 2147483647 h 155"/>
                <a:gd name="T24" fmla="*/ 2147483647 w 171"/>
                <a:gd name="T25" fmla="*/ 2147483647 h 155"/>
                <a:gd name="T26" fmla="*/ 2147483647 w 171"/>
                <a:gd name="T27" fmla="*/ 2147483647 h 155"/>
                <a:gd name="T28" fmla="*/ 2147483647 w 171"/>
                <a:gd name="T29" fmla="*/ 2147483647 h 155"/>
                <a:gd name="T30" fmla="*/ 2147483647 w 171"/>
                <a:gd name="T31" fmla="*/ 980800654 h 155"/>
                <a:gd name="T32" fmla="*/ 2147483647 w 171"/>
                <a:gd name="T33" fmla="*/ 980800654 h 155"/>
                <a:gd name="T34" fmla="*/ 2147483647 w 171"/>
                <a:gd name="T35" fmla="*/ 1471511900 h 155"/>
                <a:gd name="T36" fmla="*/ 2147483647 w 171"/>
                <a:gd name="T37" fmla="*/ 980800654 h 155"/>
                <a:gd name="T38" fmla="*/ 2147483647 w 171"/>
                <a:gd name="T39" fmla="*/ 0 h 155"/>
                <a:gd name="T40" fmla="*/ 2147483647 w 171"/>
                <a:gd name="T41" fmla="*/ 0 h 15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71"/>
                <a:gd name="T64" fmla="*/ 0 h 155"/>
                <a:gd name="T65" fmla="*/ 171 w 171"/>
                <a:gd name="T66" fmla="*/ 155 h 15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71" h="155">
                  <a:moveTo>
                    <a:pt x="47" y="0"/>
                  </a:moveTo>
                  <a:lnTo>
                    <a:pt x="47" y="0"/>
                  </a:lnTo>
                  <a:lnTo>
                    <a:pt x="43" y="21"/>
                  </a:lnTo>
                  <a:lnTo>
                    <a:pt x="36" y="45"/>
                  </a:lnTo>
                  <a:lnTo>
                    <a:pt x="20" y="94"/>
                  </a:lnTo>
                  <a:lnTo>
                    <a:pt x="7" y="133"/>
                  </a:lnTo>
                  <a:lnTo>
                    <a:pt x="0" y="153"/>
                  </a:lnTo>
                  <a:lnTo>
                    <a:pt x="0" y="155"/>
                  </a:lnTo>
                  <a:lnTo>
                    <a:pt x="56" y="140"/>
                  </a:lnTo>
                  <a:lnTo>
                    <a:pt x="70" y="126"/>
                  </a:lnTo>
                  <a:lnTo>
                    <a:pt x="103" y="90"/>
                  </a:lnTo>
                  <a:lnTo>
                    <a:pt x="141" y="45"/>
                  </a:lnTo>
                  <a:lnTo>
                    <a:pt x="159" y="23"/>
                  </a:lnTo>
                  <a:lnTo>
                    <a:pt x="171" y="2"/>
                  </a:lnTo>
                  <a:lnTo>
                    <a:pt x="132" y="3"/>
                  </a:lnTo>
                  <a:lnTo>
                    <a:pt x="92" y="2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0" name="Freeform 15"/>
            <p:cNvSpPr>
              <a:spLocks/>
            </p:cNvSpPr>
            <p:nvPr/>
          </p:nvSpPr>
          <p:spPr bwMode="auto">
            <a:xfrm>
              <a:off x="4132263" y="1033462"/>
              <a:ext cx="390525" cy="249238"/>
            </a:xfrm>
            <a:custGeom>
              <a:avLst/>
              <a:gdLst>
                <a:gd name="T0" fmla="*/ 2147483647 w 492"/>
                <a:gd name="T1" fmla="*/ 2147483647 h 314"/>
                <a:gd name="T2" fmla="*/ 2147483647 w 492"/>
                <a:gd name="T3" fmla="*/ 2147483647 h 314"/>
                <a:gd name="T4" fmla="*/ 2147483647 w 492"/>
                <a:gd name="T5" fmla="*/ 2147483647 h 314"/>
                <a:gd name="T6" fmla="*/ 2147483647 w 492"/>
                <a:gd name="T7" fmla="*/ 2147483647 h 314"/>
                <a:gd name="T8" fmla="*/ 2147483647 w 492"/>
                <a:gd name="T9" fmla="*/ 2147483647 h 314"/>
                <a:gd name="T10" fmla="*/ 2147483647 w 492"/>
                <a:gd name="T11" fmla="*/ 2147483647 h 314"/>
                <a:gd name="T12" fmla="*/ 2147483647 w 492"/>
                <a:gd name="T13" fmla="*/ 2147483647 h 314"/>
                <a:gd name="T14" fmla="*/ 2147483647 w 492"/>
                <a:gd name="T15" fmla="*/ 2147483647 h 314"/>
                <a:gd name="T16" fmla="*/ 2147483647 w 492"/>
                <a:gd name="T17" fmla="*/ 2147483647 h 314"/>
                <a:gd name="T18" fmla="*/ 2147483647 w 492"/>
                <a:gd name="T19" fmla="*/ 2147483647 h 314"/>
                <a:gd name="T20" fmla="*/ 2147483647 w 492"/>
                <a:gd name="T21" fmla="*/ 2147483647 h 314"/>
                <a:gd name="T22" fmla="*/ 2147483647 w 492"/>
                <a:gd name="T23" fmla="*/ 2147483647 h 314"/>
                <a:gd name="T24" fmla="*/ 2147483647 w 492"/>
                <a:gd name="T25" fmla="*/ 2147483647 h 314"/>
                <a:gd name="T26" fmla="*/ 2147483647 w 492"/>
                <a:gd name="T27" fmla="*/ 2147483647 h 314"/>
                <a:gd name="T28" fmla="*/ 2147483647 w 492"/>
                <a:gd name="T29" fmla="*/ 2147483647 h 314"/>
                <a:gd name="T30" fmla="*/ 2147483647 w 492"/>
                <a:gd name="T31" fmla="*/ 2147483647 h 314"/>
                <a:gd name="T32" fmla="*/ 2147483647 w 492"/>
                <a:gd name="T33" fmla="*/ 2147483647 h 314"/>
                <a:gd name="T34" fmla="*/ 2147483647 w 492"/>
                <a:gd name="T35" fmla="*/ 2147483647 h 314"/>
                <a:gd name="T36" fmla="*/ 2147483647 w 492"/>
                <a:gd name="T37" fmla="*/ 2147483647 h 314"/>
                <a:gd name="T38" fmla="*/ 2147483647 w 492"/>
                <a:gd name="T39" fmla="*/ 2147483647 h 314"/>
                <a:gd name="T40" fmla="*/ 2147483647 w 492"/>
                <a:gd name="T41" fmla="*/ 2147483647 h 314"/>
                <a:gd name="T42" fmla="*/ 2147483647 w 492"/>
                <a:gd name="T43" fmla="*/ 2147483647 h 314"/>
                <a:gd name="T44" fmla="*/ 2147483647 w 492"/>
                <a:gd name="T45" fmla="*/ 2147483647 h 314"/>
                <a:gd name="T46" fmla="*/ 2147483647 w 492"/>
                <a:gd name="T47" fmla="*/ 2147483647 h 314"/>
                <a:gd name="T48" fmla="*/ 2147483647 w 492"/>
                <a:gd name="T49" fmla="*/ 2147483647 h 314"/>
                <a:gd name="T50" fmla="*/ 2147483647 w 492"/>
                <a:gd name="T51" fmla="*/ 2147483647 h 314"/>
                <a:gd name="T52" fmla="*/ 2147483647 w 492"/>
                <a:gd name="T53" fmla="*/ 2147483647 h 314"/>
                <a:gd name="T54" fmla="*/ 2147483647 w 492"/>
                <a:gd name="T55" fmla="*/ 2147483647 h 314"/>
                <a:gd name="T56" fmla="*/ 2147483647 w 492"/>
                <a:gd name="T57" fmla="*/ 2147483647 h 314"/>
                <a:gd name="T58" fmla="*/ 2147483647 w 492"/>
                <a:gd name="T59" fmla="*/ 2147483647 h 314"/>
                <a:gd name="T60" fmla="*/ 2147483647 w 492"/>
                <a:gd name="T61" fmla="*/ 2147483647 h 314"/>
                <a:gd name="T62" fmla="*/ 2147483647 w 492"/>
                <a:gd name="T63" fmla="*/ 2147483647 h 314"/>
                <a:gd name="T64" fmla="*/ 2147483647 w 492"/>
                <a:gd name="T65" fmla="*/ 2147483647 h 314"/>
                <a:gd name="T66" fmla="*/ 2147483647 w 492"/>
                <a:gd name="T67" fmla="*/ 2147483647 h 314"/>
                <a:gd name="T68" fmla="*/ 2147483647 w 492"/>
                <a:gd name="T69" fmla="*/ 2147483647 h 314"/>
                <a:gd name="T70" fmla="*/ 2147483647 w 492"/>
                <a:gd name="T71" fmla="*/ 2147483647 h 314"/>
                <a:gd name="T72" fmla="*/ 0 w 492"/>
                <a:gd name="T73" fmla="*/ 2147483647 h 314"/>
                <a:gd name="T74" fmla="*/ 2147483647 w 492"/>
                <a:gd name="T75" fmla="*/ 2147483647 h 314"/>
                <a:gd name="T76" fmla="*/ 2147483647 w 492"/>
                <a:gd name="T77" fmla="*/ 0 h 314"/>
                <a:gd name="T78" fmla="*/ 2147483647 w 492"/>
                <a:gd name="T79" fmla="*/ 2147483647 h 314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492"/>
                <a:gd name="T121" fmla="*/ 0 h 314"/>
                <a:gd name="T122" fmla="*/ 492 w 492"/>
                <a:gd name="T123" fmla="*/ 314 h 314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492" h="314">
                  <a:moveTo>
                    <a:pt x="241" y="32"/>
                  </a:moveTo>
                  <a:lnTo>
                    <a:pt x="241" y="32"/>
                  </a:lnTo>
                  <a:lnTo>
                    <a:pt x="249" y="54"/>
                  </a:lnTo>
                  <a:lnTo>
                    <a:pt x="256" y="72"/>
                  </a:lnTo>
                  <a:lnTo>
                    <a:pt x="259" y="79"/>
                  </a:lnTo>
                  <a:lnTo>
                    <a:pt x="263" y="85"/>
                  </a:lnTo>
                  <a:lnTo>
                    <a:pt x="270" y="90"/>
                  </a:lnTo>
                  <a:lnTo>
                    <a:pt x="283" y="95"/>
                  </a:lnTo>
                  <a:lnTo>
                    <a:pt x="314" y="112"/>
                  </a:lnTo>
                  <a:lnTo>
                    <a:pt x="357" y="131"/>
                  </a:lnTo>
                  <a:lnTo>
                    <a:pt x="472" y="146"/>
                  </a:lnTo>
                  <a:lnTo>
                    <a:pt x="483" y="160"/>
                  </a:lnTo>
                  <a:lnTo>
                    <a:pt x="488" y="171"/>
                  </a:lnTo>
                  <a:lnTo>
                    <a:pt x="492" y="177"/>
                  </a:lnTo>
                  <a:lnTo>
                    <a:pt x="492" y="180"/>
                  </a:lnTo>
                  <a:lnTo>
                    <a:pt x="490" y="184"/>
                  </a:lnTo>
                  <a:lnTo>
                    <a:pt x="487" y="187"/>
                  </a:lnTo>
                  <a:lnTo>
                    <a:pt x="481" y="193"/>
                  </a:lnTo>
                  <a:lnTo>
                    <a:pt x="470" y="200"/>
                  </a:lnTo>
                  <a:lnTo>
                    <a:pt x="292" y="198"/>
                  </a:lnTo>
                  <a:lnTo>
                    <a:pt x="254" y="175"/>
                  </a:lnTo>
                  <a:lnTo>
                    <a:pt x="169" y="155"/>
                  </a:lnTo>
                  <a:lnTo>
                    <a:pt x="160" y="205"/>
                  </a:lnTo>
                  <a:lnTo>
                    <a:pt x="112" y="299"/>
                  </a:lnTo>
                  <a:lnTo>
                    <a:pt x="85" y="308"/>
                  </a:lnTo>
                  <a:lnTo>
                    <a:pt x="63" y="314"/>
                  </a:lnTo>
                  <a:lnTo>
                    <a:pt x="56" y="314"/>
                  </a:lnTo>
                  <a:lnTo>
                    <a:pt x="50" y="314"/>
                  </a:lnTo>
                  <a:lnTo>
                    <a:pt x="41" y="303"/>
                  </a:lnTo>
                  <a:lnTo>
                    <a:pt x="27" y="281"/>
                  </a:lnTo>
                  <a:lnTo>
                    <a:pt x="5" y="249"/>
                  </a:lnTo>
                  <a:lnTo>
                    <a:pt x="0" y="191"/>
                  </a:lnTo>
                  <a:lnTo>
                    <a:pt x="23" y="95"/>
                  </a:lnTo>
                  <a:lnTo>
                    <a:pt x="110" y="0"/>
                  </a:lnTo>
                  <a:lnTo>
                    <a:pt x="241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1" name="Freeform 16"/>
            <p:cNvSpPr>
              <a:spLocks/>
            </p:cNvSpPr>
            <p:nvPr/>
          </p:nvSpPr>
          <p:spPr bwMode="auto">
            <a:xfrm>
              <a:off x="4159250" y="1019175"/>
              <a:ext cx="198438" cy="146050"/>
            </a:xfrm>
            <a:custGeom>
              <a:avLst/>
              <a:gdLst>
                <a:gd name="T0" fmla="*/ 0 w 251"/>
                <a:gd name="T1" fmla="*/ 2147483647 h 186"/>
                <a:gd name="T2" fmla="*/ 0 w 251"/>
                <a:gd name="T3" fmla="*/ 2147483647 h 186"/>
                <a:gd name="T4" fmla="*/ 2147483647 w 251"/>
                <a:gd name="T5" fmla="*/ 2147483647 h 186"/>
                <a:gd name="T6" fmla="*/ 2147483647 w 251"/>
                <a:gd name="T7" fmla="*/ 2147483647 h 186"/>
                <a:gd name="T8" fmla="*/ 2147483647 w 251"/>
                <a:gd name="T9" fmla="*/ 2147483647 h 186"/>
                <a:gd name="T10" fmla="*/ 2147483647 w 251"/>
                <a:gd name="T11" fmla="*/ 2147483647 h 186"/>
                <a:gd name="T12" fmla="*/ 2147483647 w 251"/>
                <a:gd name="T13" fmla="*/ 2147483647 h 186"/>
                <a:gd name="T14" fmla="*/ 2147483647 w 251"/>
                <a:gd name="T15" fmla="*/ 2147483647 h 186"/>
                <a:gd name="T16" fmla="*/ 2147483647 w 251"/>
                <a:gd name="T17" fmla="*/ 2147483647 h 186"/>
                <a:gd name="T18" fmla="*/ 2147483647 w 251"/>
                <a:gd name="T19" fmla="*/ 2147483647 h 186"/>
                <a:gd name="T20" fmla="*/ 2147483647 w 251"/>
                <a:gd name="T21" fmla="*/ 2147483647 h 186"/>
                <a:gd name="T22" fmla="*/ 2147483647 w 251"/>
                <a:gd name="T23" fmla="*/ 2147483647 h 186"/>
                <a:gd name="T24" fmla="*/ 2147483647 w 251"/>
                <a:gd name="T25" fmla="*/ 2147483647 h 186"/>
                <a:gd name="T26" fmla="*/ 2147483647 w 251"/>
                <a:gd name="T27" fmla="*/ 2147483647 h 186"/>
                <a:gd name="T28" fmla="*/ 2147483647 w 251"/>
                <a:gd name="T29" fmla="*/ 2147483647 h 186"/>
                <a:gd name="T30" fmla="*/ 2147483647 w 251"/>
                <a:gd name="T31" fmla="*/ 2147483647 h 186"/>
                <a:gd name="T32" fmla="*/ 2147483647 w 251"/>
                <a:gd name="T33" fmla="*/ 2147483647 h 186"/>
                <a:gd name="T34" fmla="*/ 2147483647 w 251"/>
                <a:gd name="T35" fmla="*/ 2147483647 h 186"/>
                <a:gd name="T36" fmla="*/ 2147483647 w 251"/>
                <a:gd name="T37" fmla="*/ 2147483647 h 186"/>
                <a:gd name="T38" fmla="*/ 2147483647 w 251"/>
                <a:gd name="T39" fmla="*/ 2147483647 h 186"/>
                <a:gd name="T40" fmla="*/ 2147483647 w 251"/>
                <a:gd name="T41" fmla="*/ 2147483647 h 186"/>
                <a:gd name="T42" fmla="*/ 2147483647 w 251"/>
                <a:gd name="T43" fmla="*/ 2147483647 h 186"/>
                <a:gd name="T44" fmla="*/ 2147483647 w 251"/>
                <a:gd name="T45" fmla="*/ 2147483647 h 186"/>
                <a:gd name="T46" fmla="*/ 2147483647 w 251"/>
                <a:gd name="T47" fmla="*/ 2147483647 h 186"/>
                <a:gd name="T48" fmla="*/ 2147483647 w 251"/>
                <a:gd name="T49" fmla="*/ 2147483647 h 186"/>
                <a:gd name="T50" fmla="*/ 2147483647 w 251"/>
                <a:gd name="T51" fmla="*/ 2147483647 h 186"/>
                <a:gd name="T52" fmla="*/ 2147483647 w 251"/>
                <a:gd name="T53" fmla="*/ 2147483647 h 186"/>
                <a:gd name="T54" fmla="*/ 2147483647 w 251"/>
                <a:gd name="T55" fmla="*/ 1936623150 h 186"/>
                <a:gd name="T56" fmla="*/ 2147483647 w 251"/>
                <a:gd name="T57" fmla="*/ 0 h 186"/>
                <a:gd name="T58" fmla="*/ 0 w 251"/>
                <a:gd name="T59" fmla="*/ 2147483647 h 18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251"/>
                <a:gd name="T91" fmla="*/ 0 h 186"/>
                <a:gd name="T92" fmla="*/ 251 w 251"/>
                <a:gd name="T93" fmla="*/ 186 h 18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251" h="186">
                  <a:moveTo>
                    <a:pt x="0" y="119"/>
                  </a:moveTo>
                  <a:lnTo>
                    <a:pt x="0" y="177"/>
                  </a:lnTo>
                  <a:lnTo>
                    <a:pt x="112" y="186"/>
                  </a:lnTo>
                  <a:lnTo>
                    <a:pt x="112" y="150"/>
                  </a:lnTo>
                  <a:lnTo>
                    <a:pt x="114" y="132"/>
                  </a:lnTo>
                  <a:lnTo>
                    <a:pt x="117" y="121"/>
                  </a:lnTo>
                  <a:lnTo>
                    <a:pt x="117" y="115"/>
                  </a:lnTo>
                  <a:lnTo>
                    <a:pt x="121" y="115"/>
                  </a:lnTo>
                  <a:lnTo>
                    <a:pt x="130" y="119"/>
                  </a:lnTo>
                  <a:lnTo>
                    <a:pt x="146" y="130"/>
                  </a:lnTo>
                  <a:lnTo>
                    <a:pt x="166" y="144"/>
                  </a:lnTo>
                  <a:lnTo>
                    <a:pt x="251" y="115"/>
                  </a:lnTo>
                  <a:lnTo>
                    <a:pt x="245" y="114"/>
                  </a:lnTo>
                  <a:lnTo>
                    <a:pt x="235" y="105"/>
                  </a:lnTo>
                  <a:lnTo>
                    <a:pt x="227" y="97"/>
                  </a:lnTo>
                  <a:lnTo>
                    <a:pt x="222" y="88"/>
                  </a:lnTo>
                  <a:lnTo>
                    <a:pt x="218" y="76"/>
                  </a:lnTo>
                  <a:lnTo>
                    <a:pt x="218" y="63"/>
                  </a:lnTo>
                  <a:lnTo>
                    <a:pt x="218" y="52"/>
                  </a:lnTo>
                  <a:lnTo>
                    <a:pt x="215" y="42"/>
                  </a:lnTo>
                  <a:lnTo>
                    <a:pt x="211" y="31"/>
                  </a:lnTo>
                  <a:lnTo>
                    <a:pt x="206" y="22"/>
                  </a:lnTo>
                  <a:lnTo>
                    <a:pt x="197" y="9"/>
                  </a:lnTo>
                  <a:lnTo>
                    <a:pt x="191" y="4"/>
                  </a:lnTo>
                  <a:lnTo>
                    <a:pt x="72" y="0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2" name="Freeform 17"/>
            <p:cNvSpPr>
              <a:spLocks/>
            </p:cNvSpPr>
            <p:nvPr/>
          </p:nvSpPr>
          <p:spPr bwMode="auto">
            <a:xfrm>
              <a:off x="6138863" y="-646113"/>
              <a:ext cx="274638" cy="222250"/>
            </a:xfrm>
            <a:custGeom>
              <a:avLst/>
              <a:gdLst>
                <a:gd name="T0" fmla="*/ 2147483647 w 346"/>
                <a:gd name="T1" fmla="*/ 2147483647 h 280"/>
                <a:gd name="T2" fmla="*/ 2147483647 w 346"/>
                <a:gd name="T3" fmla="*/ 2147483647 h 280"/>
                <a:gd name="T4" fmla="*/ 2147483647 w 346"/>
                <a:gd name="T5" fmla="*/ 2147483647 h 280"/>
                <a:gd name="T6" fmla="*/ 2147483647 w 346"/>
                <a:gd name="T7" fmla="*/ 2147483647 h 280"/>
                <a:gd name="T8" fmla="*/ 2147483647 w 346"/>
                <a:gd name="T9" fmla="*/ 2147483647 h 280"/>
                <a:gd name="T10" fmla="*/ 2147483647 w 346"/>
                <a:gd name="T11" fmla="*/ 2147483647 h 280"/>
                <a:gd name="T12" fmla="*/ 2147483647 w 346"/>
                <a:gd name="T13" fmla="*/ 2147483647 h 280"/>
                <a:gd name="T14" fmla="*/ 2147483647 w 346"/>
                <a:gd name="T15" fmla="*/ 2147483647 h 280"/>
                <a:gd name="T16" fmla="*/ 2147483647 w 346"/>
                <a:gd name="T17" fmla="*/ 2147483647 h 280"/>
                <a:gd name="T18" fmla="*/ 2147483647 w 346"/>
                <a:gd name="T19" fmla="*/ 2147483647 h 280"/>
                <a:gd name="T20" fmla="*/ 2147483647 w 346"/>
                <a:gd name="T21" fmla="*/ 2147483647 h 280"/>
                <a:gd name="T22" fmla="*/ 2147483647 w 346"/>
                <a:gd name="T23" fmla="*/ 2147483647 h 280"/>
                <a:gd name="T24" fmla="*/ 2147483647 w 346"/>
                <a:gd name="T25" fmla="*/ 2147483647 h 280"/>
                <a:gd name="T26" fmla="*/ 2147483647 w 346"/>
                <a:gd name="T27" fmla="*/ 2147483647 h 280"/>
                <a:gd name="T28" fmla="*/ 2147483647 w 346"/>
                <a:gd name="T29" fmla="*/ 2147483647 h 280"/>
                <a:gd name="T30" fmla="*/ 2147483647 w 346"/>
                <a:gd name="T31" fmla="*/ 2147483647 h 280"/>
                <a:gd name="T32" fmla="*/ 2147483647 w 346"/>
                <a:gd name="T33" fmla="*/ 2147483647 h 280"/>
                <a:gd name="T34" fmla="*/ 2147483647 w 346"/>
                <a:gd name="T35" fmla="*/ 1000501992 h 280"/>
                <a:gd name="T36" fmla="*/ 2147483647 w 346"/>
                <a:gd name="T37" fmla="*/ 0 h 280"/>
                <a:gd name="T38" fmla="*/ 2147483647 w 346"/>
                <a:gd name="T39" fmla="*/ 0 h 280"/>
                <a:gd name="T40" fmla="*/ 2147483647 w 346"/>
                <a:gd name="T41" fmla="*/ 1000501992 h 280"/>
                <a:gd name="T42" fmla="*/ 2147483647 w 346"/>
                <a:gd name="T43" fmla="*/ 2147483647 h 280"/>
                <a:gd name="T44" fmla="*/ 2147483647 w 346"/>
                <a:gd name="T45" fmla="*/ 2147483647 h 280"/>
                <a:gd name="T46" fmla="*/ 2147483647 w 346"/>
                <a:gd name="T47" fmla="*/ 2147483647 h 280"/>
                <a:gd name="T48" fmla="*/ 2147483647 w 346"/>
                <a:gd name="T49" fmla="*/ 2147483647 h 280"/>
                <a:gd name="T50" fmla="*/ 2147483647 w 346"/>
                <a:gd name="T51" fmla="*/ 2147483647 h 280"/>
                <a:gd name="T52" fmla="*/ 0 w 346"/>
                <a:gd name="T53" fmla="*/ 2147483647 h 280"/>
                <a:gd name="T54" fmla="*/ 2147483647 w 346"/>
                <a:gd name="T55" fmla="*/ 2147483647 h 28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46"/>
                <a:gd name="T85" fmla="*/ 0 h 280"/>
                <a:gd name="T86" fmla="*/ 346 w 346"/>
                <a:gd name="T87" fmla="*/ 280 h 28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46" h="280">
                  <a:moveTo>
                    <a:pt x="16" y="280"/>
                  </a:moveTo>
                  <a:lnTo>
                    <a:pt x="16" y="280"/>
                  </a:lnTo>
                  <a:lnTo>
                    <a:pt x="107" y="242"/>
                  </a:lnTo>
                  <a:lnTo>
                    <a:pt x="177" y="211"/>
                  </a:lnTo>
                  <a:lnTo>
                    <a:pt x="226" y="188"/>
                  </a:lnTo>
                  <a:lnTo>
                    <a:pt x="238" y="181"/>
                  </a:lnTo>
                  <a:lnTo>
                    <a:pt x="249" y="174"/>
                  </a:lnTo>
                  <a:lnTo>
                    <a:pt x="271" y="154"/>
                  </a:lnTo>
                  <a:lnTo>
                    <a:pt x="289" y="130"/>
                  </a:lnTo>
                  <a:lnTo>
                    <a:pt x="305" y="105"/>
                  </a:lnTo>
                  <a:lnTo>
                    <a:pt x="319" y="80"/>
                  </a:lnTo>
                  <a:lnTo>
                    <a:pt x="330" y="56"/>
                  </a:lnTo>
                  <a:lnTo>
                    <a:pt x="339" y="35"/>
                  </a:lnTo>
                  <a:lnTo>
                    <a:pt x="345" y="15"/>
                  </a:lnTo>
                  <a:lnTo>
                    <a:pt x="346" y="8"/>
                  </a:lnTo>
                  <a:lnTo>
                    <a:pt x="345" y="2"/>
                  </a:lnTo>
                  <a:lnTo>
                    <a:pt x="339" y="0"/>
                  </a:lnTo>
                  <a:lnTo>
                    <a:pt x="332" y="0"/>
                  </a:lnTo>
                  <a:lnTo>
                    <a:pt x="323" y="2"/>
                  </a:lnTo>
                  <a:lnTo>
                    <a:pt x="312" y="6"/>
                  </a:lnTo>
                  <a:lnTo>
                    <a:pt x="290" y="15"/>
                  </a:lnTo>
                  <a:lnTo>
                    <a:pt x="267" y="26"/>
                  </a:lnTo>
                  <a:lnTo>
                    <a:pt x="245" y="38"/>
                  </a:lnTo>
                  <a:lnTo>
                    <a:pt x="226" y="49"/>
                  </a:lnTo>
                  <a:lnTo>
                    <a:pt x="0" y="152"/>
                  </a:lnTo>
                  <a:lnTo>
                    <a:pt x="16" y="2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3" name="Freeform 18"/>
            <p:cNvSpPr>
              <a:spLocks/>
            </p:cNvSpPr>
            <p:nvPr/>
          </p:nvSpPr>
          <p:spPr bwMode="auto">
            <a:xfrm>
              <a:off x="4198938" y="-1008063"/>
              <a:ext cx="155575" cy="192088"/>
            </a:xfrm>
            <a:custGeom>
              <a:avLst/>
              <a:gdLst>
                <a:gd name="T0" fmla="*/ 2147483647 w 196"/>
                <a:gd name="T1" fmla="*/ 2147483647 h 242"/>
                <a:gd name="T2" fmla="*/ 2147483647 w 196"/>
                <a:gd name="T3" fmla="*/ 2147483647 h 242"/>
                <a:gd name="T4" fmla="*/ 2147483647 w 196"/>
                <a:gd name="T5" fmla="*/ 2147483647 h 242"/>
                <a:gd name="T6" fmla="*/ 1500123136 w 196"/>
                <a:gd name="T7" fmla="*/ 2147483647 h 242"/>
                <a:gd name="T8" fmla="*/ 1000502117 w 196"/>
                <a:gd name="T9" fmla="*/ 2147483647 h 242"/>
                <a:gd name="T10" fmla="*/ 0 w 196"/>
                <a:gd name="T11" fmla="*/ 2147483647 h 242"/>
                <a:gd name="T12" fmla="*/ 0 w 196"/>
                <a:gd name="T13" fmla="*/ 2147483647 h 242"/>
                <a:gd name="T14" fmla="*/ 1000502117 w 196"/>
                <a:gd name="T15" fmla="*/ 2147483647 h 242"/>
                <a:gd name="T16" fmla="*/ 1500123136 w 196"/>
                <a:gd name="T17" fmla="*/ 2147483647 h 242"/>
                <a:gd name="T18" fmla="*/ 2147483647 w 196"/>
                <a:gd name="T19" fmla="*/ 2147483647 h 242"/>
                <a:gd name="T20" fmla="*/ 2147483647 w 196"/>
                <a:gd name="T21" fmla="*/ 2147483647 h 242"/>
                <a:gd name="T22" fmla="*/ 2147483647 w 196"/>
                <a:gd name="T23" fmla="*/ 2147483647 h 242"/>
                <a:gd name="T24" fmla="*/ 2147483647 w 196"/>
                <a:gd name="T25" fmla="*/ 2147483647 h 242"/>
                <a:gd name="T26" fmla="*/ 2147483647 w 196"/>
                <a:gd name="T27" fmla="*/ 2147483647 h 242"/>
                <a:gd name="T28" fmla="*/ 2147483647 w 196"/>
                <a:gd name="T29" fmla="*/ 2147483647 h 242"/>
                <a:gd name="T30" fmla="*/ 2147483647 w 196"/>
                <a:gd name="T31" fmla="*/ 2147483647 h 242"/>
                <a:gd name="T32" fmla="*/ 2147483647 w 196"/>
                <a:gd name="T33" fmla="*/ 2147483647 h 242"/>
                <a:gd name="T34" fmla="*/ 2147483647 w 196"/>
                <a:gd name="T35" fmla="*/ 2147483647 h 242"/>
                <a:gd name="T36" fmla="*/ 2147483647 w 196"/>
                <a:gd name="T37" fmla="*/ 2147483647 h 242"/>
                <a:gd name="T38" fmla="*/ 2147483647 w 196"/>
                <a:gd name="T39" fmla="*/ 0 h 242"/>
                <a:gd name="T40" fmla="*/ 2147483647 w 196"/>
                <a:gd name="T41" fmla="*/ 2147483647 h 24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6"/>
                <a:gd name="T64" fmla="*/ 0 h 242"/>
                <a:gd name="T65" fmla="*/ 196 w 196"/>
                <a:gd name="T66" fmla="*/ 242 h 24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6" h="242">
                  <a:moveTo>
                    <a:pt x="25" y="17"/>
                  </a:moveTo>
                  <a:lnTo>
                    <a:pt x="7" y="54"/>
                  </a:lnTo>
                  <a:lnTo>
                    <a:pt x="3" y="118"/>
                  </a:lnTo>
                  <a:lnTo>
                    <a:pt x="2" y="172"/>
                  </a:lnTo>
                  <a:lnTo>
                    <a:pt x="0" y="217"/>
                  </a:lnTo>
                  <a:lnTo>
                    <a:pt x="2" y="220"/>
                  </a:lnTo>
                  <a:lnTo>
                    <a:pt x="3" y="224"/>
                  </a:lnTo>
                  <a:lnTo>
                    <a:pt x="9" y="231"/>
                  </a:lnTo>
                  <a:lnTo>
                    <a:pt x="18" y="235"/>
                  </a:lnTo>
                  <a:lnTo>
                    <a:pt x="30" y="238"/>
                  </a:lnTo>
                  <a:lnTo>
                    <a:pt x="47" y="240"/>
                  </a:lnTo>
                  <a:lnTo>
                    <a:pt x="63" y="242"/>
                  </a:lnTo>
                  <a:lnTo>
                    <a:pt x="99" y="240"/>
                  </a:lnTo>
                  <a:lnTo>
                    <a:pt x="135" y="238"/>
                  </a:lnTo>
                  <a:lnTo>
                    <a:pt x="166" y="235"/>
                  </a:lnTo>
                  <a:lnTo>
                    <a:pt x="196" y="229"/>
                  </a:lnTo>
                  <a:lnTo>
                    <a:pt x="191" y="53"/>
                  </a:lnTo>
                  <a:lnTo>
                    <a:pt x="158" y="0"/>
                  </a:lnTo>
                  <a:lnTo>
                    <a:pt x="25" y="17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4" name="Freeform 19"/>
            <p:cNvSpPr>
              <a:spLocks/>
            </p:cNvSpPr>
            <p:nvPr/>
          </p:nvSpPr>
          <p:spPr bwMode="auto">
            <a:xfrm>
              <a:off x="3968750" y="-328613"/>
              <a:ext cx="528638" cy="1446213"/>
            </a:xfrm>
            <a:custGeom>
              <a:avLst/>
              <a:gdLst>
                <a:gd name="T0" fmla="*/ 0 w 667"/>
                <a:gd name="T1" fmla="*/ 2147483647 h 1820"/>
                <a:gd name="T2" fmla="*/ 0 w 667"/>
                <a:gd name="T3" fmla="*/ 2147483647 h 1820"/>
                <a:gd name="T4" fmla="*/ 1493746171 w 667"/>
                <a:gd name="T5" fmla="*/ 2147483647 h 1820"/>
                <a:gd name="T6" fmla="*/ 2147483647 w 667"/>
                <a:gd name="T7" fmla="*/ 2147483647 h 1820"/>
                <a:gd name="T8" fmla="*/ 2147483647 w 667"/>
                <a:gd name="T9" fmla="*/ 2147483647 h 1820"/>
                <a:gd name="T10" fmla="*/ 2147483647 w 667"/>
                <a:gd name="T11" fmla="*/ 2147483647 h 1820"/>
                <a:gd name="T12" fmla="*/ 2147483647 w 667"/>
                <a:gd name="T13" fmla="*/ 2147483647 h 1820"/>
                <a:gd name="T14" fmla="*/ 2147483647 w 667"/>
                <a:gd name="T15" fmla="*/ 2147483647 h 1820"/>
                <a:gd name="T16" fmla="*/ 2147483647 w 667"/>
                <a:gd name="T17" fmla="*/ 2147483647 h 1820"/>
                <a:gd name="T18" fmla="*/ 2147483647 w 667"/>
                <a:gd name="T19" fmla="*/ 2147483647 h 1820"/>
                <a:gd name="T20" fmla="*/ 2147483647 w 667"/>
                <a:gd name="T21" fmla="*/ 2147483647 h 1820"/>
                <a:gd name="T22" fmla="*/ 2147483647 w 667"/>
                <a:gd name="T23" fmla="*/ 2147483647 h 1820"/>
                <a:gd name="T24" fmla="*/ 2147483647 w 667"/>
                <a:gd name="T25" fmla="*/ 2147483647 h 1820"/>
                <a:gd name="T26" fmla="*/ 2147483647 w 667"/>
                <a:gd name="T27" fmla="*/ 2147483647 h 1820"/>
                <a:gd name="T28" fmla="*/ 2147483647 w 667"/>
                <a:gd name="T29" fmla="*/ 2147483647 h 1820"/>
                <a:gd name="T30" fmla="*/ 2147483647 w 667"/>
                <a:gd name="T31" fmla="*/ 2147483647 h 1820"/>
                <a:gd name="T32" fmla="*/ 2147483647 w 667"/>
                <a:gd name="T33" fmla="*/ 2147483647 h 1820"/>
                <a:gd name="T34" fmla="*/ 2147483647 w 667"/>
                <a:gd name="T35" fmla="*/ 2147483647 h 1820"/>
                <a:gd name="T36" fmla="*/ 2147483647 w 667"/>
                <a:gd name="T37" fmla="*/ 2147483647 h 1820"/>
                <a:gd name="T38" fmla="*/ 2147483647 w 667"/>
                <a:gd name="T39" fmla="*/ 2147483647 h 1820"/>
                <a:gd name="T40" fmla="*/ 2147483647 w 667"/>
                <a:gd name="T41" fmla="*/ 2147483647 h 1820"/>
                <a:gd name="T42" fmla="*/ 2147483647 w 667"/>
                <a:gd name="T43" fmla="*/ 2147483647 h 1820"/>
                <a:gd name="T44" fmla="*/ 2147483647 w 667"/>
                <a:gd name="T45" fmla="*/ 2147483647 h 1820"/>
                <a:gd name="T46" fmla="*/ 2147483647 w 667"/>
                <a:gd name="T47" fmla="*/ 2147483647 h 1820"/>
                <a:gd name="T48" fmla="*/ 2147483647 w 667"/>
                <a:gd name="T49" fmla="*/ 2147483647 h 1820"/>
                <a:gd name="T50" fmla="*/ 2147483647 w 667"/>
                <a:gd name="T51" fmla="*/ 2147483647 h 1820"/>
                <a:gd name="T52" fmla="*/ 2147483647 w 667"/>
                <a:gd name="T53" fmla="*/ 2147483647 h 1820"/>
                <a:gd name="T54" fmla="*/ 2147483647 w 667"/>
                <a:gd name="T55" fmla="*/ 2147483647 h 1820"/>
                <a:gd name="T56" fmla="*/ 2147483647 w 667"/>
                <a:gd name="T57" fmla="*/ 2147483647 h 1820"/>
                <a:gd name="T58" fmla="*/ 2147483647 w 667"/>
                <a:gd name="T59" fmla="*/ 2147483647 h 1820"/>
                <a:gd name="T60" fmla="*/ 2147483647 w 667"/>
                <a:gd name="T61" fmla="*/ 2147483647 h 1820"/>
                <a:gd name="T62" fmla="*/ 2147483647 w 667"/>
                <a:gd name="T63" fmla="*/ 2147483647 h 1820"/>
                <a:gd name="T64" fmla="*/ 2147483647 w 667"/>
                <a:gd name="T65" fmla="*/ 2147483647 h 1820"/>
                <a:gd name="T66" fmla="*/ 2147483647 w 667"/>
                <a:gd name="T67" fmla="*/ 2147483647 h 1820"/>
                <a:gd name="T68" fmla="*/ 2147483647 w 667"/>
                <a:gd name="T69" fmla="*/ 2147483647 h 1820"/>
                <a:gd name="T70" fmla="*/ 2147483647 w 667"/>
                <a:gd name="T71" fmla="*/ 2147483647 h 1820"/>
                <a:gd name="T72" fmla="*/ 2147483647 w 667"/>
                <a:gd name="T73" fmla="*/ 2147483647 h 1820"/>
                <a:gd name="T74" fmla="*/ 2147483647 w 667"/>
                <a:gd name="T75" fmla="*/ 2147483647 h 1820"/>
                <a:gd name="T76" fmla="*/ 2147483647 w 667"/>
                <a:gd name="T77" fmla="*/ 2147483647 h 1820"/>
                <a:gd name="T78" fmla="*/ 2147483647 w 667"/>
                <a:gd name="T79" fmla="*/ 2147483647 h 1820"/>
                <a:gd name="T80" fmla="*/ 2147483647 w 667"/>
                <a:gd name="T81" fmla="*/ 2147483647 h 1820"/>
                <a:gd name="T82" fmla="*/ 2147483647 w 667"/>
                <a:gd name="T83" fmla="*/ 2147483647 h 1820"/>
                <a:gd name="T84" fmla="*/ 2147483647 w 667"/>
                <a:gd name="T85" fmla="*/ 2147483647 h 1820"/>
                <a:gd name="T86" fmla="*/ 2147483647 w 667"/>
                <a:gd name="T87" fmla="*/ 2147483647 h 1820"/>
                <a:gd name="T88" fmla="*/ 2147483647 w 667"/>
                <a:gd name="T89" fmla="*/ 2147483647 h 1820"/>
                <a:gd name="T90" fmla="*/ 2147483647 w 667"/>
                <a:gd name="T91" fmla="*/ 2147483647 h 1820"/>
                <a:gd name="T92" fmla="*/ 2147483647 w 667"/>
                <a:gd name="T93" fmla="*/ 2147483647 h 1820"/>
                <a:gd name="T94" fmla="*/ 2147483647 w 667"/>
                <a:gd name="T95" fmla="*/ 2147483647 h 1820"/>
                <a:gd name="T96" fmla="*/ 2147483647 w 667"/>
                <a:gd name="T97" fmla="*/ 2147483647 h 1820"/>
                <a:gd name="T98" fmla="*/ 2147483647 w 667"/>
                <a:gd name="T99" fmla="*/ 2147483647 h 1820"/>
                <a:gd name="T100" fmla="*/ 2147483647 w 667"/>
                <a:gd name="T101" fmla="*/ 2147483647 h 1820"/>
                <a:gd name="T102" fmla="*/ 2147483647 w 667"/>
                <a:gd name="T103" fmla="*/ 2147483647 h 1820"/>
                <a:gd name="T104" fmla="*/ 2147483647 w 667"/>
                <a:gd name="T105" fmla="*/ 2147483647 h 1820"/>
                <a:gd name="T106" fmla="*/ 2147483647 w 667"/>
                <a:gd name="T107" fmla="*/ 2147483647 h 1820"/>
                <a:gd name="T108" fmla="*/ 2147483647 w 667"/>
                <a:gd name="T109" fmla="*/ 2147483647 h 1820"/>
                <a:gd name="T110" fmla="*/ 2147483647 w 667"/>
                <a:gd name="T111" fmla="*/ 2147483647 h 1820"/>
                <a:gd name="T112" fmla="*/ 2147483647 w 667"/>
                <a:gd name="T113" fmla="*/ 2147483647 h 1820"/>
                <a:gd name="T114" fmla="*/ 2147483647 w 667"/>
                <a:gd name="T115" fmla="*/ 2147483647 h 1820"/>
                <a:gd name="T116" fmla="*/ 2147483647 w 667"/>
                <a:gd name="T117" fmla="*/ 2147483647 h 1820"/>
                <a:gd name="T118" fmla="*/ 2147483647 w 667"/>
                <a:gd name="T119" fmla="*/ 0 h 1820"/>
                <a:gd name="T120" fmla="*/ 0 w 667"/>
                <a:gd name="T121" fmla="*/ 2147483647 h 182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667"/>
                <a:gd name="T184" fmla="*/ 0 h 1820"/>
                <a:gd name="T185" fmla="*/ 667 w 667"/>
                <a:gd name="T186" fmla="*/ 1820 h 182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667" h="1820">
                  <a:moveTo>
                    <a:pt x="0" y="52"/>
                  </a:moveTo>
                  <a:lnTo>
                    <a:pt x="0" y="52"/>
                  </a:lnTo>
                  <a:lnTo>
                    <a:pt x="3" y="119"/>
                  </a:lnTo>
                  <a:lnTo>
                    <a:pt x="12" y="281"/>
                  </a:lnTo>
                  <a:lnTo>
                    <a:pt x="18" y="376"/>
                  </a:lnTo>
                  <a:lnTo>
                    <a:pt x="27" y="472"/>
                  </a:lnTo>
                  <a:lnTo>
                    <a:pt x="34" y="560"/>
                  </a:lnTo>
                  <a:lnTo>
                    <a:pt x="45" y="632"/>
                  </a:lnTo>
                  <a:lnTo>
                    <a:pt x="54" y="679"/>
                  </a:lnTo>
                  <a:lnTo>
                    <a:pt x="64" y="730"/>
                  </a:lnTo>
                  <a:lnTo>
                    <a:pt x="88" y="833"/>
                  </a:lnTo>
                  <a:lnTo>
                    <a:pt x="119" y="946"/>
                  </a:lnTo>
                  <a:lnTo>
                    <a:pt x="119" y="986"/>
                  </a:lnTo>
                  <a:lnTo>
                    <a:pt x="119" y="1083"/>
                  </a:lnTo>
                  <a:lnTo>
                    <a:pt x="122" y="1202"/>
                  </a:lnTo>
                  <a:lnTo>
                    <a:pt x="124" y="1256"/>
                  </a:lnTo>
                  <a:lnTo>
                    <a:pt x="128" y="1301"/>
                  </a:lnTo>
                  <a:lnTo>
                    <a:pt x="140" y="1395"/>
                  </a:lnTo>
                  <a:lnTo>
                    <a:pt x="155" y="1500"/>
                  </a:lnTo>
                  <a:lnTo>
                    <a:pt x="174" y="1617"/>
                  </a:lnTo>
                  <a:lnTo>
                    <a:pt x="228" y="1813"/>
                  </a:lnTo>
                  <a:lnTo>
                    <a:pt x="245" y="1810"/>
                  </a:lnTo>
                  <a:lnTo>
                    <a:pt x="265" y="1808"/>
                  </a:lnTo>
                  <a:lnTo>
                    <a:pt x="295" y="1810"/>
                  </a:lnTo>
                  <a:lnTo>
                    <a:pt x="324" y="1811"/>
                  </a:lnTo>
                  <a:lnTo>
                    <a:pt x="344" y="1815"/>
                  </a:lnTo>
                  <a:lnTo>
                    <a:pt x="353" y="1820"/>
                  </a:lnTo>
                  <a:lnTo>
                    <a:pt x="356" y="1820"/>
                  </a:lnTo>
                  <a:lnTo>
                    <a:pt x="365" y="1761"/>
                  </a:lnTo>
                  <a:lnTo>
                    <a:pt x="465" y="1759"/>
                  </a:lnTo>
                  <a:lnTo>
                    <a:pt x="488" y="1543"/>
                  </a:lnTo>
                  <a:lnTo>
                    <a:pt x="510" y="1363"/>
                  </a:lnTo>
                  <a:lnTo>
                    <a:pt x="522" y="1281"/>
                  </a:lnTo>
                  <a:lnTo>
                    <a:pt x="531" y="1217"/>
                  </a:lnTo>
                  <a:lnTo>
                    <a:pt x="540" y="1157"/>
                  </a:lnTo>
                  <a:lnTo>
                    <a:pt x="548" y="1096"/>
                  </a:lnTo>
                  <a:lnTo>
                    <a:pt x="555" y="1031"/>
                  </a:lnTo>
                  <a:lnTo>
                    <a:pt x="558" y="971"/>
                  </a:lnTo>
                  <a:lnTo>
                    <a:pt x="564" y="874"/>
                  </a:lnTo>
                  <a:lnTo>
                    <a:pt x="566" y="836"/>
                  </a:lnTo>
                  <a:lnTo>
                    <a:pt x="580" y="751"/>
                  </a:lnTo>
                  <a:lnTo>
                    <a:pt x="614" y="559"/>
                  </a:lnTo>
                  <a:lnTo>
                    <a:pt x="632" y="449"/>
                  </a:lnTo>
                  <a:lnTo>
                    <a:pt x="649" y="344"/>
                  </a:lnTo>
                  <a:lnTo>
                    <a:pt x="659" y="256"/>
                  </a:lnTo>
                  <a:lnTo>
                    <a:pt x="663" y="221"/>
                  </a:lnTo>
                  <a:lnTo>
                    <a:pt x="665" y="196"/>
                  </a:lnTo>
                  <a:lnTo>
                    <a:pt x="667" y="148"/>
                  </a:lnTo>
                  <a:lnTo>
                    <a:pt x="665" y="110"/>
                  </a:lnTo>
                  <a:lnTo>
                    <a:pt x="659" y="66"/>
                  </a:lnTo>
                  <a:lnTo>
                    <a:pt x="650" y="0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5" name="Freeform 20"/>
            <p:cNvSpPr>
              <a:spLocks/>
            </p:cNvSpPr>
            <p:nvPr/>
          </p:nvSpPr>
          <p:spPr bwMode="auto">
            <a:xfrm>
              <a:off x="5534025" y="-415925"/>
              <a:ext cx="546100" cy="1576388"/>
            </a:xfrm>
            <a:custGeom>
              <a:avLst/>
              <a:gdLst>
                <a:gd name="T0" fmla="*/ 0 w 688"/>
                <a:gd name="T1" fmla="*/ 2147483647 h 1985"/>
                <a:gd name="T2" fmla="*/ 0 w 688"/>
                <a:gd name="T3" fmla="*/ 2147483647 h 1985"/>
                <a:gd name="T4" fmla="*/ 2147483647 w 688"/>
                <a:gd name="T5" fmla="*/ 2147483647 h 1985"/>
                <a:gd name="T6" fmla="*/ 2147483647 w 688"/>
                <a:gd name="T7" fmla="*/ 2147483647 h 1985"/>
                <a:gd name="T8" fmla="*/ 2147483647 w 688"/>
                <a:gd name="T9" fmla="*/ 2147483647 h 1985"/>
                <a:gd name="T10" fmla="*/ 2147483647 w 688"/>
                <a:gd name="T11" fmla="*/ 2147483647 h 1985"/>
                <a:gd name="T12" fmla="*/ 2147483647 w 688"/>
                <a:gd name="T13" fmla="*/ 2147483647 h 1985"/>
                <a:gd name="T14" fmla="*/ 2147483647 w 688"/>
                <a:gd name="T15" fmla="*/ 2147483647 h 1985"/>
                <a:gd name="T16" fmla="*/ 2147483647 w 688"/>
                <a:gd name="T17" fmla="*/ 2147483647 h 1985"/>
                <a:gd name="T18" fmla="*/ 2147483647 w 688"/>
                <a:gd name="T19" fmla="*/ 2147483647 h 1985"/>
                <a:gd name="T20" fmla="*/ 2147483647 w 688"/>
                <a:gd name="T21" fmla="*/ 2147483647 h 1985"/>
                <a:gd name="T22" fmla="*/ 2147483647 w 688"/>
                <a:gd name="T23" fmla="*/ 2147483647 h 1985"/>
                <a:gd name="T24" fmla="*/ 2147483647 w 688"/>
                <a:gd name="T25" fmla="*/ 2147483647 h 1985"/>
                <a:gd name="T26" fmla="*/ 2147483647 w 688"/>
                <a:gd name="T27" fmla="*/ 2147483647 h 1985"/>
                <a:gd name="T28" fmla="*/ 2147483647 w 688"/>
                <a:gd name="T29" fmla="*/ 2147483647 h 1985"/>
                <a:gd name="T30" fmla="*/ 2147483647 w 688"/>
                <a:gd name="T31" fmla="*/ 2147483647 h 1985"/>
                <a:gd name="T32" fmla="*/ 2147483647 w 688"/>
                <a:gd name="T33" fmla="*/ 2147483647 h 1985"/>
                <a:gd name="T34" fmla="*/ 2147483647 w 688"/>
                <a:gd name="T35" fmla="*/ 2147483647 h 1985"/>
                <a:gd name="T36" fmla="*/ 2147483647 w 688"/>
                <a:gd name="T37" fmla="*/ 2147483647 h 1985"/>
                <a:gd name="T38" fmla="*/ 2147483647 w 688"/>
                <a:gd name="T39" fmla="*/ 2147483647 h 1985"/>
                <a:gd name="T40" fmla="*/ 2147483647 w 688"/>
                <a:gd name="T41" fmla="*/ 2147483647 h 1985"/>
                <a:gd name="T42" fmla="*/ 2147483647 w 688"/>
                <a:gd name="T43" fmla="*/ 2147483647 h 1985"/>
                <a:gd name="T44" fmla="*/ 2147483647 w 688"/>
                <a:gd name="T45" fmla="*/ 2147483647 h 1985"/>
                <a:gd name="T46" fmla="*/ 2147483647 w 688"/>
                <a:gd name="T47" fmla="*/ 2147483647 h 1985"/>
                <a:gd name="T48" fmla="*/ 2147483647 w 688"/>
                <a:gd name="T49" fmla="*/ 2147483647 h 1985"/>
                <a:gd name="T50" fmla="*/ 2147483647 w 688"/>
                <a:gd name="T51" fmla="*/ 2147483647 h 1985"/>
                <a:gd name="T52" fmla="*/ 2147483647 w 688"/>
                <a:gd name="T53" fmla="*/ 2147483647 h 1985"/>
                <a:gd name="T54" fmla="*/ 2147483647 w 688"/>
                <a:gd name="T55" fmla="*/ 2147483647 h 1985"/>
                <a:gd name="T56" fmla="*/ 2147483647 w 688"/>
                <a:gd name="T57" fmla="*/ 2147483647 h 1985"/>
                <a:gd name="T58" fmla="*/ 2147483647 w 688"/>
                <a:gd name="T59" fmla="*/ 2147483647 h 1985"/>
                <a:gd name="T60" fmla="*/ 2147483647 w 688"/>
                <a:gd name="T61" fmla="*/ 2147483647 h 1985"/>
                <a:gd name="T62" fmla="*/ 2147483647 w 688"/>
                <a:gd name="T63" fmla="*/ 2147483647 h 1985"/>
                <a:gd name="T64" fmla="*/ 2147483647 w 688"/>
                <a:gd name="T65" fmla="*/ 2147483647 h 1985"/>
                <a:gd name="T66" fmla="*/ 2147483647 w 688"/>
                <a:gd name="T67" fmla="*/ 2147483647 h 1985"/>
                <a:gd name="T68" fmla="*/ 2147483647 w 688"/>
                <a:gd name="T69" fmla="*/ 2147483647 h 1985"/>
                <a:gd name="T70" fmla="*/ 2147483647 w 688"/>
                <a:gd name="T71" fmla="*/ 2147483647 h 1985"/>
                <a:gd name="T72" fmla="*/ 2147483647 w 688"/>
                <a:gd name="T73" fmla="*/ 2147483647 h 1985"/>
                <a:gd name="T74" fmla="*/ 2147483647 w 688"/>
                <a:gd name="T75" fmla="*/ 2147483647 h 1985"/>
                <a:gd name="T76" fmla="*/ 2147483647 w 688"/>
                <a:gd name="T77" fmla="*/ 2147483647 h 1985"/>
                <a:gd name="T78" fmla="*/ 2147483647 w 688"/>
                <a:gd name="T79" fmla="*/ 2147483647 h 1985"/>
                <a:gd name="T80" fmla="*/ 2147483647 w 688"/>
                <a:gd name="T81" fmla="*/ 2147483647 h 1985"/>
                <a:gd name="T82" fmla="*/ 2147483647 w 688"/>
                <a:gd name="T83" fmla="*/ 2147483647 h 1985"/>
                <a:gd name="T84" fmla="*/ 2147483647 w 688"/>
                <a:gd name="T85" fmla="*/ 2147483647 h 1985"/>
                <a:gd name="T86" fmla="*/ 2147483647 w 688"/>
                <a:gd name="T87" fmla="*/ 2147483647 h 1985"/>
                <a:gd name="T88" fmla="*/ 2147483647 w 688"/>
                <a:gd name="T89" fmla="*/ 2147483647 h 1985"/>
                <a:gd name="T90" fmla="*/ 2147483647 w 688"/>
                <a:gd name="T91" fmla="*/ 2147483647 h 1985"/>
                <a:gd name="T92" fmla="*/ 2147483647 w 688"/>
                <a:gd name="T93" fmla="*/ 2147483647 h 1985"/>
                <a:gd name="T94" fmla="*/ 2147483647 w 688"/>
                <a:gd name="T95" fmla="*/ 2147483647 h 1985"/>
                <a:gd name="T96" fmla="*/ 2147483647 w 688"/>
                <a:gd name="T97" fmla="*/ 2147483647 h 1985"/>
                <a:gd name="T98" fmla="*/ 2147483647 w 688"/>
                <a:gd name="T99" fmla="*/ 2147483647 h 1985"/>
                <a:gd name="T100" fmla="*/ 2147483647 w 688"/>
                <a:gd name="T101" fmla="*/ 2147483647 h 1985"/>
                <a:gd name="T102" fmla="*/ 2147483647 w 688"/>
                <a:gd name="T103" fmla="*/ 2147483647 h 1985"/>
                <a:gd name="T104" fmla="*/ 2147483647 w 688"/>
                <a:gd name="T105" fmla="*/ 2147483647 h 1985"/>
                <a:gd name="T106" fmla="*/ 2147483647 w 688"/>
                <a:gd name="T107" fmla="*/ 2147483647 h 1985"/>
                <a:gd name="T108" fmla="*/ 2147483647 w 688"/>
                <a:gd name="T109" fmla="*/ 2147483647 h 1985"/>
                <a:gd name="T110" fmla="*/ 2147483647 w 688"/>
                <a:gd name="T111" fmla="*/ 2147483647 h 1985"/>
                <a:gd name="T112" fmla="*/ 2147483647 w 688"/>
                <a:gd name="T113" fmla="*/ 2147483647 h 1985"/>
                <a:gd name="T114" fmla="*/ 2147483647 w 688"/>
                <a:gd name="T115" fmla="*/ 0 h 1985"/>
                <a:gd name="T116" fmla="*/ 0 w 688"/>
                <a:gd name="T117" fmla="*/ 2147483647 h 198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688"/>
                <a:gd name="T178" fmla="*/ 0 h 1985"/>
                <a:gd name="T179" fmla="*/ 688 w 688"/>
                <a:gd name="T180" fmla="*/ 1985 h 198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688" h="1985">
                  <a:moveTo>
                    <a:pt x="0" y="452"/>
                  </a:moveTo>
                  <a:lnTo>
                    <a:pt x="0" y="452"/>
                  </a:lnTo>
                  <a:lnTo>
                    <a:pt x="5" y="667"/>
                  </a:lnTo>
                  <a:lnTo>
                    <a:pt x="10" y="840"/>
                  </a:lnTo>
                  <a:lnTo>
                    <a:pt x="14" y="914"/>
                  </a:lnTo>
                  <a:lnTo>
                    <a:pt x="18" y="970"/>
                  </a:lnTo>
                  <a:lnTo>
                    <a:pt x="45" y="1062"/>
                  </a:lnTo>
                  <a:lnTo>
                    <a:pt x="56" y="1098"/>
                  </a:lnTo>
                  <a:lnTo>
                    <a:pt x="47" y="1366"/>
                  </a:lnTo>
                  <a:lnTo>
                    <a:pt x="41" y="1568"/>
                  </a:lnTo>
                  <a:lnTo>
                    <a:pt x="38" y="1698"/>
                  </a:lnTo>
                  <a:lnTo>
                    <a:pt x="39" y="1730"/>
                  </a:lnTo>
                  <a:lnTo>
                    <a:pt x="41" y="1765"/>
                  </a:lnTo>
                  <a:lnTo>
                    <a:pt x="47" y="1797"/>
                  </a:lnTo>
                  <a:lnTo>
                    <a:pt x="52" y="1830"/>
                  </a:lnTo>
                  <a:lnTo>
                    <a:pt x="61" y="1878"/>
                  </a:lnTo>
                  <a:lnTo>
                    <a:pt x="66" y="1896"/>
                  </a:lnTo>
                  <a:lnTo>
                    <a:pt x="63" y="1979"/>
                  </a:lnTo>
                  <a:lnTo>
                    <a:pt x="81" y="1972"/>
                  </a:lnTo>
                  <a:lnTo>
                    <a:pt x="124" y="1957"/>
                  </a:lnTo>
                  <a:lnTo>
                    <a:pt x="151" y="1948"/>
                  </a:lnTo>
                  <a:lnTo>
                    <a:pt x="176" y="1943"/>
                  </a:lnTo>
                  <a:lnTo>
                    <a:pt x="202" y="1939"/>
                  </a:lnTo>
                  <a:lnTo>
                    <a:pt x="212" y="1939"/>
                  </a:lnTo>
                  <a:lnTo>
                    <a:pt x="223" y="1939"/>
                  </a:lnTo>
                  <a:lnTo>
                    <a:pt x="245" y="1943"/>
                  </a:lnTo>
                  <a:lnTo>
                    <a:pt x="270" y="1948"/>
                  </a:lnTo>
                  <a:lnTo>
                    <a:pt x="326" y="1965"/>
                  </a:lnTo>
                  <a:lnTo>
                    <a:pt x="393" y="1985"/>
                  </a:lnTo>
                  <a:lnTo>
                    <a:pt x="409" y="1916"/>
                  </a:lnTo>
                  <a:lnTo>
                    <a:pt x="488" y="1916"/>
                  </a:lnTo>
                  <a:lnTo>
                    <a:pt x="513" y="1878"/>
                  </a:lnTo>
                  <a:lnTo>
                    <a:pt x="499" y="1844"/>
                  </a:lnTo>
                  <a:lnTo>
                    <a:pt x="522" y="1797"/>
                  </a:lnTo>
                  <a:lnTo>
                    <a:pt x="531" y="1734"/>
                  </a:lnTo>
                  <a:lnTo>
                    <a:pt x="539" y="1669"/>
                  </a:lnTo>
                  <a:lnTo>
                    <a:pt x="546" y="1593"/>
                  </a:lnTo>
                  <a:lnTo>
                    <a:pt x="571" y="1310"/>
                  </a:lnTo>
                  <a:lnTo>
                    <a:pt x="589" y="1108"/>
                  </a:lnTo>
                  <a:lnTo>
                    <a:pt x="688" y="319"/>
                  </a:lnTo>
                  <a:lnTo>
                    <a:pt x="575" y="203"/>
                  </a:lnTo>
                  <a:lnTo>
                    <a:pt x="490" y="122"/>
                  </a:lnTo>
                  <a:lnTo>
                    <a:pt x="459" y="95"/>
                  </a:lnTo>
                  <a:lnTo>
                    <a:pt x="441" y="81"/>
                  </a:lnTo>
                  <a:lnTo>
                    <a:pt x="432" y="74"/>
                  </a:lnTo>
                  <a:lnTo>
                    <a:pt x="420" y="63"/>
                  </a:lnTo>
                  <a:lnTo>
                    <a:pt x="396" y="36"/>
                  </a:lnTo>
                  <a:lnTo>
                    <a:pt x="378" y="11"/>
                  </a:lnTo>
                  <a:lnTo>
                    <a:pt x="369" y="0"/>
                  </a:lnTo>
                  <a:lnTo>
                    <a:pt x="0" y="4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6" name="Freeform 21"/>
            <p:cNvSpPr>
              <a:spLocks/>
            </p:cNvSpPr>
            <p:nvPr/>
          </p:nvSpPr>
          <p:spPr bwMode="auto">
            <a:xfrm>
              <a:off x="3911600" y="-350838"/>
              <a:ext cx="307975" cy="320675"/>
            </a:xfrm>
            <a:custGeom>
              <a:avLst/>
              <a:gdLst>
                <a:gd name="T0" fmla="*/ 2147483647 w 388"/>
                <a:gd name="T1" fmla="*/ 0 h 404"/>
                <a:gd name="T2" fmla="*/ 2147483647 w 388"/>
                <a:gd name="T3" fmla="*/ 0 h 404"/>
                <a:gd name="T4" fmla="*/ 2147483647 w 388"/>
                <a:gd name="T5" fmla="*/ 2147483647 h 404"/>
                <a:gd name="T6" fmla="*/ 2147483647 w 388"/>
                <a:gd name="T7" fmla="*/ 2147483647 h 404"/>
                <a:gd name="T8" fmla="*/ 2147483647 w 388"/>
                <a:gd name="T9" fmla="*/ 2147483647 h 404"/>
                <a:gd name="T10" fmla="*/ 2147483647 w 388"/>
                <a:gd name="T11" fmla="*/ 2147483647 h 404"/>
                <a:gd name="T12" fmla="*/ 2147483647 w 388"/>
                <a:gd name="T13" fmla="*/ 2147483647 h 404"/>
                <a:gd name="T14" fmla="*/ 2147483647 w 388"/>
                <a:gd name="T15" fmla="*/ 2147483647 h 404"/>
                <a:gd name="T16" fmla="*/ 2147483647 w 388"/>
                <a:gd name="T17" fmla="*/ 2147483647 h 404"/>
                <a:gd name="T18" fmla="*/ 2147483647 w 388"/>
                <a:gd name="T19" fmla="*/ 2147483647 h 404"/>
                <a:gd name="T20" fmla="*/ 2147483647 w 388"/>
                <a:gd name="T21" fmla="*/ 2147483647 h 404"/>
                <a:gd name="T22" fmla="*/ 0 w 388"/>
                <a:gd name="T23" fmla="*/ 2147483647 h 404"/>
                <a:gd name="T24" fmla="*/ 0 w 388"/>
                <a:gd name="T25" fmla="*/ 2147483647 h 404"/>
                <a:gd name="T26" fmla="*/ 2147483647 w 388"/>
                <a:gd name="T27" fmla="*/ 2147483647 h 404"/>
                <a:gd name="T28" fmla="*/ 2147483647 w 388"/>
                <a:gd name="T29" fmla="*/ 2147483647 h 404"/>
                <a:gd name="T30" fmla="*/ 2147483647 w 388"/>
                <a:gd name="T31" fmla="*/ 2147483647 h 404"/>
                <a:gd name="T32" fmla="*/ 2147483647 w 388"/>
                <a:gd name="T33" fmla="*/ 2147483647 h 404"/>
                <a:gd name="T34" fmla="*/ 2147483647 w 388"/>
                <a:gd name="T35" fmla="*/ 2147483647 h 404"/>
                <a:gd name="T36" fmla="*/ 2147483647 w 388"/>
                <a:gd name="T37" fmla="*/ 2147483647 h 404"/>
                <a:gd name="T38" fmla="*/ 2147483647 w 388"/>
                <a:gd name="T39" fmla="*/ 2147483647 h 404"/>
                <a:gd name="T40" fmla="*/ 2147483647 w 388"/>
                <a:gd name="T41" fmla="*/ 2147483647 h 404"/>
                <a:gd name="T42" fmla="*/ 2147483647 w 388"/>
                <a:gd name="T43" fmla="*/ 2147483647 h 404"/>
                <a:gd name="T44" fmla="*/ 2147483647 w 388"/>
                <a:gd name="T45" fmla="*/ 2147483647 h 404"/>
                <a:gd name="T46" fmla="*/ 2147483647 w 388"/>
                <a:gd name="T47" fmla="*/ 2147483647 h 404"/>
                <a:gd name="T48" fmla="*/ 2147483647 w 388"/>
                <a:gd name="T49" fmla="*/ 2147483647 h 404"/>
                <a:gd name="T50" fmla="*/ 2147483647 w 388"/>
                <a:gd name="T51" fmla="*/ 2147483647 h 404"/>
                <a:gd name="T52" fmla="*/ 2147483647 w 388"/>
                <a:gd name="T53" fmla="*/ 2147483647 h 404"/>
                <a:gd name="T54" fmla="*/ 2147483647 w 388"/>
                <a:gd name="T55" fmla="*/ 2147483647 h 404"/>
                <a:gd name="T56" fmla="*/ 2147483647 w 388"/>
                <a:gd name="T57" fmla="*/ 0 h 404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88"/>
                <a:gd name="T88" fmla="*/ 0 h 404"/>
                <a:gd name="T89" fmla="*/ 388 w 388"/>
                <a:gd name="T90" fmla="*/ 404 h 404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88" h="404">
                  <a:moveTo>
                    <a:pt x="65" y="0"/>
                  </a:moveTo>
                  <a:lnTo>
                    <a:pt x="65" y="0"/>
                  </a:lnTo>
                  <a:lnTo>
                    <a:pt x="53" y="70"/>
                  </a:lnTo>
                  <a:lnTo>
                    <a:pt x="42" y="135"/>
                  </a:lnTo>
                  <a:lnTo>
                    <a:pt x="38" y="166"/>
                  </a:lnTo>
                  <a:lnTo>
                    <a:pt x="36" y="193"/>
                  </a:lnTo>
                  <a:lnTo>
                    <a:pt x="35" y="222"/>
                  </a:lnTo>
                  <a:lnTo>
                    <a:pt x="31" y="254"/>
                  </a:lnTo>
                  <a:lnTo>
                    <a:pt x="18" y="323"/>
                  </a:lnTo>
                  <a:lnTo>
                    <a:pt x="6" y="380"/>
                  </a:lnTo>
                  <a:lnTo>
                    <a:pt x="0" y="404"/>
                  </a:lnTo>
                  <a:lnTo>
                    <a:pt x="22" y="402"/>
                  </a:lnTo>
                  <a:lnTo>
                    <a:pt x="74" y="398"/>
                  </a:lnTo>
                  <a:lnTo>
                    <a:pt x="103" y="395"/>
                  </a:lnTo>
                  <a:lnTo>
                    <a:pt x="132" y="389"/>
                  </a:lnTo>
                  <a:lnTo>
                    <a:pt x="157" y="384"/>
                  </a:lnTo>
                  <a:lnTo>
                    <a:pt x="166" y="380"/>
                  </a:lnTo>
                  <a:lnTo>
                    <a:pt x="173" y="375"/>
                  </a:lnTo>
                  <a:lnTo>
                    <a:pt x="188" y="362"/>
                  </a:lnTo>
                  <a:lnTo>
                    <a:pt x="206" y="342"/>
                  </a:lnTo>
                  <a:lnTo>
                    <a:pt x="222" y="321"/>
                  </a:lnTo>
                  <a:lnTo>
                    <a:pt x="240" y="296"/>
                  </a:lnTo>
                  <a:lnTo>
                    <a:pt x="269" y="254"/>
                  </a:lnTo>
                  <a:lnTo>
                    <a:pt x="282" y="234"/>
                  </a:lnTo>
                  <a:lnTo>
                    <a:pt x="388" y="9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auto">
            <a:xfrm>
              <a:off x="4364038" y="-350838"/>
              <a:ext cx="146050" cy="284163"/>
            </a:xfrm>
            <a:custGeom>
              <a:avLst/>
              <a:gdLst>
                <a:gd name="T0" fmla="*/ 0 w 186"/>
                <a:gd name="T1" fmla="*/ 991806499 h 359"/>
                <a:gd name="T2" fmla="*/ 0 w 186"/>
                <a:gd name="T3" fmla="*/ 991806499 h 359"/>
                <a:gd name="T4" fmla="*/ 2147483647 w 186"/>
                <a:gd name="T5" fmla="*/ 2147483647 h 359"/>
                <a:gd name="T6" fmla="*/ 2147483647 w 186"/>
                <a:gd name="T7" fmla="*/ 2147483647 h 359"/>
                <a:gd name="T8" fmla="*/ 2147483647 w 186"/>
                <a:gd name="T9" fmla="*/ 2147483647 h 359"/>
                <a:gd name="T10" fmla="*/ 2147483647 w 186"/>
                <a:gd name="T11" fmla="*/ 2147483647 h 359"/>
                <a:gd name="T12" fmla="*/ 2147483647 w 186"/>
                <a:gd name="T13" fmla="*/ 2147483647 h 359"/>
                <a:gd name="T14" fmla="*/ 2147483647 w 186"/>
                <a:gd name="T15" fmla="*/ 2147483647 h 359"/>
                <a:gd name="T16" fmla="*/ 2147483647 w 186"/>
                <a:gd name="T17" fmla="*/ 2147483647 h 359"/>
                <a:gd name="T18" fmla="*/ 2147483647 w 186"/>
                <a:gd name="T19" fmla="*/ 2147483647 h 359"/>
                <a:gd name="T20" fmla="*/ 2147483647 w 186"/>
                <a:gd name="T21" fmla="*/ 2147483647 h 359"/>
                <a:gd name="T22" fmla="*/ 2147483647 w 186"/>
                <a:gd name="T23" fmla="*/ 2147483647 h 359"/>
                <a:gd name="T24" fmla="*/ 2147483647 w 186"/>
                <a:gd name="T25" fmla="*/ 2147483647 h 359"/>
                <a:gd name="T26" fmla="*/ 2147483647 w 186"/>
                <a:gd name="T27" fmla="*/ 2147483647 h 359"/>
                <a:gd name="T28" fmla="*/ 2147483647 w 186"/>
                <a:gd name="T29" fmla="*/ 2147483647 h 359"/>
                <a:gd name="T30" fmla="*/ 2147483647 w 186"/>
                <a:gd name="T31" fmla="*/ 2147483647 h 359"/>
                <a:gd name="T32" fmla="*/ 2147483647 w 186"/>
                <a:gd name="T33" fmla="*/ 2147483647 h 359"/>
                <a:gd name="T34" fmla="*/ 2147483647 w 186"/>
                <a:gd name="T35" fmla="*/ 2147483647 h 359"/>
                <a:gd name="T36" fmla="*/ 2147483647 w 186"/>
                <a:gd name="T37" fmla="*/ 0 h 359"/>
                <a:gd name="T38" fmla="*/ 0 w 186"/>
                <a:gd name="T39" fmla="*/ 991806499 h 35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6"/>
                <a:gd name="T61" fmla="*/ 0 h 359"/>
                <a:gd name="T62" fmla="*/ 186 w 186"/>
                <a:gd name="T63" fmla="*/ 359 h 35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6" h="359">
                  <a:moveTo>
                    <a:pt x="0" y="2"/>
                  </a:moveTo>
                  <a:lnTo>
                    <a:pt x="0" y="2"/>
                  </a:lnTo>
                  <a:lnTo>
                    <a:pt x="54" y="213"/>
                  </a:lnTo>
                  <a:lnTo>
                    <a:pt x="60" y="229"/>
                  </a:lnTo>
                  <a:lnTo>
                    <a:pt x="67" y="243"/>
                  </a:lnTo>
                  <a:lnTo>
                    <a:pt x="85" y="272"/>
                  </a:lnTo>
                  <a:lnTo>
                    <a:pt x="99" y="292"/>
                  </a:lnTo>
                  <a:lnTo>
                    <a:pt x="106" y="301"/>
                  </a:lnTo>
                  <a:lnTo>
                    <a:pt x="179" y="359"/>
                  </a:lnTo>
                  <a:lnTo>
                    <a:pt x="180" y="350"/>
                  </a:lnTo>
                  <a:lnTo>
                    <a:pt x="184" y="324"/>
                  </a:lnTo>
                  <a:lnTo>
                    <a:pt x="186" y="288"/>
                  </a:lnTo>
                  <a:lnTo>
                    <a:pt x="186" y="268"/>
                  </a:lnTo>
                  <a:lnTo>
                    <a:pt x="186" y="247"/>
                  </a:lnTo>
                  <a:lnTo>
                    <a:pt x="171" y="103"/>
                  </a:lnTo>
                  <a:lnTo>
                    <a:pt x="16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8" name="Freeform 23"/>
            <p:cNvSpPr>
              <a:spLocks/>
            </p:cNvSpPr>
            <p:nvPr/>
          </p:nvSpPr>
          <p:spPr bwMode="auto">
            <a:xfrm>
              <a:off x="4252913" y="-153988"/>
              <a:ext cx="76200" cy="1214438"/>
            </a:xfrm>
            <a:custGeom>
              <a:avLst/>
              <a:gdLst>
                <a:gd name="T0" fmla="*/ 0 w 96"/>
                <a:gd name="T1" fmla="*/ 2147483647 h 1528"/>
                <a:gd name="T2" fmla="*/ 0 w 96"/>
                <a:gd name="T3" fmla="*/ 2147483647 h 1528"/>
                <a:gd name="T4" fmla="*/ 1000502110 w 96"/>
                <a:gd name="T5" fmla="*/ 2147483647 h 1528"/>
                <a:gd name="T6" fmla="*/ 2000373983 w 96"/>
                <a:gd name="T7" fmla="*/ 2147483647 h 1528"/>
                <a:gd name="T8" fmla="*/ 2147483647 w 96"/>
                <a:gd name="T9" fmla="*/ 2147483647 h 1528"/>
                <a:gd name="T10" fmla="*/ 2147483647 w 96"/>
                <a:gd name="T11" fmla="*/ 2147483647 h 1528"/>
                <a:gd name="T12" fmla="*/ 2147483647 w 96"/>
                <a:gd name="T13" fmla="*/ 2147483647 h 1528"/>
                <a:gd name="T14" fmla="*/ 2147483647 w 96"/>
                <a:gd name="T15" fmla="*/ 2147483647 h 1528"/>
                <a:gd name="T16" fmla="*/ 2147483647 w 96"/>
                <a:gd name="T17" fmla="*/ 2147483647 h 1528"/>
                <a:gd name="T18" fmla="*/ 2147483647 w 96"/>
                <a:gd name="T19" fmla="*/ 2147483647 h 1528"/>
                <a:gd name="T20" fmla="*/ 2147483647 w 96"/>
                <a:gd name="T21" fmla="*/ 2147483647 h 1528"/>
                <a:gd name="T22" fmla="*/ 2147483647 w 96"/>
                <a:gd name="T23" fmla="*/ 2147483647 h 1528"/>
                <a:gd name="T24" fmla="*/ 2147483647 w 96"/>
                <a:gd name="T25" fmla="*/ 2147483647 h 1528"/>
                <a:gd name="T26" fmla="*/ 2147483647 w 96"/>
                <a:gd name="T27" fmla="*/ 2147483647 h 1528"/>
                <a:gd name="T28" fmla="*/ 2147483647 w 96"/>
                <a:gd name="T29" fmla="*/ 2147483647 h 1528"/>
                <a:gd name="T30" fmla="*/ 2147483647 w 96"/>
                <a:gd name="T31" fmla="*/ 2147483647 h 1528"/>
                <a:gd name="T32" fmla="*/ 2147483647 w 96"/>
                <a:gd name="T33" fmla="*/ 2147483647 h 1528"/>
                <a:gd name="T34" fmla="*/ 2147483647 w 96"/>
                <a:gd name="T35" fmla="*/ 2147483647 h 1528"/>
                <a:gd name="T36" fmla="*/ 2147483647 w 96"/>
                <a:gd name="T37" fmla="*/ 0 h 1528"/>
                <a:gd name="T38" fmla="*/ 2147483647 w 96"/>
                <a:gd name="T39" fmla="*/ 0 h 1528"/>
                <a:gd name="T40" fmla="*/ 2147483647 w 96"/>
                <a:gd name="T41" fmla="*/ 2147483647 h 1528"/>
                <a:gd name="T42" fmla="*/ 2147483647 w 96"/>
                <a:gd name="T43" fmla="*/ 2147483647 h 1528"/>
                <a:gd name="T44" fmla="*/ 2147483647 w 96"/>
                <a:gd name="T45" fmla="*/ 2147483647 h 1528"/>
                <a:gd name="T46" fmla="*/ 2147483647 w 96"/>
                <a:gd name="T47" fmla="*/ 2147483647 h 1528"/>
                <a:gd name="T48" fmla="*/ 2147483647 w 96"/>
                <a:gd name="T49" fmla="*/ 2147483647 h 1528"/>
                <a:gd name="T50" fmla="*/ 2147483647 w 96"/>
                <a:gd name="T51" fmla="*/ 2147483647 h 1528"/>
                <a:gd name="T52" fmla="*/ 2147483647 w 96"/>
                <a:gd name="T53" fmla="*/ 2147483647 h 1528"/>
                <a:gd name="T54" fmla="*/ 2147483647 w 96"/>
                <a:gd name="T55" fmla="*/ 2147483647 h 1528"/>
                <a:gd name="T56" fmla="*/ 2147483647 w 96"/>
                <a:gd name="T57" fmla="*/ 2147483647 h 1528"/>
                <a:gd name="T58" fmla="*/ 2147483647 w 96"/>
                <a:gd name="T59" fmla="*/ 2147483647 h 1528"/>
                <a:gd name="T60" fmla="*/ 2147483647 w 96"/>
                <a:gd name="T61" fmla="*/ 2147483647 h 1528"/>
                <a:gd name="T62" fmla="*/ 2147483647 w 96"/>
                <a:gd name="T63" fmla="*/ 2147483647 h 1528"/>
                <a:gd name="T64" fmla="*/ 2147483647 w 96"/>
                <a:gd name="T65" fmla="*/ 2147483647 h 1528"/>
                <a:gd name="T66" fmla="*/ 2147483647 w 96"/>
                <a:gd name="T67" fmla="*/ 2147483647 h 1528"/>
                <a:gd name="T68" fmla="*/ 2147483647 w 96"/>
                <a:gd name="T69" fmla="*/ 2147483647 h 1528"/>
                <a:gd name="T70" fmla="*/ 2147483647 w 96"/>
                <a:gd name="T71" fmla="*/ 2147483647 h 1528"/>
                <a:gd name="T72" fmla="*/ 2147483647 w 96"/>
                <a:gd name="T73" fmla="*/ 2147483647 h 1528"/>
                <a:gd name="T74" fmla="*/ 0 w 96"/>
                <a:gd name="T75" fmla="*/ 2147483647 h 152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96"/>
                <a:gd name="T115" fmla="*/ 0 h 1528"/>
                <a:gd name="T116" fmla="*/ 96 w 96"/>
                <a:gd name="T117" fmla="*/ 1528 h 152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96" h="1528">
                  <a:moveTo>
                    <a:pt x="0" y="1528"/>
                  </a:moveTo>
                  <a:lnTo>
                    <a:pt x="0" y="1528"/>
                  </a:lnTo>
                  <a:lnTo>
                    <a:pt x="2" y="1382"/>
                  </a:lnTo>
                  <a:lnTo>
                    <a:pt x="4" y="1272"/>
                  </a:lnTo>
                  <a:lnTo>
                    <a:pt x="6" y="1229"/>
                  </a:lnTo>
                  <a:lnTo>
                    <a:pt x="7" y="1202"/>
                  </a:lnTo>
                  <a:lnTo>
                    <a:pt x="11" y="1173"/>
                  </a:lnTo>
                  <a:lnTo>
                    <a:pt x="15" y="1125"/>
                  </a:lnTo>
                  <a:lnTo>
                    <a:pt x="20" y="997"/>
                  </a:lnTo>
                  <a:lnTo>
                    <a:pt x="27" y="825"/>
                  </a:lnTo>
                  <a:lnTo>
                    <a:pt x="16" y="728"/>
                  </a:lnTo>
                  <a:lnTo>
                    <a:pt x="36" y="582"/>
                  </a:lnTo>
                  <a:lnTo>
                    <a:pt x="49" y="472"/>
                  </a:lnTo>
                  <a:lnTo>
                    <a:pt x="56" y="403"/>
                  </a:lnTo>
                  <a:lnTo>
                    <a:pt x="71" y="5"/>
                  </a:lnTo>
                  <a:lnTo>
                    <a:pt x="96" y="0"/>
                  </a:lnTo>
                  <a:lnTo>
                    <a:pt x="74" y="385"/>
                  </a:lnTo>
                  <a:lnTo>
                    <a:pt x="72" y="423"/>
                  </a:lnTo>
                  <a:lnTo>
                    <a:pt x="65" y="481"/>
                  </a:lnTo>
                  <a:lnTo>
                    <a:pt x="53" y="595"/>
                  </a:lnTo>
                  <a:lnTo>
                    <a:pt x="49" y="640"/>
                  </a:lnTo>
                  <a:lnTo>
                    <a:pt x="45" y="686"/>
                  </a:lnTo>
                  <a:lnTo>
                    <a:pt x="42" y="741"/>
                  </a:lnTo>
                  <a:lnTo>
                    <a:pt x="40" y="887"/>
                  </a:lnTo>
                  <a:lnTo>
                    <a:pt x="38" y="1072"/>
                  </a:lnTo>
                  <a:lnTo>
                    <a:pt x="36" y="1130"/>
                  </a:lnTo>
                  <a:lnTo>
                    <a:pt x="33" y="1207"/>
                  </a:lnTo>
                  <a:lnTo>
                    <a:pt x="27" y="1301"/>
                  </a:lnTo>
                  <a:lnTo>
                    <a:pt x="24" y="1525"/>
                  </a:lnTo>
                  <a:lnTo>
                    <a:pt x="0" y="1528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29" name="Freeform 24"/>
            <p:cNvSpPr>
              <a:spLocks/>
            </p:cNvSpPr>
            <p:nvPr/>
          </p:nvSpPr>
          <p:spPr bwMode="auto">
            <a:xfrm>
              <a:off x="3254375" y="-903288"/>
              <a:ext cx="1820863" cy="641350"/>
            </a:xfrm>
            <a:custGeom>
              <a:avLst/>
              <a:gdLst>
                <a:gd name="T0" fmla="*/ 2147483647 w 2293"/>
                <a:gd name="T1" fmla="*/ 2147483647 h 808"/>
                <a:gd name="T2" fmla="*/ 0 w 2293"/>
                <a:gd name="T3" fmla="*/ 2147483647 h 808"/>
                <a:gd name="T4" fmla="*/ 2147483647 w 2293"/>
                <a:gd name="T5" fmla="*/ 2147483647 h 808"/>
                <a:gd name="T6" fmla="*/ 2147483647 w 2293"/>
                <a:gd name="T7" fmla="*/ 2147483647 h 808"/>
                <a:gd name="T8" fmla="*/ 2147483647 w 2293"/>
                <a:gd name="T9" fmla="*/ 0 h 808"/>
                <a:gd name="T10" fmla="*/ 2147483647 w 2293"/>
                <a:gd name="T11" fmla="*/ 2147483647 h 80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93"/>
                <a:gd name="T19" fmla="*/ 0 h 808"/>
                <a:gd name="T20" fmla="*/ 2293 w 2293"/>
                <a:gd name="T21" fmla="*/ 808 h 80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93" h="808">
                  <a:moveTo>
                    <a:pt x="589" y="43"/>
                  </a:moveTo>
                  <a:lnTo>
                    <a:pt x="0" y="63"/>
                  </a:lnTo>
                  <a:lnTo>
                    <a:pt x="16" y="808"/>
                  </a:lnTo>
                  <a:lnTo>
                    <a:pt x="2293" y="763"/>
                  </a:lnTo>
                  <a:lnTo>
                    <a:pt x="2279" y="0"/>
                  </a:lnTo>
                  <a:lnTo>
                    <a:pt x="589" y="43"/>
                  </a:lnTo>
                  <a:close/>
                </a:path>
              </a:pathLst>
            </a:custGeom>
            <a:solidFill>
              <a:srgbClr val="F04E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0" name="Freeform 25"/>
            <p:cNvSpPr>
              <a:spLocks/>
            </p:cNvSpPr>
            <p:nvPr/>
          </p:nvSpPr>
          <p:spPr bwMode="auto">
            <a:xfrm>
              <a:off x="5559425" y="-1744663"/>
              <a:ext cx="454025" cy="336550"/>
            </a:xfrm>
            <a:custGeom>
              <a:avLst/>
              <a:gdLst>
                <a:gd name="T0" fmla="*/ 0 w 572"/>
                <a:gd name="T1" fmla="*/ 2147483647 h 424"/>
                <a:gd name="T2" fmla="*/ 2000373765 w 572"/>
                <a:gd name="T3" fmla="*/ 2147483647 h 424"/>
                <a:gd name="T4" fmla="*/ 2147483647 w 572"/>
                <a:gd name="T5" fmla="*/ 2147483647 h 424"/>
                <a:gd name="T6" fmla="*/ 2147483647 w 572"/>
                <a:gd name="T7" fmla="*/ 2147483647 h 424"/>
                <a:gd name="T8" fmla="*/ 2147483647 w 572"/>
                <a:gd name="T9" fmla="*/ 2147483647 h 424"/>
                <a:gd name="T10" fmla="*/ 2147483647 w 572"/>
                <a:gd name="T11" fmla="*/ 2147483647 h 424"/>
                <a:gd name="T12" fmla="*/ 2147483647 w 572"/>
                <a:gd name="T13" fmla="*/ 2147483647 h 424"/>
                <a:gd name="T14" fmla="*/ 2147483647 w 572"/>
                <a:gd name="T15" fmla="*/ 2147483647 h 424"/>
                <a:gd name="T16" fmla="*/ 2147483647 w 572"/>
                <a:gd name="T17" fmla="*/ 2147483647 h 424"/>
                <a:gd name="T18" fmla="*/ 2147483647 w 572"/>
                <a:gd name="T19" fmla="*/ 2147483647 h 424"/>
                <a:gd name="T20" fmla="*/ 2147483647 w 572"/>
                <a:gd name="T21" fmla="*/ 2147483647 h 424"/>
                <a:gd name="T22" fmla="*/ 2147483647 w 572"/>
                <a:gd name="T23" fmla="*/ 2147483647 h 424"/>
                <a:gd name="T24" fmla="*/ 2147483647 w 572"/>
                <a:gd name="T25" fmla="*/ 2147483647 h 424"/>
                <a:gd name="T26" fmla="*/ 2147483647 w 572"/>
                <a:gd name="T27" fmla="*/ 2147483647 h 424"/>
                <a:gd name="T28" fmla="*/ 2147483647 w 572"/>
                <a:gd name="T29" fmla="*/ 2147483647 h 424"/>
                <a:gd name="T30" fmla="*/ 2147483647 w 572"/>
                <a:gd name="T31" fmla="*/ 2147483647 h 424"/>
                <a:gd name="T32" fmla="*/ 2147483647 w 572"/>
                <a:gd name="T33" fmla="*/ 2147483647 h 424"/>
                <a:gd name="T34" fmla="*/ 2147483647 w 572"/>
                <a:gd name="T35" fmla="*/ 2147483647 h 424"/>
                <a:gd name="T36" fmla="*/ 2147483647 w 572"/>
                <a:gd name="T37" fmla="*/ 2147483647 h 424"/>
                <a:gd name="T38" fmla="*/ 2147483647 w 572"/>
                <a:gd name="T39" fmla="*/ 2147483647 h 424"/>
                <a:gd name="T40" fmla="*/ 2147483647 w 572"/>
                <a:gd name="T41" fmla="*/ 2147483647 h 424"/>
                <a:gd name="T42" fmla="*/ 2147483647 w 572"/>
                <a:gd name="T43" fmla="*/ 2147483647 h 424"/>
                <a:gd name="T44" fmla="*/ 2147483647 w 572"/>
                <a:gd name="T45" fmla="*/ 2147483647 h 424"/>
                <a:gd name="T46" fmla="*/ 2147483647 w 572"/>
                <a:gd name="T47" fmla="*/ 2147483647 h 424"/>
                <a:gd name="T48" fmla="*/ 2147483647 w 572"/>
                <a:gd name="T49" fmla="*/ 2147483647 h 424"/>
                <a:gd name="T50" fmla="*/ 2147483647 w 572"/>
                <a:gd name="T51" fmla="*/ 2147483647 h 424"/>
                <a:gd name="T52" fmla="*/ 2147483647 w 572"/>
                <a:gd name="T53" fmla="*/ 2147483647 h 424"/>
                <a:gd name="T54" fmla="*/ 2147483647 w 572"/>
                <a:gd name="T55" fmla="*/ 2147483647 h 424"/>
                <a:gd name="T56" fmla="*/ 2147483647 w 572"/>
                <a:gd name="T57" fmla="*/ 2147483647 h 424"/>
                <a:gd name="T58" fmla="*/ 2147483647 w 572"/>
                <a:gd name="T59" fmla="*/ 2147483647 h 424"/>
                <a:gd name="T60" fmla="*/ 2147483647 w 572"/>
                <a:gd name="T61" fmla="*/ 2147483647 h 424"/>
                <a:gd name="T62" fmla="*/ 2147483647 w 572"/>
                <a:gd name="T63" fmla="*/ 2147483647 h 424"/>
                <a:gd name="T64" fmla="*/ 2147483647 w 572"/>
                <a:gd name="T65" fmla="*/ 2147483647 h 424"/>
                <a:gd name="T66" fmla="*/ 2147483647 w 572"/>
                <a:gd name="T67" fmla="*/ 2147483647 h 424"/>
                <a:gd name="T68" fmla="*/ 2147483647 w 572"/>
                <a:gd name="T69" fmla="*/ 2147483647 h 424"/>
                <a:gd name="T70" fmla="*/ 2147483647 w 572"/>
                <a:gd name="T71" fmla="*/ 2147483647 h 424"/>
                <a:gd name="T72" fmla="*/ 2147483647 w 572"/>
                <a:gd name="T73" fmla="*/ 1000502140 h 424"/>
                <a:gd name="T74" fmla="*/ 2147483647 w 572"/>
                <a:gd name="T75" fmla="*/ 0 h 424"/>
                <a:gd name="T76" fmla="*/ 2147483647 w 572"/>
                <a:gd name="T77" fmla="*/ 2147483647 h 424"/>
                <a:gd name="T78" fmla="*/ 2147483647 w 572"/>
                <a:gd name="T79" fmla="*/ 2147483647 h 424"/>
                <a:gd name="T80" fmla="*/ 2147483647 w 572"/>
                <a:gd name="T81" fmla="*/ 2147483647 h 424"/>
                <a:gd name="T82" fmla="*/ 2147483647 w 572"/>
                <a:gd name="T83" fmla="*/ 2147483647 h 424"/>
                <a:gd name="T84" fmla="*/ 2147483647 w 572"/>
                <a:gd name="T85" fmla="*/ 2147483647 h 424"/>
                <a:gd name="T86" fmla="*/ 2147483647 w 572"/>
                <a:gd name="T87" fmla="*/ 2147483647 h 424"/>
                <a:gd name="T88" fmla="*/ 2147483647 w 572"/>
                <a:gd name="T89" fmla="*/ 2147483647 h 424"/>
                <a:gd name="T90" fmla="*/ 2147483647 w 572"/>
                <a:gd name="T91" fmla="*/ 2147483647 h 424"/>
                <a:gd name="T92" fmla="*/ 2147483647 w 572"/>
                <a:gd name="T93" fmla="*/ 2147483647 h 424"/>
                <a:gd name="T94" fmla="*/ 2147483647 w 572"/>
                <a:gd name="T95" fmla="*/ 2147483647 h 424"/>
                <a:gd name="T96" fmla="*/ 2147483647 w 572"/>
                <a:gd name="T97" fmla="*/ 2147483647 h 424"/>
                <a:gd name="T98" fmla="*/ 1000502001 w 572"/>
                <a:gd name="T99" fmla="*/ 2147483647 h 424"/>
                <a:gd name="T100" fmla="*/ 0 w 572"/>
                <a:gd name="T101" fmla="*/ 2147483647 h 42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572"/>
                <a:gd name="T154" fmla="*/ 0 h 424"/>
                <a:gd name="T155" fmla="*/ 572 w 572"/>
                <a:gd name="T156" fmla="*/ 424 h 42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572" h="424">
                  <a:moveTo>
                    <a:pt x="0" y="177"/>
                  </a:moveTo>
                  <a:lnTo>
                    <a:pt x="0" y="177"/>
                  </a:lnTo>
                  <a:lnTo>
                    <a:pt x="2" y="180"/>
                  </a:lnTo>
                  <a:lnTo>
                    <a:pt x="4" y="184"/>
                  </a:lnTo>
                  <a:lnTo>
                    <a:pt x="7" y="187"/>
                  </a:lnTo>
                  <a:lnTo>
                    <a:pt x="15" y="191"/>
                  </a:lnTo>
                  <a:lnTo>
                    <a:pt x="25" y="195"/>
                  </a:lnTo>
                  <a:lnTo>
                    <a:pt x="40" y="196"/>
                  </a:lnTo>
                  <a:lnTo>
                    <a:pt x="58" y="196"/>
                  </a:lnTo>
                  <a:lnTo>
                    <a:pt x="96" y="195"/>
                  </a:lnTo>
                  <a:lnTo>
                    <a:pt x="121" y="193"/>
                  </a:lnTo>
                  <a:lnTo>
                    <a:pt x="141" y="189"/>
                  </a:lnTo>
                  <a:lnTo>
                    <a:pt x="144" y="233"/>
                  </a:lnTo>
                  <a:lnTo>
                    <a:pt x="150" y="270"/>
                  </a:lnTo>
                  <a:lnTo>
                    <a:pt x="155" y="288"/>
                  </a:lnTo>
                  <a:lnTo>
                    <a:pt x="161" y="305"/>
                  </a:lnTo>
                  <a:lnTo>
                    <a:pt x="175" y="337"/>
                  </a:lnTo>
                  <a:lnTo>
                    <a:pt x="195" y="377"/>
                  </a:lnTo>
                  <a:lnTo>
                    <a:pt x="216" y="424"/>
                  </a:lnTo>
                  <a:lnTo>
                    <a:pt x="278" y="411"/>
                  </a:lnTo>
                  <a:lnTo>
                    <a:pt x="285" y="393"/>
                  </a:lnTo>
                  <a:lnTo>
                    <a:pt x="292" y="377"/>
                  </a:lnTo>
                  <a:lnTo>
                    <a:pt x="299" y="357"/>
                  </a:lnTo>
                  <a:lnTo>
                    <a:pt x="299" y="352"/>
                  </a:lnTo>
                  <a:lnTo>
                    <a:pt x="299" y="344"/>
                  </a:lnTo>
                  <a:lnTo>
                    <a:pt x="296" y="332"/>
                  </a:lnTo>
                  <a:lnTo>
                    <a:pt x="289" y="315"/>
                  </a:lnTo>
                  <a:lnTo>
                    <a:pt x="281" y="301"/>
                  </a:lnTo>
                  <a:lnTo>
                    <a:pt x="265" y="278"/>
                  </a:lnTo>
                  <a:lnTo>
                    <a:pt x="258" y="267"/>
                  </a:lnTo>
                  <a:lnTo>
                    <a:pt x="260" y="258"/>
                  </a:lnTo>
                  <a:lnTo>
                    <a:pt x="267" y="240"/>
                  </a:lnTo>
                  <a:lnTo>
                    <a:pt x="272" y="231"/>
                  </a:lnTo>
                  <a:lnTo>
                    <a:pt x="278" y="222"/>
                  </a:lnTo>
                  <a:lnTo>
                    <a:pt x="283" y="215"/>
                  </a:lnTo>
                  <a:lnTo>
                    <a:pt x="290" y="211"/>
                  </a:lnTo>
                  <a:lnTo>
                    <a:pt x="296" y="213"/>
                  </a:lnTo>
                  <a:lnTo>
                    <a:pt x="303" y="215"/>
                  </a:lnTo>
                  <a:lnTo>
                    <a:pt x="310" y="218"/>
                  </a:lnTo>
                  <a:lnTo>
                    <a:pt x="317" y="224"/>
                  </a:lnTo>
                  <a:lnTo>
                    <a:pt x="328" y="234"/>
                  </a:lnTo>
                  <a:lnTo>
                    <a:pt x="332" y="240"/>
                  </a:lnTo>
                  <a:lnTo>
                    <a:pt x="352" y="166"/>
                  </a:lnTo>
                  <a:lnTo>
                    <a:pt x="426" y="160"/>
                  </a:lnTo>
                  <a:lnTo>
                    <a:pt x="487" y="153"/>
                  </a:lnTo>
                  <a:lnTo>
                    <a:pt x="534" y="146"/>
                  </a:lnTo>
                  <a:lnTo>
                    <a:pt x="548" y="142"/>
                  </a:lnTo>
                  <a:lnTo>
                    <a:pt x="559" y="139"/>
                  </a:lnTo>
                  <a:lnTo>
                    <a:pt x="566" y="135"/>
                  </a:lnTo>
                  <a:lnTo>
                    <a:pt x="570" y="130"/>
                  </a:lnTo>
                  <a:lnTo>
                    <a:pt x="572" y="124"/>
                  </a:lnTo>
                  <a:lnTo>
                    <a:pt x="570" y="121"/>
                  </a:lnTo>
                  <a:lnTo>
                    <a:pt x="564" y="115"/>
                  </a:lnTo>
                  <a:lnTo>
                    <a:pt x="559" y="112"/>
                  </a:lnTo>
                  <a:lnTo>
                    <a:pt x="550" y="110"/>
                  </a:lnTo>
                  <a:lnTo>
                    <a:pt x="537" y="108"/>
                  </a:lnTo>
                  <a:lnTo>
                    <a:pt x="510" y="108"/>
                  </a:lnTo>
                  <a:lnTo>
                    <a:pt x="489" y="112"/>
                  </a:lnTo>
                  <a:lnTo>
                    <a:pt x="478" y="114"/>
                  </a:lnTo>
                  <a:lnTo>
                    <a:pt x="436" y="112"/>
                  </a:lnTo>
                  <a:lnTo>
                    <a:pt x="404" y="7"/>
                  </a:lnTo>
                  <a:lnTo>
                    <a:pt x="384" y="4"/>
                  </a:lnTo>
                  <a:lnTo>
                    <a:pt x="362" y="2"/>
                  </a:lnTo>
                  <a:lnTo>
                    <a:pt x="337" y="0"/>
                  </a:lnTo>
                  <a:lnTo>
                    <a:pt x="303" y="2"/>
                  </a:lnTo>
                  <a:lnTo>
                    <a:pt x="262" y="5"/>
                  </a:lnTo>
                  <a:lnTo>
                    <a:pt x="222" y="13"/>
                  </a:lnTo>
                  <a:lnTo>
                    <a:pt x="207" y="18"/>
                  </a:lnTo>
                  <a:lnTo>
                    <a:pt x="197" y="22"/>
                  </a:lnTo>
                  <a:lnTo>
                    <a:pt x="184" y="34"/>
                  </a:lnTo>
                  <a:lnTo>
                    <a:pt x="171" y="52"/>
                  </a:lnTo>
                  <a:lnTo>
                    <a:pt x="162" y="69"/>
                  </a:lnTo>
                  <a:lnTo>
                    <a:pt x="159" y="78"/>
                  </a:lnTo>
                  <a:lnTo>
                    <a:pt x="157" y="85"/>
                  </a:lnTo>
                  <a:lnTo>
                    <a:pt x="152" y="124"/>
                  </a:lnTo>
                  <a:lnTo>
                    <a:pt x="148" y="150"/>
                  </a:lnTo>
                  <a:lnTo>
                    <a:pt x="114" y="153"/>
                  </a:lnTo>
                  <a:lnTo>
                    <a:pt x="58" y="162"/>
                  </a:lnTo>
                  <a:lnTo>
                    <a:pt x="47" y="162"/>
                  </a:lnTo>
                  <a:lnTo>
                    <a:pt x="38" y="164"/>
                  </a:lnTo>
                  <a:lnTo>
                    <a:pt x="18" y="164"/>
                  </a:lnTo>
                  <a:lnTo>
                    <a:pt x="11" y="164"/>
                  </a:lnTo>
                  <a:lnTo>
                    <a:pt x="6" y="166"/>
                  </a:lnTo>
                  <a:lnTo>
                    <a:pt x="2" y="171"/>
                  </a:lnTo>
                  <a:lnTo>
                    <a:pt x="0" y="1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1" name="Freeform 26"/>
            <p:cNvSpPr>
              <a:spLocks/>
            </p:cNvSpPr>
            <p:nvPr/>
          </p:nvSpPr>
          <p:spPr bwMode="auto">
            <a:xfrm>
              <a:off x="5086350" y="-1322388"/>
              <a:ext cx="1284288" cy="1331913"/>
            </a:xfrm>
            <a:custGeom>
              <a:avLst/>
              <a:gdLst>
                <a:gd name="T0" fmla="*/ 2147483647 w 1619"/>
                <a:gd name="T1" fmla="*/ 2147483647 h 1678"/>
                <a:gd name="T2" fmla="*/ 2147483647 w 1619"/>
                <a:gd name="T3" fmla="*/ 2147483647 h 1678"/>
                <a:gd name="T4" fmla="*/ 2147483647 w 1619"/>
                <a:gd name="T5" fmla="*/ 1000502513 h 1678"/>
                <a:gd name="T6" fmla="*/ 2147483647 w 1619"/>
                <a:gd name="T7" fmla="*/ 1000502513 h 1678"/>
                <a:gd name="T8" fmla="*/ 2147483647 w 1619"/>
                <a:gd name="T9" fmla="*/ 2147483647 h 1678"/>
                <a:gd name="T10" fmla="*/ 2147483647 w 1619"/>
                <a:gd name="T11" fmla="*/ 2147483647 h 1678"/>
                <a:gd name="T12" fmla="*/ 2147483647 w 1619"/>
                <a:gd name="T13" fmla="*/ 2147483647 h 1678"/>
                <a:gd name="T14" fmla="*/ 2147483647 w 1619"/>
                <a:gd name="T15" fmla="*/ 2147483647 h 1678"/>
                <a:gd name="T16" fmla="*/ 2147483647 w 1619"/>
                <a:gd name="T17" fmla="*/ 2147483647 h 1678"/>
                <a:gd name="T18" fmla="*/ 2147483647 w 1619"/>
                <a:gd name="T19" fmla="*/ 2147483647 h 1678"/>
                <a:gd name="T20" fmla="*/ 2147483647 w 1619"/>
                <a:gd name="T21" fmla="*/ 2147483647 h 1678"/>
                <a:gd name="T22" fmla="*/ 2147483647 w 1619"/>
                <a:gd name="T23" fmla="*/ 2147483647 h 1678"/>
                <a:gd name="T24" fmla="*/ 2147483647 w 1619"/>
                <a:gd name="T25" fmla="*/ 2147483647 h 1678"/>
                <a:gd name="T26" fmla="*/ 2147483647 w 1619"/>
                <a:gd name="T27" fmla="*/ 2147483647 h 1678"/>
                <a:gd name="T28" fmla="*/ 2147483647 w 1619"/>
                <a:gd name="T29" fmla="*/ 2147483647 h 1678"/>
                <a:gd name="T30" fmla="*/ 2147483647 w 1619"/>
                <a:gd name="T31" fmla="*/ 2147483647 h 1678"/>
                <a:gd name="T32" fmla="*/ 2147483647 w 1619"/>
                <a:gd name="T33" fmla="*/ 2147483647 h 1678"/>
                <a:gd name="T34" fmla="*/ 2147483647 w 1619"/>
                <a:gd name="T35" fmla="*/ 2147483647 h 1678"/>
                <a:gd name="T36" fmla="*/ 2147483647 w 1619"/>
                <a:gd name="T37" fmla="*/ 2147483647 h 1678"/>
                <a:gd name="T38" fmla="*/ 2147483647 w 1619"/>
                <a:gd name="T39" fmla="*/ 2147483647 h 1678"/>
                <a:gd name="T40" fmla="*/ 2147483647 w 1619"/>
                <a:gd name="T41" fmla="*/ 2147483647 h 1678"/>
                <a:gd name="T42" fmla="*/ 2147483647 w 1619"/>
                <a:gd name="T43" fmla="*/ 2147483647 h 1678"/>
                <a:gd name="T44" fmla="*/ 2147483647 w 1619"/>
                <a:gd name="T45" fmla="*/ 2147483647 h 1678"/>
                <a:gd name="T46" fmla="*/ 2147483647 w 1619"/>
                <a:gd name="T47" fmla="*/ 2147483647 h 1678"/>
                <a:gd name="T48" fmla="*/ 2147483647 w 1619"/>
                <a:gd name="T49" fmla="*/ 2147483647 h 1678"/>
                <a:gd name="T50" fmla="*/ 2147483647 w 1619"/>
                <a:gd name="T51" fmla="*/ 2147483647 h 1678"/>
                <a:gd name="T52" fmla="*/ 2147483647 w 1619"/>
                <a:gd name="T53" fmla="*/ 2147483647 h 1678"/>
                <a:gd name="T54" fmla="*/ 2147483647 w 1619"/>
                <a:gd name="T55" fmla="*/ 2147483647 h 1678"/>
                <a:gd name="T56" fmla="*/ 2147483647 w 1619"/>
                <a:gd name="T57" fmla="*/ 2147483647 h 1678"/>
                <a:gd name="T58" fmla="*/ 2147483647 w 1619"/>
                <a:gd name="T59" fmla="*/ 2147483647 h 1678"/>
                <a:gd name="T60" fmla="*/ 2147483647 w 1619"/>
                <a:gd name="T61" fmla="*/ 2147483647 h 1678"/>
                <a:gd name="T62" fmla="*/ 2147483647 w 1619"/>
                <a:gd name="T63" fmla="*/ 2147483647 h 1678"/>
                <a:gd name="T64" fmla="*/ 2147483647 w 1619"/>
                <a:gd name="T65" fmla="*/ 2147483647 h 1678"/>
                <a:gd name="T66" fmla="*/ 2147483647 w 1619"/>
                <a:gd name="T67" fmla="*/ 2147483647 h 1678"/>
                <a:gd name="T68" fmla="*/ 2147483647 w 1619"/>
                <a:gd name="T69" fmla="*/ 2147483647 h 1678"/>
                <a:gd name="T70" fmla="*/ 2147483647 w 1619"/>
                <a:gd name="T71" fmla="*/ 2147483647 h 1678"/>
                <a:gd name="T72" fmla="*/ 2147483647 w 1619"/>
                <a:gd name="T73" fmla="*/ 2147483647 h 1678"/>
                <a:gd name="T74" fmla="*/ 2147483647 w 1619"/>
                <a:gd name="T75" fmla="*/ 2147483647 h 1678"/>
                <a:gd name="T76" fmla="*/ 2147483647 w 1619"/>
                <a:gd name="T77" fmla="*/ 2147483647 h 1678"/>
                <a:gd name="T78" fmla="*/ 2147483647 w 1619"/>
                <a:gd name="T79" fmla="*/ 2147483647 h 1678"/>
                <a:gd name="T80" fmla="*/ 2147483647 w 1619"/>
                <a:gd name="T81" fmla="*/ 2147483647 h 1678"/>
                <a:gd name="T82" fmla="*/ 2147483647 w 1619"/>
                <a:gd name="T83" fmla="*/ 2147483647 h 1678"/>
                <a:gd name="T84" fmla="*/ 2147483647 w 1619"/>
                <a:gd name="T85" fmla="*/ 2147483647 h 1678"/>
                <a:gd name="T86" fmla="*/ 2147483647 w 1619"/>
                <a:gd name="T87" fmla="*/ 2147483647 h 1678"/>
                <a:gd name="T88" fmla="*/ 0 w 1619"/>
                <a:gd name="T89" fmla="*/ 2147483647 h 1678"/>
                <a:gd name="T90" fmla="*/ 2147483647 w 1619"/>
                <a:gd name="T91" fmla="*/ 2147483647 h 1678"/>
                <a:gd name="T92" fmla="*/ 2147483647 w 1619"/>
                <a:gd name="T93" fmla="*/ 2147483647 h 1678"/>
                <a:gd name="T94" fmla="*/ 2147483647 w 1619"/>
                <a:gd name="T95" fmla="*/ 2147483647 h 1678"/>
                <a:gd name="T96" fmla="*/ 2147483647 w 1619"/>
                <a:gd name="T97" fmla="*/ 2147483647 h 1678"/>
                <a:gd name="T98" fmla="*/ 2147483647 w 1619"/>
                <a:gd name="T99" fmla="*/ 2147483647 h 1678"/>
                <a:gd name="T100" fmla="*/ 2147483647 w 1619"/>
                <a:gd name="T101" fmla="*/ 2147483647 h 1678"/>
                <a:gd name="T102" fmla="*/ 2147483647 w 1619"/>
                <a:gd name="T103" fmla="*/ 2147483647 h 1678"/>
                <a:gd name="T104" fmla="*/ 2147483647 w 1619"/>
                <a:gd name="T105" fmla="*/ 2147483647 h 1678"/>
                <a:gd name="T106" fmla="*/ 2147483647 w 1619"/>
                <a:gd name="T107" fmla="*/ 2147483647 h 167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619"/>
                <a:gd name="T163" fmla="*/ 0 h 1678"/>
                <a:gd name="T164" fmla="*/ 1619 w 1619"/>
                <a:gd name="T165" fmla="*/ 1678 h 167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619" h="1678">
                  <a:moveTo>
                    <a:pt x="709" y="59"/>
                  </a:moveTo>
                  <a:lnTo>
                    <a:pt x="709" y="59"/>
                  </a:lnTo>
                  <a:lnTo>
                    <a:pt x="720" y="11"/>
                  </a:lnTo>
                  <a:lnTo>
                    <a:pt x="813" y="5"/>
                  </a:lnTo>
                  <a:lnTo>
                    <a:pt x="882" y="2"/>
                  </a:lnTo>
                  <a:lnTo>
                    <a:pt x="914" y="0"/>
                  </a:lnTo>
                  <a:lnTo>
                    <a:pt x="940" y="2"/>
                  </a:lnTo>
                  <a:lnTo>
                    <a:pt x="1001" y="5"/>
                  </a:lnTo>
                  <a:lnTo>
                    <a:pt x="1021" y="9"/>
                  </a:lnTo>
                  <a:lnTo>
                    <a:pt x="1030" y="52"/>
                  </a:lnTo>
                  <a:lnTo>
                    <a:pt x="1122" y="61"/>
                  </a:lnTo>
                  <a:lnTo>
                    <a:pt x="1242" y="81"/>
                  </a:lnTo>
                  <a:lnTo>
                    <a:pt x="1327" y="85"/>
                  </a:lnTo>
                  <a:lnTo>
                    <a:pt x="1342" y="124"/>
                  </a:lnTo>
                  <a:lnTo>
                    <a:pt x="1376" y="216"/>
                  </a:lnTo>
                  <a:lnTo>
                    <a:pt x="1417" y="317"/>
                  </a:lnTo>
                  <a:lnTo>
                    <a:pt x="1437" y="357"/>
                  </a:lnTo>
                  <a:lnTo>
                    <a:pt x="1452" y="384"/>
                  </a:lnTo>
                  <a:lnTo>
                    <a:pt x="1470" y="413"/>
                  </a:lnTo>
                  <a:lnTo>
                    <a:pt x="1493" y="456"/>
                  </a:lnTo>
                  <a:lnTo>
                    <a:pt x="1547" y="566"/>
                  </a:lnTo>
                  <a:lnTo>
                    <a:pt x="1619" y="708"/>
                  </a:lnTo>
                  <a:lnTo>
                    <a:pt x="1381" y="1006"/>
                  </a:lnTo>
                  <a:lnTo>
                    <a:pt x="1370" y="1145"/>
                  </a:lnTo>
                  <a:lnTo>
                    <a:pt x="1365" y="1255"/>
                  </a:lnTo>
                  <a:lnTo>
                    <a:pt x="1363" y="1301"/>
                  </a:lnTo>
                  <a:lnTo>
                    <a:pt x="1363" y="1334"/>
                  </a:lnTo>
                  <a:lnTo>
                    <a:pt x="1363" y="1366"/>
                  </a:lnTo>
                  <a:lnTo>
                    <a:pt x="1361" y="1404"/>
                  </a:lnTo>
                  <a:lnTo>
                    <a:pt x="1352" y="1485"/>
                  </a:lnTo>
                  <a:lnTo>
                    <a:pt x="1343" y="1559"/>
                  </a:lnTo>
                  <a:lnTo>
                    <a:pt x="1340" y="1586"/>
                  </a:lnTo>
                  <a:lnTo>
                    <a:pt x="1340" y="1602"/>
                  </a:lnTo>
                  <a:lnTo>
                    <a:pt x="1338" y="1610"/>
                  </a:lnTo>
                  <a:lnTo>
                    <a:pt x="1336" y="1615"/>
                  </a:lnTo>
                  <a:lnTo>
                    <a:pt x="1333" y="1619"/>
                  </a:lnTo>
                  <a:lnTo>
                    <a:pt x="1329" y="1620"/>
                  </a:lnTo>
                  <a:lnTo>
                    <a:pt x="1320" y="1619"/>
                  </a:lnTo>
                  <a:lnTo>
                    <a:pt x="1316" y="1619"/>
                  </a:lnTo>
                  <a:lnTo>
                    <a:pt x="1196" y="1550"/>
                  </a:lnTo>
                  <a:lnTo>
                    <a:pt x="1169" y="1520"/>
                  </a:lnTo>
                  <a:lnTo>
                    <a:pt x="1107" y="1453"/>
                  </a:lnTo>
                  <a:lnTo>
                    <a:pt x="1073" y="1413"/>
                  </a:lnTo>
                  <a:lnTo>
                    <a:pt x="1042" y="1377"/>
                  </a:lnTo>
                  <a:lnTo>
                    <a:pt x="1017" y="1345"/>
                  </a:lnTo>
                  <a:lnTo>
                    <a:pt x="1010" y="1332"/>
                  </a:lnTo>
                  <a:lnTo>
                    <a:pt x="1003" y="1321"/>
                  </a:lnTo>
                  <a:lnTo>
                    <a:pt x="985" y="1278"/>
                  </a:lnTo>
                  <a:lnTo>
                    <a:pt x="965" y="1227"/>
                  </a:lnTo>
                  <a:lnTo>
                    <a:pt x="943" y="1166"/>
                  </a:lnTo>
                  <a:lnTo>
                    <a:pt x="920" y="1229"/>
                  </a:lnTo>
                  <a:lnTo>
                    <a:pt x="882" y="1332"/>
                  </a:lnTo>
                  <a:lnTo>
                    <a:pt x="864" y="1379"/>
                  </a:lnTo>
                  <a:lnTo>
                    <a:pt x="844" y="1428"/>
                  </a:lnTo>
                  <a:lnTo>
                    <a:pt x="822" y="1483"/>
                  </a:lnTo>
                  <a:lnTo>
                    <a:pt x="747" y="1548"/>
                  </a:lnTo>
                  <a:lnTo>
                    <a:pt x="691" y="1593"/>
                  </a:lnTo>
                  <a:lnTo>
                    <a:pt x="669" y="1610"/>
                  </a:lnTo>
                  <a:lnTo>
                    <a:pt x="657" y="1619"/>
                  </a:lnTo>
                  <a:lnTo>
                    <a:pt x="574" y="1651"/>
                  </a:lnTo>
                  <a:lnTo>
                    <a:pt x="503" y="1678"/>
                  </a:lnTo>
                  <a:lnTo>
                    <a:pt x="496" y="1505"/>
                  </a:lnTo>
                  <a:lnTo>
                    <a:pt x="478" y="1062"/>
                  </a:lnTo>
                  <a:lnTo>
                    <a:pt x="451" y="1067"/>
                  </a:lnTo>
                  <a:lnTo>
                    <a:pt x="424" y="1072"/>
                  </a:lnTo>
                  <a:lnTo>
                    <a:pt x="390" y="1076"/>
                  </a:lnTo>
                  <a:lnTo>
                    <a:pt x="352" y="1080"/>
                  </a:lnTo>
                  <a:lnTo>
                    <a:pt x="316" y="1081"/>
                  </a:lnTo>
                  <a:lnTo>
                    <a:pt x="282" y="1078"/>
                  </a:lnTo>
                  <a:lnTo>
                    <a:pt x="267" y="1076"/>
                  </a:lnTo>
                  <a:lnTo>
                    <a:pt x="255" y="1072"/>
                  </a:lnTo>
                  <a:lnTo>
                    <a:pt x="197" y="1053"/>
                  </a:lnTo>
                  <a:lnTo>
                    <a:pt x="136" y="1031"/>
                  </a:lnTo>
                  <a:lnTo>
                    <a:pt x="65" y="1008"/>
                  </a:lnTo>
                  <a:lnTo>
                    <a:pt x="0" y="928"/>
                  </a:lnTo>
                  <a:lnTo>
                    <a:pt x="53" y="744"/>
                  </a:lnTo>
                  <a:lnTo>
                    <a:pt x="94" y="607"/>
                  </a:lnTo>
                  <a:lnTo>
                    <a:pt x="114" y="551"/>
                  </a:lnTo>
                  <a:lnTo>
                    <a:pt x="127" y="517"/>
                  </a:lnTo>
                  <a:lnTo>
                    <a:pt x="155" y="450"/>
                  </a:lnTo>
                  <a:lnTo>
                    <a:pt x="188" y="364"/>
                  </a:lnTo>
                  <a:lnTo>
                    <a:pt x="229" y="258"/>
                  </a:lnTo>
                  <a:lnTo>
                    <a:pt x="235" y="252"/>
                  </a:lnTo>
                  <a:lnTo>
                    <a:pt x="253" y="240"/>
                  </a:lnTo>
                  <a:lnTo>
                    <a:pt x="283" y="220"/>
                  </a:lnTo>
                  <a:lnTo>
                    <a:pt x="305" y="207"/>
                  </a:lnTo>
                  <a:lnTo>
                    <a:pt x="329" y="194"/>
                  </a:lnTo>
                  <a:lnTo>
                    <a:pt x="489" y="122"/>
                  </a:lnTo>
                  <a:lnTo>
                    <a:pt x="597" y="74"/>
                  </a:lnTo>
                  <a:lnTo>
                    <a:pt x="709" y="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2" name="Freeform 27"/>
            <p:cNvSpPr>
              <a:spLocks/>
            </p:cNvSpPr>
            <p:nvPr/>
          </p:nvSpPr>
          <p:spPr bwMode="auto">
            <a:xfrm>
              <a:off x="5683250" y="-1277938"/>
              <a:ext cx="203200" cy="339725"/>
            </a:xfrm>
            <a:custGeom>
              <a:avLst/>
              <a:gdLst>
                <a:gd name="T0" fmla="*/ 0 w 254"/>
                <a:gd name="T1" fmla="*/ 2147483647 h 429"/>
                <a:gd name="T2" fmla="*/ 2147483647 w 254"/>
                <a:gd name="T3" fmla="*/ 0 h 429"/>
                <a:gd name="T4" fmla="*/ 2147483647 w 254"/>
                <a:gd name="T5" fmla="*/ 2147483647 h 429"/>
                <a:gd name="T6" fmla="*/ 2147483647 w 254"/>
                <a:gd name="T7" fmla="*/ 2147483647 h 429"/>
                <a:gd name="T8" fmla="*/ 2147483647 w 254"/>
                <a:gd name="T9" fmla="*/ 2147483647 h 429"/>
                <a:gd name="T10" fmla="*/ 2147483647 w 254"/>
                <a:gd name="T11" fmla="*/ 2147483647 h 429"/>
                <a:gd name="T12" fmla="*/ 2147483647 w 254"/>
                <a:gd name="T13" fmla="*/ 2147483647 h 429"/>
                <a:gd name="T14" fmla="*/ 2147483647 w 254"/>
                <a:gd name="T15" fmla="*/ 2147483647 h 429"/>
                <a:gd name="T16" fmla="*/ 2147483647 w 254"/>
                <a:gd name="T17" fmla="*/ 2147483647 h 429"/>
                <a:gd name="T18" fmla="*/ 2147483647 w 254"/>
                <a:gd name="T19" fmla="*/ 2147483647 h 429"/>
                <a:gd name="T20" fmla="*/ 2147483647 w 254"/>
                <a:gd name="T21" fmla="*/ 2147483647 h 429"/>
                <a:gd name="T22" fmla="*/ 2147483647 w 254"/>
                <a:gd name="T23" fmla="*/ 2147483647 h 429"/>
                <a:gd name="T24" fmla="*/ 2147483647 w 254"/>
                <a:gd name="T25" fmla="*/ 2147483647 h 429"/>
                <a:gd name="T26" fmla="*/ 2147483647 w 254"/>
                <a:gd name="T27" fmla="*/ 2147483647 h 429"/>
                <a:gd name="T28" fmla="*/ 0 w 254"/>
                <a:gd name="T29" fmla="*/ 2147483647 h 429"/>
                <a:gd name="T30" fmla="*/ 0 w 254"/>
                <a:gd name="T31" fmla="*/ 2147483647 h 429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54"/>
                <a:gd name="T49" fmla="*/ 0 h 429"/>
                <a:gd name="T50" fmla="*/ 254 w 254"/>
                <a:gd name="T51" fmla="*/ 429 h 429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54" h="429">
                  <a:moveTo>
                    <a:pt x="0" y="14"/>
                  </a:moveTo>
                  <a:lnTo>
                    <a:pt x="254" y="0"/>
                  </a:lnTo>
                  <a:lnTo>
                    <a:pt x="202" y="409"/>
                  </a:lnTo>
                  <a:lnTo>
                    <a:pt x="193" y="413"/>
                  </a:lnTo>
                  <a:lnTo>
                    <a:pt x="171" y="422"/>
                  </a:lnTo>
                  <a:lnTo>
                    <a:pt x="148" y="427"/>
                  </a:lnTo>
                  <a:lnTo>
                    <a:pt x="141" y="429"/>
                  </a:lnTo>
                  <a:lnTo>
                    <a:pt x="137" y="427"/>
                  </a:lnTo>
                  <a:lnTo>
                    <a:pt x="135" y="425"/>
                  </a:lnTo>
                  <a:lnTo>
                    <a:pt x="128" y="405"/>
                  </a:lnTo>
                  <a:lnTo>
                    <a:pt x="112" y="357"/>
                  </a:lnTo>
                  <a:lnTo>
                    <a:pt x="65" y="216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3" name="Freeform 28"/>
            <p:cNvSpPr>
              <a:spLocks/>
            </p:cNvSpPr>
            <p:nvPr/>
          </p:nvSpPr>
          <p:spPr bwMode="auto">
            <a:xfrm>
              <a:off x="6048375" y="-1062038"/>
              <a:ext cx="31750" cy="177800"/>
            </a:xfrm>
            <a:custGeom>
              <a:avLst/>
              <a:gdLst>
                <a:gd name="T0" fmla="*/ 2147483647 w 39"/>
                <a:gd name="T1" fmla="*/ 0 h 223"/>
                <a:gd name="T2" fmla="*/ 2147483647 w 39"/>
                <a:gd name="T3" fmla="*/ 0 h 223"/>
                <a:gd name="T4" fmla="*/ 2147483647 w 39"/>
                <a:gd name="T5" fmla="*/ 2147483647 h 223"/>
                <a:gd name="T6" fmla="*/ 1618466607 w 39"/>
                <a:gd name="T7" fmla="*/ 2147483647 h 223"/>
                <a:gd name="T8" fmla="*/ 0 w 39"/>
                <a:gd name="T9" fmla="*/ 2147483647 h 223"/>
                <a:gd name="T10" fmla="*/ 0 w 39"/>
                <a:gd name="T11" fmla="*/ 2147483647 h 223"/>
                <a:gd name="T12" fmla="*/ 0 w 39"/>
                <a:gd name="T13" fmla="*/ 2147483647 h 223"/>
                <a:gd name="T14" fmla="*/ 539488666 w 39"/>
                <a:gd name="T15" fmla="*/ 2147483647 h 223"/>
                <a:gd name="T16" fmla="*/ 1618466607 w 39"/>
                <a:gd name="T17" fmla="*/ 2147483647 h 223"/>
                <a:gd name="T18" fmla="*/ 2147483647 w 39"/>
                <a:gd name="T19" fmla="*/ 2147483647 h 223"/>
                <a:gd name="T20" fmla="*/ 2147483647 w 39"/>
                <a:gd name="T21" fmla="*/ 2147483647 h 223"/>
                <a:gd name="T22" fmla="*/ 2147483647 w 39"/>
                <a:gd name="T23" fmla="*/ 2147483647 h 223"/>
                <a:gd name="T24" fmla="*/ 2147483647 w 39"/>
                <a:gd name="T25" fmla="*/ 2147483647 h 223"/>
                <a:gd name="T26" fmla="*/ 2147483647 w 39"/>
                <a:gd name="T27" fmla="*/ 2027255112 h 223"/>
                <a:gd name="T28" fmla="*/ 2147483647 w 39"/>
                <a:gd name="T29" fmla="*/ 0 h 22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9"/>
                <a:gd name="T46" fmla="*/ 0 h 223"/>
                <a:gd name="T47" fmla="*/ 39 w 39"/>
                <a:gd name="T48" fmla="*/ 223 h 22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9" h="223">
                  <a:moveTo>
                    <a:pt x="19" y="0"/>
                  </a:moveTo>
                  <a:lnTo>
                    <a:pt x="19" y="0"/>
                  </a:lnTo>
                  <a:lnTo>
                    <a:pt x="10" y="77"/>
                  </a:lnTo>
                  <a:lnTo>
                    <a:pt x="3" y="142"/>
                  </a:lnTo>
                  <a:lnTo>
                    <a:pt x="0" y="193"/>
                  </a:lnTo>
                  <a:lnTo>
                    <a:pt x="0" y="209"/>
                  </a:lnTo>
                  <a:lnTo>
                    <a:pt x="1" y="218"/>
                  </a:lnTo>
                  <a:lnTo>
                    <a:pt x="3" y="223"/>
                  </a:lnTo>
                  <a:lnTo>
                    <a:pt x="7" y="223"/>
                  </a:lnTo>
                  <a:lnTo>
                    <a:pt x="12" y="222"/>
                  </a:lnTo>
                  <a:lnTo>
                    <a:pt x="16" y="218"/>
                  </a:lnTo>
                  <a:lnTo>
                    <a:pt x="19" y="214"/>
                  </a:lnTo>
                  <a:lnTo>
                    <a:pt x="39" y="4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4" name="Freeform 29"/>
            <p:cNvSpPr>
              <a:spLocks/>
            </p:cNvSpPr>
            <p:nvPr/>
          </p:nvSpPr>
          <p:spPr bwMode="auto">
            <a:xfrm>
              <a:off x="5314950" y="-1374775"/>
              <a:ext cx="1236663" cy="1368425"/>
            </a:xfrm>
            <a:custGeom>
              <a:avLst/>
              <a:gdLst>
                <a:gd name="T0" fmla="*/ 0 w 1557"/>
                <a:gd name="T1" fmla="*/ 0 h 1725"/>
                <a:gd name="T2" fmla="*/ 2147483647 w 1557"/>
                <a:gd name="T3" fmla="*/ 2147483647 h 1725"/>
                <a:gd name="T4" fmla="*/ 2147483647 w 1557"/>
                <a:gd name="T5" fmla="*/ 2147483647 h 1725"/>
                <a:gd name="T6" fmla="*/ 0 w 1557"/>
                <a:gd name="T7" fmla="*/ 0 h 172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57"/>
                <a:gd name="T13" fmla="*/ 0 h 1725"/>
                <a:gd name="T14" fmla="*/ 1557 w 1557"/>
                <a:gd name="T15" fmla="*/ 1725 h 17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57" h="1725">
                  <a:moveTo>
                    <a:pt x="0" y="0"/>
                  </a:moveTo>
                  <a:lnTo>
                    <a:pt x="72" y="1725"/>
                  </a:lnTo>
                  <a:lnTo>
                    <a:pt x="1557" y="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ECB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5" name="Freeform 30"/>
            <p:cNvSpPr>
              <a:spLocks/>
            </p:cNvSpPr>
            <p:nvPr/>
          </p:nvSpPr>
          <p:spPr bwMode="auto">
            <a:xfrm>
              <a:off x="5848350" y="-112713"/>
              <a:ext cx="96838" cy="1214438"/>
            </a:xfrm>
            <a:custGeom>
              <a:avLst/>
              <a:gdLst>
                <a:gd name="T0" fmla="*/ 2147483647 w 123"/>
                <a:gd name="T1" fmla="*/ 2004254937 h 1529"/>
                <a:gd name="T2" fmla="*/ 2147483647 w 123"/>
                <a:gd name="T3" fmla="*/ 2004254937 h 1529"/>
                <a:gd name="T4" fmla="*/ 2147483647 w 123"/>
                <a:gd name="T5" fmla="*/ 2147483647 h 1529"/>
                <a:gd name="T6" fmla="*/ 2147483647 w 123"/>
                <a:gd name="T7" fmla="*/ 2147483647 h 1529"/>
                <a:gd name="T8" fmla="*/ 2147483647 w 123"/>
                <a:gd name="T9" fmla="*/ 2147483647 h 1529"/>
                <a:gd name="T10" fmla="*/ 2147483647 w 123"/>
                <a:gd name="T11" fmla="*/ 2147483647 h 1529"/>
                <a:gd name="T12" fmla="*/ 2147483647 w 123"/>
                <a:gd name="T13" fmla="*/ 2147483647 h 1529"/>
                <a:gd name="T14" fmla="*/ 0 w 123"/>
                <a:gd name="T15" fmla="*/ 2147483647 h 1529"/>
                <a:gd name="T16" fmla="*/ 2147483647 w 123"/>
                <a:gd name="T17" fmla="*/ 2147483647 h 1529"/>
                <a:gd name="T18" fmla="*/ 2147483647 w 123"/>
                <a:gd name="T19" fmla="*/ 2147483647 h 1529"/>
                <a:gd name="T20" fmla="*/ 2147483647 w 123"/>
                <a:gd name="T21" fmla="*/ 2147483647 h 1529"/>
                <a:gd name="T22" fmla="*/ 2147483647 w 123"/>
                <a:gd name="T23" fmla="*/ 2147483647 h 1529"/>
                <a:gd name="T24" fmla="*/ 2147483647 w 123"/>
                <a:gd name="T25" fmla="*/ 2147483647 h 1529"/>
                <a:gd name="T26" fmla="*/ 2147483647 w 123"/>
                <a:gd name="T27" fmla="*/ 2147483647 h 1529"/>
                <a:gd name="T28" fmla="*/ 2147483647 w 123"/>
                <a:gd name="T29" fmla="*/ 2147483647 h 1529"/>
                <a:gd name="T30" fmla="*/ 2147483647 w 123"/>
                <a:gd name="T31" fmla="*/ 2147483647 h 1529"/>
                <a:gd name="T32" fmla="*/ 2147483647 w 123"/>
                <a:gd name="T33" fmla="*/ 2147483647 h 1529"/>
                <a:gd name="T34" fmla="*/ 2147483647 w 123"/>
                <a:gd name="T35" fmla="*/ 2147483647 h 1529"/>
                <a:gd name="T36" fmla="*/ 2147483647 w 123"/>
                <a:gd name="T37" fmla="*/ 2147483647 h 1529"/>
                <a:gd name="T38" fmla="*/ 2147483647 w 123"/>
                <a:gd name="T39" fmla="*/ 2147483647 h 1529"/>
                <a:gd name="T40" fmla="*/ 2147483647 w 123"/>
                <a:gd name="T41" fmla="*/ 2147483647 h 1529"/>
                <a:gd name="T42" fmla="*/ 2147483647 w 123"/>
                <a:gd name="T43" fmla="*/ 0 h 1529"/>
                <a:gd name="T44" fmla="*/ 2147483647 w 123"/>
                <a:gd name="T45" fmla="*/ 2004254937 h 152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23"/>
                <a:gd name="T70" fmla="*/ 0 h 1529"/>
                <a:gd name="T71" fmla="*/ 123 w 123"/>
                <a:gd name="T72" fmla="*/ 1529 h 152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23" h="1529">
                  <a:moveTo>
                    <a:pt x="94" y="4"/>
                  </a:moveTo>
                  <a:lnTo>
                    <a:pt x="94" y="4"/>
                  </a:lnTo>
                  <a:lnTo>
                    <a:pt x="71" y="604"/>
                  </a:lnTo>
                  <a:lnTo>
                    <a:pt x="60" y="831"/>
                  </a:lnTo>
                  <a:lnTo>
                    <a:pt x="53" y="984"/>
                  </a:lnTo>
                  <a:lnTo>
                    <a:pt x="20" y="1392"/>
                  </a:lnTo>
                  <a:lnTo>
                    <a:pt x="0" y="1529"/>
                  </a:lnTo>
                  <a:lnTo>
                    <a:pt x="27" y="1521"/>
                  </a:lnTo>
                  <a:lnTo>
                    <a:pt x="38" y="1384"/>
                  </a:lnTo>
                  <a:lnTo>
                    <a:pt x="49" y="1265"/>
                  </a:lnTo>
                  <a:lnTo>
                    <a:pt x="58" y="1164"/>
                  </a:lnTo>
                  <a:lnTo>
                    <a:pt x="67" y="1064"/>
                  </a:lnTo>
                  <a:lnTo>
                    <a:pt x="76" y="950"/>
                  </a:lnTo>
                  <a:lnTo>
                    <a:pt x="83" y="818"/>
                  </a:lnTo>
                  <a:lnTo>
                    <a:pt x="92" y="654"/>
                  </a:lnTo>
                  <a:lnTo>
                    <a:pt x="107" y="398"/>
                  </a:lnTo>
                  <a:lnTo>
                    <a:pt x="123" y="0"/>
                  </a:lnTo>
                  <a:lnTo>
                    <a:pt x="94" y="4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6" name="Freeform 31"/>
            <p:cNvSpPr>
              <a:spLocks/>
            </p:cNvSpPr>
            <p:nvPr/>
          </p:nvSpPr>
          <p:spPr bwMode="auto">
            <a:xfrm>
              <a:off x="5575300" y="458787"/>
              <a:ext cx="68263" cy="127000"/>
            </a:xfrm>
            <a:custGeom>
              <a:avLst/>
              <a:gdLst>
                <a:gd name="T0" fmla="*/ 2147483647 w 86"/>
                <a:gd name="T1" fmla="*/ 0 h 161"/>
                <a:gd name="T2" fmla="*/ 2147483647 w 86"/>
                <a:gd name="T3" fmla="*/ 0 h 161"/>
                <a:gd name="T4" fmla="*/ 2147483647 w 86"/>
                <a:gd name="T5" fmla="*/ 2147483647 h 161"/>
                <a:gd name="T6" fmla="*/ 2147483647 w 86"/>
                <a:gd name="T7" fmla="*/ 2147483647 h 161"/>
                <a:gd name="T8" fmla="*/ 2147483647 w 86"/>
                <a:gd name="T9" fmla="*/ 2147483647 h 161"/>
                <a:gd name="T10" fmla="*/ 2147483647 w 86"/>
                <a:gd name="T11" fmla="*/ 2147483647 h 161"/>
                <a:gd name="T12" fmla="*/ 2147483647 w 86"/>
                <a:gd name="T13" fmla="*/ 2147483647 h 161"/>
                <a:gd name="T14" fmla="*/ 2147483647 w 86"/>
                <a:gd name="T15" fmla="*/ 2147483647 h 161"/>
                <a:gd name="T16" fmla="*/ 2147483647 w 86"/>
                <a:gd name="T17" fmla="*/ 2147483647 h 161"/>
                <a:gd name="T18" fmla="*/ 2147483647 w 86"/>
                <a:gd name="T19" fmla="*/ 2147483647 h 161"/>
                <a:gd name="T20" fmla="*/ 2147483647 w 86"/>
                <a:gd name="T21" fmla="*/ 2147483647 h 161"/>
                <a:gd name="T22" fmla="*/ 0 w 86"/>
                <a:gd name="T23" fmla="*/ 2147483647 h 161"/>
                <a:gd name="T24" fmla="*/ 2147483647 w 86"/>
                <a:gd name="T25" fmla="*/ 0 h 16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6"/>
                <a:gd name="T40" fmla="*/ 0 h 161"/>
                <a:gd name="T41" fmla="*/ 86 w 86"/>
                <a:gd name="T42" fmla="*/ 161 h 16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6" h="161">
                  <a:moveTo>
                    <a:pt x="7" y="0"/>
                  </a:moveTo>
                  <a:lnTo>
                    <a:pt x="7" y="0"/>
                  </a:lnTo>
                  <a:lnTo>
                    <a:pt x="22" y="34"/>
                  </a:lnTo>
                  <a:lnTo>
                    <a:pt x="38" y="63"/>
                  </a:lnTo>
                  <a:lnTo>
                    <a:pt x="47" y="76"/>
                  </a:lnTo>
                  <a:lnTo>
                    <a:pt x="54" y="89"/>
                  </a:lnTo>
                  <a:lnTo>
                    <a:pt x="68" y="108"/>
                  </a:lnTo>
                  <a:lnTo>
                    <a:pt x="79" y="125"/>
                  </a:lnTo>
                  <a:lnTo>
                    <a:pt x="86" y="141"/>
                  </a:lnTo>
                  <a:lnTo>
                    <a:pt x="67" y="161"/>
                  </a:lnTo>
                  <a:lnTo>
                    <a:pt x="0" y="5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7" name="Freeform 32"/>
            <p:cNvSpPr>
              <a:spLocks/>
            </p:cNvSpPr>
            <p:nvPr/>
          </p:nvSpPr>
          <p:spPr bwMode="auto">
            <a:xfrm>
              <a:off x="4354513" y="-1530350"/>
              <a:ext cx="39688" cy="77788"/>
            </a:xfrm>
            <a:custGeom>
              <a:avLst/>
              <a:gdLst>
                <a:gd name="T0" fmla="*/ 2147483647 w 51"/>
                <a:gd name="T1" fmla="*/ 0 h 98"/>
                <a:gd name="T2" fmla="*/ 2147483647 w 51"/>
                <a:gd name="T3" fmla="*/ 2147483647 h 98"/>
                <a:gd name="T4" fmla="*/ 2147483647 w 51"/>
                <a:gd name="T5" fmla="*/ 2147483647 h 98"/>
                <a:gd name="T6" fmla="*/ 2147483647 w 51"/>
                <a:gd name="T7" fmla="*/ 2147483647 h 98"/>
                <a:gd name="T8" fmla="*/ 2147483647 w 51"/>
                <a:gd name="T9" fmla="*/ 2147483647 h 98"/>
                <a:gd name="T10" fmla="*/ 2147483647 w 51"/>
                <a:gd name="T11" fmla="*/ 2147483647 h 98"/>
                <a:gd name="T12" fmla="*/ 2147483647 w 51"/>
                <a:gd name="T13" fmla="*/ 2147483647 h 98"/>
                <a:gd name="T14" fmla="*/ 2147483647 w 51"/>
                <a:gd name="T15" fmla="*/ 2147483647 h 98"/>
                <a:gd name="T16" fmla="*/ 2147483647 w 51"/>
                <a:gd name="T17" fmla="*/ 2147483647 h 98"/>
                <a:gd name="T18" fmla="*/ 2147483647 w 51"/>
                <a:gd name="T19" fmla="*/ 2147483647 h 98"/>
                <a:gd name="T20" fmla="*/ 2147483647 w 51"/>
                <a:gd name="T21" fmla="*/ 2147483647 h 98"/>
                <a:gd name="T22" fmla="*/ 0 w 51"/>
                <a:gd name="T23" fmla="*/ 2147483647 h 98"/>
                <a:gd name="T24" fmla="*/ 2147483647 w 51"/>
                <a:gd name="T25" fmla="*/ 0 h 98"/>
                <a:gd name="T26" fmla="*/ 2147483647 w 51"/>
                <a:gd name="T27" fmla="*/ 0 h 9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1"/>
                <a:gd name="T43" fmla="*/ 0 h 98"/>
                <a:gd name="T44" fmla="*/ 51 w 51"/>
                <a:gd name="T45" fmla="*/ 98 h 9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1" h="98">
                  <a:moveTo>
                    <a:pt x="15" y="0"/>
                  </a:moveTo>
                  <a:lnTo>
                    <a:pt x="49" y="82"/>
                  </a:lnTo>
                  <a:lnTo>
                    <a:pt x="51" y="85"/>
                  </a:lnTo>
                  <a:lnTo>
                    <a:pt x="51" y="91"/>
                  </a:lnTo>
                  <a:lnTo>
                    <a:pt x="47" y="94"/>
                  </a:lnTo>
                  <a:lnTo>
                    <a:pt x="44" y="96"/>
                  </a:lnTo>
                  <a:lnTo>
                    <a:pt x="40" y="98"/>
                  </a:lnTo>
                  <a:lnTo>
                    <a:pt x="26" y="98"/>
                  </a:lnTo>
                  <a:lnTo>
                    <a:pt x="9" y="98"/>
                  </a:lnTo>
                  <a:lnTo>
                    <a:pt x="0" y="38"/>
                  </a:lnTo>
                  <a:lnTo>
                    <a:pt x="11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07E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8" name="Freeform 33"/>
            <p:cNvSpPr>
              <a:spLocks/>
            </p:cNvSpPr>
            <p:nvPr/>
          </p:nvSpPr>
          <p:spPr bwMode="auto">
            <a:xfrm>
              <a:off x="4117975" y="-1577975"/>
              <a:ext cx="250825" cy="633413"/>
            </a:xfrm>
            <a:custGeom>
              <a:avLst/>
              <a:gdLst>
                <a:gd name="T0" fmla="*/ 2147483647 w 317"/>
                <a:gd name="T1" fmla="*/ 2147483647 h 799"/>
                <a:gd name="T2" fmla="*/ 2147483647 w 317"/>
                <a:gd name="T3" fmla="*/ 2147483647 h 799"/>
                <a:gd name="T4" fmla="*/ 2147483647 w 317"/>
                <a:gd name="T5" fmla="*/ 2147483647 h 799"/>
                <a:gd name="T6" fmla="*/ 2147483647 w 317"/>
                <a:gd name="T7" fmla="*/ 2147483647 h 799"/>
                <a:gd name="T8" fmla="*/ 2147483647 w 317"/>
                <a:gd name="T9" fmla="*/ 2147483647 h 799"/>
                <a:gd name="T10" fmla="*/ 2147483647 w 317"/>
                <a:gd name="T11" fmla="*/ 2147483647 h 799"/>
                <a:gd name="T12" fmla="*/ 2147483647 w 317"/>
                <a:gd name="T13" fmla="*/ 2147483647 h 799"/>
                <a:gd name="T14" fmla="*/ 2147483647 w 317"/>
                <a:gd name="T15" fmla="*/ 2147483647 h 799"/>
                <a:gd name="T16" fmla="*/ 2147483647 w 317"/>
                <a:gd name="T17" fmla="*/ 2147483647 h 799"/>
                <a:gd name="T18" fmla="*/ 2147483647 w 317"/>
                <a:gd name="T19" fmla="*/ 2147483647 h 799"/>
                <a:gd name="T20" fmla="*/ 2147483647 w 317"/>
                <a:gd name="T21" fmla="*/ 2147483647 h 799"/>
                <a:gd name="T22" fmla="*/ 2147483647 w 317"/>
                <a:gd name="T23" fmla="*/ 2147483647 h 799"/>
                <a:gd name="T24" fmla="*/ 2147483647 w 317"/>
                <a:gd name="T25" fmla="*/ 2147483647 h 799"/>
                <a:gd name="T26" fmla="*/ 2147483647 w 317"/>
                <a:gd name="T27" fmla="*/ 0 h 799"/>
                <a:gd name="T28" fmla="*/ 2147483647 w 317"/>
                <a:gd name="T29" fmla="*/ 996744021 h 799"/>
                <a:gd name="T30" fmla="*/ 2147483647 w 317"/>
                <a:gd name="T31" fmla="*/ 2147483647 h 799"/>
                <a:gd name="T32" fmla="*/ 0 w 317"/>
                <a:gd name="T33" fmla="*/ 2147483647 h 799"/>
                <a:gd name="T34" fmla="*/ 0 w 317"/>
                <a:gd name="T35" fmla="*/ 2147483647 h 799"/>
                <a:gd name="T36" fmla="*/ 2147483647 w 317"/>
                <a:gd name="T37" fmla="*/ 2147483647 h 799"/>
                <a:gd name="T38" fmla="*/ 2147483647 w 317"/>
                <a:gd name="T39" fmla="*/ 2147483647 h 799"/>
                <a:gd name="T40" fmla="*/ 2147483647 w 317"/>
                <a:gd name="T41" fmla="*/ 2147483647 h 799"/>
                <a:gd name="T42" fmla="*/ 2147483647 w 317"/>
                <a:gd name="T43" fmla="*/ 2147483647 h 799"/>
                <a:gd name="T44" fmla="*/ 2147483647 w 317"/>
                <a:gd name="T45" fmla="*/ 2147483647 h 799"/>
                <a:gd name="T46" fmla="*/ 2147483647 w 317"/>
                <a:gd name="T47" fmla="*/ 2147483647 h 799"/>
                <a:gd name="T48" fmla="*/ 2147483647 w 317"/>
                <a:gd name="T49" fmla="*/ 2147483647 h 799"/>
                <a:gd name="T50" fmla="*/ 2147483647 w 317"/>
                <a:gd name="T51" fmla="*/ 2147483647 h 799"/>
                <a:gd name="T52" fmla="*/ 2147483647 w 317"/>
                <a:gd name="T53" fmla="*/ 2147483647 h 799"/>
                <a:gd name="T54" fmla="*/ 2147483647 w 317"/>
                <a:gd name="T55" fmla="*/ 2147483647 h 799"/>
                <a:gd name="T56" fmla="*/ 2147483647 w 317"/>
                <a:gd name="T57" fmla="*/ 2147483647 h 799"/>
                <a:gd name="T58" fmla="*/ 2147483647 w 317"/>
                <a:gd name="T59" fmla="*/ 2147483647 h 799"/>
                <a:gd name="T60" fmla="*/ 2147483647 w 317"/>
                <a:gd name="T61" fmla="*/ 2147483647 h 799"/>
                <a:gd name="T62" fmla="*/ 2147483647 w 317"/>
                <a:gd name="T63" fmla="*/ 2147483647 h 799"/>
                <a:gd name="T64" fmla="*/ 2147483647 w 317"/>
                <a:gd name="T65" fmla="*/ 2147483647 h 799"/>
                <a:gd name="T66" fmla="*/ 2147483647 w 317"/>
                <a:gd name="T67" fmla="*/ 2147483647 h 799"/>
                <a:gd name="T68" fmla="*/ 2147483647 w 317"/>
                <a:gd name="T69" fmla="*/ 2147483647 h 799"/>
                <a:gd name="T70" fmla="*/ 2147483647 w 317"/>
                <a:gd name="T71" fmla="*/ 2147483647 h 799"/>
                <a:gd name="T72" fmla="*/ 2147483647 w 317"/>
                <a:gd name="T73" fmla="*/ 2147483647 h 799"/>
                <a:gd name="T74" fmla="*/ 2147483647 w 317"/>
                <a:gd name="T75" fmla="*/ 2147483647 h 799"/>
                <a:gd name="T76" fmla="*/ 2147483647 w 317"/>
                <a:gd name="T77" fmla="*/ 2147483647 h 799"/>
                <a:gd name="T78" fmla="*/ 2147483647 w 317"/>
                <a:gd name="T79" fmla="*/ 2147483647 h 799"/>
                <a:gd name="T80" fmla="*/ 2147483647 w 317"/>
                <a:gd name="T81" fmla="*/ 2147483647 h 799"/>
                <a:gd name="T82" fmla="*/ 2147483647 w 317"/>
                <a:gd name="T83" fmla="*/ 2147483647 h 799"/>
                <a:gd name="T84" fmla="*/ 2147483647 w 317"/>
                <a:gd name="T85" fmla="*/ 2147483647 h 799"/>
                <a:gd name="T86" fmla="*/ 2147483647 w 317"/>
                <a:gd name="T87" fmla="*/ 2147483647 h 799"/>
                <a:gd name="T88" fmla="*/ 2147483647 w 317"/>
                <a:gd name="T89" fmla="*/ 2147483647 h 799"/>
                <a:gd name="T90" fmla="*/ 2147483647 w 317"/>
                <a:gd name="T91" fmla="*/ 2147483647 h 799"/>
                <a:gd name="T92" fmla="*/ 2147483647 w 317"/>
                <a:gd name="T93" fmla="*/ 2147483647 h 799"/>
                <a:gd name="T94" fmla="*/ 2147483647 w 317"/>
                <a:gd name="T95" fmla="*/ 2147483647 h 799"/>
                <a:gd name="T96" fmla="*/ 2147483647 w 317"/>
                <a:gd name="T97" fmla="*/ 2147483647 h 799"/>
                <a:gd name="T98" fmla="*/ 2147483647 w 317"/>
                <a:gd name="T99" fmla="*/ 2147483647 h 799"/>
                <a:gd name="T100" fmla="*/ 2147483647 w 317"/>
                <a:gd name="T101" fmla="*/ 2147483647 h 799"/>
                <a:gd name="T102" fmla="*/ 2147483647 w 317"/>
                <a:gd name="T103" fmla="*/ 2147483647 h 799"/>
                <a:gd name="T104" fmla="*/ 2147483647 w 317"/>
                <a:gd name="T105" fmla="*/ 2147483647 h 79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17"/>
                <a:gd name="T160" fmla="*/ 0 h 799"/>
                <a:gd name="T161" fmla="*/ 317 w 317"/>
                <a:gd name="T162" fmla="*/ 799 h 79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17" h="799">
                  <a:moveTo>
                    <a:pt x="310" y="258"/>
                  </a:moveTo>
                  <a:lnTo>
                    <a:pt x="310" y="258"/>
                  </a:lnTo>
                  <a:lnTo>
                    <a:pt x="315" y="218"/>
                  </a:lnTo>
                  <a:lnTo>
                    <a:pt x="317" y="189"/>
                  </a:lnTo>
                  <a:lnTo>
                    <a:pt x="317" y="171"/>
                  </a:lnTo>
                  <a:lnTo>
                    <a:pt x="306" y="101"/>
                  </a:lnTo>
                  <a:lnTo>
                    <a:pt x="314" y="63"/>
                  </a:lnTo>
                  <a:lnTo>
                    <a:pt x="312" y="60"/>
                  </a:lnTo>
                  <a:lnTo>
                    <a:pt x="306" y="51"/>
                  </a:lnTo>
                  <a:lnTo>
                    <a:pt x="292" y="29"/>
                  </a:lnTo>
                  <a:lnTo>
                    <a:pt x="269" y="0"/>
                  </a:lnTo>
                  <a:lnTo>
                    <a:pt x="198" y="2"/>
                  </a:lnTo>
                  <a:lnTo>
                    <a:pt x="123" y="52"/>
                  </a:lnTo>
                  <a:lnTo>
                    <a:pt x="0" y="413"/>
                  </a:lnTo>
                  <a:lnTo>
                    <a:pt x="38" y="415"/>
                  </a:lnTo>
                  <a:lnTo>
                    <a:pt x="106" y="420"/>
                  </a:lnTo>
                  <a:lnTo>
                    <a:pt x="126" y="496"/>
                  </a:lnTo>
                  <a:lnTo>
                    <a:pt x="110" y="772"/>
                  </a:lnTo>
                  <a:lnTo>
                    <a:pt x="130" y="781"/>
                  </a:lnTo>
                  <a:lnTo>
                    <a:pt x="155" y="790"/>
                  </a:lnTo>
                  <a:lnTo>
                    <a:pt x="182" y="795"/>
                  </a:lnTo>
                  <a:lnTo>
                    <a:pt x="211" y="799"/>
                  </a:lnTo>
                  <a:lnTo>
                    <a:pt x="238" y="799"/>
                  </a:lnTo>
                  <a:lnTo>
                    <a:pt x="251" y="797"/>
                  </a:lnTo>
                  <a:lnTo>
                    <a:pt x="261" y="795"/>
                  </a:lnTo>
                  <a:lnTo>
                    <a:pt x="272" y="792"/>
                  </a:lnTo>
                  <a:lnTo>
                    <a:pt x="281" y="786"/>
                  </a:lnTo>
                  <a:lnTo>
                    <a:pt x="288" y="781"/>
                  </a:lnTo>
                  <a:lnTo>
                    <a:pt x="296" y="773"/>
                  </a:lnTo>
                  <a:lnTo>
                    <a:pt x="296" y="757"/>
                  </a:lnTo>
                  <a:lnTo>
                    <a:pt x="294" y="739"/>
                  </a:lnTo>
                  <a:lnTo>
                    <a:pt x="288" y="698"/>
                  </a:lnTo>
                  <a:lnTo>
                    <a:pt x="281" y="655"/>
                  </a:lnTo>
                  <a:lnTo>
                    <a:pt x="270" y="611"/>
                  </a:lnTo>
                  <a:lnTo>
                    <a:pt x="252" y="537"/>
                  </a:lnTo>
                  <a:lnTo>
                    <a:pt x="243" y="503"/>
                  </a:lnTo>
                  <a:lnTo>
                    <a:pt x="209" y="285"/>
                  </a:lnTo>
                  <a:lnTo>
                    <a:pt x="283" y="271"/>
                  </a:lnTo>
                  <a:lnTo>
                    <a:pt x="294" y="269"/>
                  </a:lnTo>
                  <a:lnTo>
                    <a:pt x="303" y="263"/>
                  </a:lnTo>
                  <a:lnTo>
                    <a:pt x="310" y="258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39" name="Freeform 34"/>
            <p:cNvSpPr>
              <a:spLocks/>
            </p:cNvSpPr>
            <p:nvPr/>
          </p:nvSpPr>
          <p:spPr bwMode="auto">
            <a:xfrm>
              <a:off x="3971925" y="-965200"/>
              <a:ext cx="66675" cy="88900"/>
            </a:xfrm>
            <a:custGeom>
              <a:avLst/>
              <a:gdLst>
                <a:gd name="T0" fmla="*/ 0 w 85"/>
                <a:gd name="T1" fmla="*/ 2147483647 h 112"/>
                <a:gd name="T2" fmla="*/ 0 w 85"/>
                <a:gd name="T3" fmla="*/ 2147483647 h 112"/>
                <a:gd name="T4" fmla="*/ 2147483647 w 85"/>
                <a:gd name="T5" fmla="*/ 2147483647 h 112"/>
                <a:gd name="T6" fmla="*/ 2147483647 w 85"/>
                <a:gd name="T7" fmla="*/ 2147483647 h 112"/>
                <a:gd name="T8" fmla="*/ 2147483647 w 85"/>
                <a:gd name="T9" fmla="*/ 2147483647 h 112"/>
                <a:gd name="T10" fmla="*/ 2147483647 w 85"/>
                <a:gd name="T11" fmla="*/ 2147483647 h 112"/>
                <a:gd name="T12" fmla="*/ 2147483647 w 85"/>
                <a:gd name="T13" fmla="*/ 0 h 112"/>
                <a:gd name="T14" fmla="*/ 2147483647 w 85"/>
                <a:gd name="T15" fmla="*/ 2147483647 h 112"/>
                <a:gd name="T16" fmla="*/ 2147483647 w 85"/>
                <a:gd name="T17" fmla="*/ 2147483647 h 112"/>
                <a:gd name="T18" fmla="*/ 0 w 85"/>
                <a:gd name="T19" fmla="*/ 2147483647 h 11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5"/>
                <a:gd name="T31" fmla="*/ 0 h 112"/>
                <a:gd name="T32" fmla="*/ 85 w 85"/>
                <a:gd name="T33" fmla="*/ 112 h 11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5" h="112">
                  <a:moveTo>
                    <a:pt x="0" y="112"/>
                  </a:moveTo>
                  <a:lnTo>
                    <a:pt x="0" y="112"/>
                  </a:lnTo>
                  <a:lnTo>
                    <a:pt x="43" y="46"/>
                  </a:lnTo>
                  <a:lnTo>
                    <a:pt x="56" y="26"/>
                  </a:lnTo>
                  <a:lnTo>
                    <a:pt x="65" y="11"/>
                  </a:lnTo>
                  <a:lnTo>
                    <a:pt x="74" y="0"/>
                  </a:lnTo>
                  <a:lnTo>
                    <a:pt x="85" y="8"/>
                  </a:lnTo>
                  <a:lnTo>
                    <a:pt x="20" y="110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64B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0" name="Freeform 35"/>
            <p:cNvSpPr>
              <a:spLocks/>
            </p:cNvSpPr>
            <p:nvPr/>
          </p:nvSpPr>
          <p:spPr bwMode="auto">
            <a:xfrm>
              <a:off x="4146550" y="-1352550"/>
              <a:ext cx="138113" cy="214313"/>
            </a:xfrm>
            <a:custGeom>
              <a:avLst/>
              <a:gdLst>
                <a:gd name="T0" fmla="*/ 2147483647 w 175"/>
                <a:gd name="T1" fmla="*/ 2147483647 h 270"/>
                <a:gd name="T2" fmla="*/ 2147483647 w 175"/>
                <a:gd name="T3" fmla="*/ 2147483647 h 270"/>
                <a:gd name="T4" fmla="*/ 2147483647 w 175"/>
                <a:gd name="T5" fmla="*/ 0 h 270"/>
                <a:gd name="T6" fmla="*/ 2147483647 w 175"/>
                <a:gd name="T7" fmla="*/ 0 h 270"/>
                <a:gd name="T8" fmla="*/ 2147483647 w 175"/>
                <a:gd name="T9" fmla="*/ 0 h 270"/>
                <a:gd name="T10" fmla="*/ 2147483647 w 175"/>
                <a:gd name="T11" fmla="*/ 2000383144 h 270"/>
                <a:gd name="T12" fmla="*/ 2147483647 w 175"/>
                <a:gd name="T13" fmla="*/ 2147483647 h 270"/>
                <a:gd name="T14" fmla="*/ 2147483647 w 175"/>
                <a:gd name="T15" fmla="*/ 2147483647 h 270"/>
                <a:gd name="T16" fmla="*/ 0 w 175"/>
                <a:gd name="T17" fmla="*/ 2147483647 h 270"/>
                <a:gd name="T18" fmla="*/ 0 w 175"/>
                <a:gd name="T19" fmla="*/ 2147483647 h 270"/>
                <a:gd name="T20" fmla="*/ 2147483647 w 175"/>
                <a:gd name="T21" fmla="*/ 2147483647 h 270"/>
                <a:gd name="T22" fmla="*/ 2147483647 w 175"/>
                <a:gd name="T23" fmla="*/ 2147483647 h 270"/>
                <a:gd name="T24" fmla="*/ 2147483647 w 175"/>
                <a:gd name="T25" fmla="*/ 2147483647 h 270"/>
                <a:gd name="T26" fmla="*/ 2147483647 w 175"/>
                <a:gd name="T27" fmla="*/ 2147483647 h 270"/>
                <a:gd name="T28" fmla="*/ 2147483647 w 175"/>
                <a:gd name="T29" fmla="*/ 2147483647 h 270"/>
                <a:gd name="T30" fmla="*/ 2147483647 w 175"/>
                <a:gd name="T31" fmla="*/ 2147483647 h 27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75"/>
                <a:gd name="T49" fmla="*/ 0 h 270"/>
                <a:gd name="T50" fmla="*/ 175 w 175"/>
                <a:gd name="T51" fmla="*/ 270 h 27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75" h="270">
                  <a:moveTo>
                    <a:pt x="175" y="7"/>
                  </a:moveTo>
                  <a:lnTo>
                    <a:pt x="175" y="7"/>
                  </a:lnTo>
                  <a:lnTo>
                    <a:pt x="173" y="0"/>
                  </a:lnTo>
                  <a:lnTo>
                    <a:pt x="164" y="0"/>
                  </a:lnTo>
                  <a:lnTo>
                    <a:pt x="103" y="4"/>
                  </a:lnTo>
                  <a:lnTo>
                    <a:pt x="7" y="27"/>
                  </a:lnTo>
                  <a:lnTo>
                    <a:pt x="0" y="130"/>
                  </a:lnTo>
                  <a:lnTo>
                    <a:pt x="70" y="135"/>
                  </a:lnTo>
                  <a:lnTo>
                    <a:pt x="90" y="211"/>
                  </a:lnTo>
                  <a:lnTo>
                    <a:pt x="87" y="270"/>
                  </a:lnTo>
                  <a:lnTo>
                    <a:pt x="175" y="7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1" name="Freeform 36"/>
            <p:cNvSpPr>
              <a:spLocks/>
            </p:cNvSpPr>
            <p:nvPr/>
          </p:nvSpPr>
          <p:spPr bwMode="auto">
            <a:xfrm>
              <a:off x="4113213" y="-1262063"/>
              <a:ext cx="120650" cy="344488"/>
            </a:xfrm>
            <a:custGeom>
              <a:avLst/>
              <a:gdLst>
                <a:gd name="T0" fmla="*/ 2147483647 w 151"/>
                <a:gd name="T1" fmla="*/ 2147483647 h 434"/>
                <a:gd name="T2" fmla="*/ 2147483647 w 151"/>
                <a:gd name="T3" fmla="*/ 2147483647 h 434"/>
                <a:gd name="T4" fmla="*/ 2147483647 w 151"/>
                <a:gd name="T5" fmla="*/ 0 h 434"/>
                <a:gd name="T6" fmla="*/ 0 w 151"/>
                <a:gd name="T7" fmla="*/ 2147483647 h 434"/>
                <a:gd name="T8" fmla="*/ 0 w 151"/>
                <a:gd name="T9" fmla="*/ 2147483647 h 434"/>
                <a:gd name="T10" fmla="*/ 0 w 151"/>
                <a:gd name="T11" fmla="*/ 2147483647 h 434"/>
                <a:gd name="T12" fmla="*/ 0 w 151"/>
                <a:gd name="T13" fmla="*/ 2147483647 h 434"/>
                <a:gd name="T14" fmla="*/ 2147483647 w 151"/>
                <a:gd name="T15" fmla="*/ 2147483647 h 434"/>
                <a:gd name="T16" fmla="*/ 2147483647 w 151"/>
                <a:gd name="T17" fmla="*/ 2147483647 h 434"/>
                <a:gd name="T18" fmla="*/ 2147483647 w 151"/>
                <a:gd name="T19" fmla="*/ 2147483647 h 434"/>
                <a:gd name="T20" fmla="*/ 2147483647 w 151"/>
                <a:gd name="T21" fmla="*/ 2147483647 h 434"/>
                <a:gd name="T22" fmla="*/ 2147483647 w 151"/>
                <a:gd name="T23" fmla="*/ 2147483647 h 434"/>
                <a:gd name="T24" fmla="*/ 2147483647 w 151"/>
                <a:gd name="T25" fmla="*/ 2147483647 h 434"/>
                <a:gd name="T26" fmla="*/ 2147483647 w 151"/>
                <a:gd name="T27" fmla="*/ 2147483647 h 434"/>
                <a:gd name="T28" fmla="*/ 2147483647 w 151"/>
                <a:gd name="T29" fmla="*/ 2147483647 h 434"/>
                <a:gd name="T30" fmla="*/ 2147483647 w 151"/>
                <a:gd name="T31" fmla="*/ 2147483647 h 434"/>
                <a:gd name="T32" fmla="*/ 2147483647 w 151"/>
                <a:gd name="T33" fmla="*/ 2147483647 h 434"/>
                <a:gd name="T34" fmla="*/ 2147483647 w 151"/>
                <a:gd name="T35" fmla="*/ 2147483647 h 434"/>
                <a:gd name="T36" fmla="*/ 2147483647 w 151"/>
                <a:gd name="T37" fmla="*/ 2147483647 h 434"/>
                <a:gd name="T38" fmla="*/ 2147483647 w 151"/>
                <a:gd name="T39" fmla="*/ 2147483647 h 434"/>
                <a:gd name="T40" fmla="*/ 2147483647 w 151"/>
                <a:gd name="T41" fmla="*/ 2147483647 h 434"/>
                <a:gd name="T42" fmla="*/ 2147483647 w 151"/>
                <a:gd name="T43" fmla="*/ 2147483647 h 434"/>
                <a:gd name="T44" fmla="*/ 2147483647 w 151"/>
                <a:gd name="T45" fmla="*/ 2147483647 h 434"/>
                <a:gd name="T46" fmla="*/ 2147483647 w 151"/>
                <a:gd name="T47" fmla="*/ 2147483647 h 434"/>
                <a:gd name="T48" fmla="*/ 2147483647 w 151"/>
                <a:gd name="T49" fmla="*/ 2147483647 h 434"/>
                <a:gd name="T50" fmla="*/ 2147483647 w 151"/>
                <a:gd name="T51" fmla="*/ 2147483647 h 434"/>
                <a:gd name="T52" fmla="*/ 2147483647 w 151"/>
                <a:gd name="T53" fmla="*/ 2147483647 h 434"/>
                <a:gd name="T54" fmla="*/ 2147483647 w 151"/>
                <a:gd name="T55" fmla="*/ 2147483647 h 43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151"/>
                <a:gd name="T85" fmla="*/ 0 h 434"/>
                <a:gd name="T86" fmla="*/ 151 w 151"/>
                <a:gd name="T87" fmla="*/ 434 h 43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151" h="434">
                  <a:moveTo>
                    <a:pt x="133" y="97"/>
                  </a:moveTo>
                  <a:lnTo>
                    <a:pt x="151" y="19"/>
                  </a:lnTo>
                  <a:lnTo>
                    <a:pt x="10" y="0"/>
                  </a:lnTo>
                  <a:lnTo>
                    <a:pt x="0" y="79"/>
                  </a:lnTo>
                  <a:lnTo>
                    <a:pt x="10" y="82"/>
                  </a:lnTo>
                  <a:lnTo>
                    <a:pt x="19" y="88"/>
                  </a:lnTo>
                  <a:lnTo>
                    <a:pt x="30" y="95"/>
                  </a:lnTo>
                  <a:lnTo>
                    <a:pt x="43" y="106"/>
                  </a:lnTo>
                  <a:lnTo>
                    <a:pt x="46" y="111"/>
                  </a:lnTo>
                  <a:lnTo>
                    <a:pt x="50" y="118"/>
                  </a:lnTo>
                  <a:lnTo>
                    <a:pt x="57" y="142"/>
                  </a:lnTo>
                  <a:lnTo>
                    <a:pt x="65" y="171"/>
                  </a:lnTo>
                  <a:lnTo>
                    <a:pt x="72" y="203"/>
                  </a:lnTo>
                  <a:lnTo>
                    <a:pt x="83" y="263"/>
                  </a:lnTo>
                  <a:lnTo>
                    <a:pt x="86" y="288"/>
                  </a:lnTo>
                  <a:lnTo>
                    <a:pt x="111" y="434"/>
                  </a:lnTo>
                  <a:lnTo>
                    <a:pt x="113" y="400"/>
                  </a:lnTo>
                  <a:lnTo>
                    <a:pt x="115" y="367"/>
                  </a:lnTo>
                  <a:lnTo>
                    <a:pt x="120" y="259"/>
                  </a:lnTo>
                  <a:lnTo>
                    <a:pt x="131" y="104"/>
                  </a:lnTo>
                  <a:lnTo>
                    <a:pt x="133" y="97"/>
                  </a:lnTo>
                  <a:close/>
                </a:path>
              </a:pathLst>
            </a:custGeom>
            <a:solidFill>
              <a:srgbClr val="064B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2" name="Freeform 37"/>
            <p:cNvSpPr>
              <a:spLocks/>
            </p:cNvSpPr>
            <p:nvPr/>
          </p:nvSpPr>
          <p:spPr bwMode="auto">
            <a:xfrm>
              <a:off x="4281488" y="-1546225"/>
              <a:ext cx="87313" cy="47625"/>
            </a:xfrm>
            <a:custGeom>
              <a:avLst/>
              <a:gdLst>
                <a:gd name="T0" fmla="*/ 0 w 110"/>
                <a:gd name="T1" fmla="*/ 2147483647 h 59"/>
                <a:gd name="T2" fmla="*/ 2147483647 w 110"/>
                <a:gd name="T3" fmla="*/ 2147483647 h 59"/>
                <a:gd name="T4" fmla="*/ 2147483647 w 110"/>
                <a:gd name="T5" fmla="*/ 2147483647 h 59"/>
                <a:gd name="T6" fmla="*/ 2147483647 w 110"/>
                <a:gd name="T7" fmla="*/ 0 h 59"/>
                <a:gd name="T8" fmla="*/ 0 w 110"/>
                <a:gd name="T9" fmla="*/ 2147483647 h 5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0"/>
                <a:gd name="T16" fmla="*/ 0 h 59"/>
                <a:gd name="T17" fmla="*/ 110 w 110"/>
                <a:gd name="T18" fmla="*/ 59 h 5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0" h="59">
                  <a:moveTo>
                    <a:pt x="0" y="34"/>
                  </a:moveTo>
                  <a:lnTo>
                    <a:pt x="99" y="59"/>
                  </a:lnTo>
                  <a:lnTo>
                    <a:pt x="110" y="7"/>
                  </a:lnTo>
                  <a:lnTo>
                    <a:pt x="17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3" name="Freeform 38"/>
            <p:cNvSpPr>
              <a:spLocks/>
            </p:cNvSpPr>
            <p:nvPr/>
          </p:nvSpPr>
          <p:spPr bwMode="auto">
            <a:xfrm>
              <a:off x="4051300" y="-1631950"/>
              <a:ext cx="338138" cy="401638"/>
            </a:xfrm>
            <a:custGeom>
              <a:avLst/>
              <a:gdLst>
                <a:gd name="T0" fmla="*/ 2147483647 w 426"/>
                <a:gd name="T1" fmla="*/ 2147483647 h 507"/>
                <a:gd name="T2" fmla="*/ 2147483647 w 426"/>
                <a:gd name="T3" fmla="*/ 2147483647 h 507"/>
                <a:gd name="T4" fmla="*/ 2147483647 w 426"/>
                <a:gd name="T5" fmla="*/ 2147483647 h 507"/>
                <a:gd name="T6" fmla="*/ 2147483647 w 426"/>
                <a:gd name="T7" fmla="*/ 2147483647 h 507"/>
                <a:gd name="T8" fmla="*/ 2147483647 w 426"/>
                <a:gd name="T9" fmla="*/ 2147483647 h 507"/>
                <a:gd name="T10" fmla="*/ 2147483647 w 426"/>
                <a:gd name="T11" fmla="*/ 2147483647 h 507"/>
                <a:gd name="T12" fmla="*/ 2147483647 w 426"/>
                <a:gd name="T13" fmla="*/ 2147483647 h 507"/>
                <a:gd name="T14" fmla="*/ 2147483647 w 426"/>
                <a:gd name="T15" fmla="*/ 2147483647 h 507"/>
                <a:gd name="T16" fmla="*/ 2147483647 w 426"/>
                <a:gd name="T17" fmla="*/ 2147483647 h 507"/>
                <a:gd name="T18" fmla="*/ 2147483647 w 426"/>
                <a:gd name="T19" fmla="*/ 2147483647 h 507"/>
                <a:gd name="T20" fmla="*/ 2147483647 w 426"/>
                <a:gd name="T21" fmla="*/ 2147483647 h 507"/>
                <a:gd name="T22" fmla="*/ 2147483647 w 426"/>
                <a:gd name="T23" fmla="*/ 2147483647 h 507"/>
                <a:gd name="T24" fmla="*/ 2147483647 w 426"/>
                <a:gd name="T25" fmla="*/ 0 h 507"/>
                <a:gd name="T26" fmla="*/ 2147483647 w 426"/>
                <a:gd name="T27" fmla="*/ 994051830 h 507"/>
                <a:gd name="T28" fmla="*/ 2147483647 w 426"/>
                <a:gd name="T29" fmla="*/ 2147483647 h 507"/>
                <a:gd name="T30" fmla="*/ 2147483647 w 426"/>
                <a:gd name="T31" fmla="*/ 2147483647 h 507"/>
                <a:gd name="T32" fmla="*/ 2147483647 w 426"/>
                <a:gd name="T33" fmla="*/ 2147483647 h 507"/>
                <a:gd name="T34" fmla="*/ 2147483647 w 426"/>
                <a:gd name="T35" fmla="*/ 2147483647 h 507"/>
                <a:gd name="T36" fmla="*/ 2147483647 w 426"/>
                <a:gd name="T37" fmla="*/ 2147483647 h 507"/>
                <a:gd name="T38" fmla="*/ 2147483647 w 426"/>
                <a:gd name="T39" fmla="*/ 2147483647 h 507"/>
                <a:gd name="T40" fmla="*/ 2147483647 w 426"/>
                <a:gd name="T41" fmla="*/ 2147483647 h 507"/>
                <a:gd name="T42" fmla="*/ 2147483647 w 426"/>
                <a:gd name="T43" fmla="*/ 2147483647 h 507"/>
                <a:gd name="T44" fmla="*/ 2147483647 w 426"/>
                <a:gd name="T45" fmla="*/ 2147483647 h 507"/>
                <a:gd name="T46" fmla="*/ 2147483647 w 426"/>
                <a:gd name="T47" fmla="*/ 2147483647 h 507"/>
                <a:gd name="T48" fmla="*/ 2147483647 w 426"/>
                <a:gd name="T49" fmla="*/ 2147483647 h 507"/>
                <a:gd name="T50" fmla="*/ 2147483647 w 426"/>
                <a:gd name="T51" fmla="*/ 2147483647 h 507"/>
                <a:gd name="T52" fmla="*/ 2147483647 w 426"/>
                <a:gd name="T53" fmla="*/ 2147483647 h 507"/>
                <a:gd name="T54" fmla="*/ 0 w 426"/>
                <a:gd name="T55" fmla="*/ 2147483647 h 507"/>
                <a:gd name="T56" fmla="*/ 2147483647 w 426"/>
                <a:gd name="T57" fmla="*/ 2147483647 h 507"/>
                <a:gd name="T58" fmla="*/ 2147483647 w 426"/>
                <a:gd name="T59" fmla="*/ 2147483647 h 507"/>
                <a:gd name="T60" fmla="*/ 2147483647 w 426"/>
                <a:gd name="T61" fmla="*/ 2147483647 h 507"/>
                <a:gd name="T62" fmla="*/ 2147483647 w 426"/>
                <a:gd name="T63" fmla="*/ 2147483647 h 507"/>
                <a:gd name="T64" fmla="*/ 2147483647 w 426"/>
                <a:gd name="T65" fmla="*/ 2147483647 h 507"/>
                <a:gd name="T66" fmla="*/ 2147483647 w 426"/>
                <a:gd name="T67" fmla="*/ 2147483647 h 507"/>
                <a:gd name="T68" fmla="*/ 2147483647 w 426"/>
                <a:gd name="T69" fmla="*/ 2147483647 h 507"/>
                <a:gd name="T70" fmla="*/ 2147483647 w 426"/>
                <a:gd name="T71" fmla="*/ 2147483647 h 507"/>
                <a:gd name="T72" fmla="*/ 2147483647 w 426"/>
                <a:gd name="T73" fmla="*/ 2147483647 h 507"/>
                <a:gd name="T74" fmla="*/ 2147483647 w 426"/>
                <a:gd name="T75" fmla="*/ 2147483647 h 507"/>
                <a:gd name="T76" fmla="*/ 2147483647 w 426"/>
                <a:gd name="T77" fmla="*/ 2147483647 h 507"/>
                <a:gd name="T78" fmla="*/ 2147483647 w 426"/>
                <a:gd name="T79" fmla="*/ 2147483647 h 507"/>
                <a:gd name="T80" fmla="*/ 2147483647 w 426"/>
                <a:gd name="T81" fmla="*/ 2147483647 h 507"/>
                <a:gd name="T82" fmla="*/ 2147483647 w 426"/>
                <a:gd name="T83" fmla="*/ 2147483647 h 50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426"/>
                <a:gd name="T127" fmla="*/ 0 h 507"/>
                <a:gd name="T128" fmla="*/ 426 w 426"/>
                <a:gd name="T129" fmla="*/ 507 h 50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426" h="507">
                  <a:moveTo>
                    <a:pt x="296" y="155"/>
                  </a:moveTo>
                  <a:lnTo>
                    <a:pt x="296" y="155"/>
                  </a:lnTo>
                  <a:lnTo>
                    <a:pt x="298" y="152"/>
                  </a:lnTo>
                  <a:lnTo>
                    <a:pt x="303" y="141"/>
                  </a:lnTo>
                  <a:lnTo>
                    <a:pt x="308" y="136"/>
                  </a:lnTo>
                  <a:lnTo>
                    <a:pt x="314" y="130"/>
                  </a:lnTo>
                  <a:lnTo>
                    <a:pt x="321" y="128"/>
                  </a:lnTo>
                  <a:lnTo>
                    <a:pt x="330" y="128"/>
                  </a:lnTo>
                  <a:lnTo>
                    <a:pt x="352" y="128"/>
                  </a:lnTo>
                  <a:lnTo>
                    <a:pt x="370" y="130"/>
                  </a:lnTo>
                  <a:lnTo>
                    <a:pt x="388" y="128"/>
                  </a:lnTo>
                  <a:lnTo>
                    <a:pt x="426" y="125"/>
                  </a:lnTo>
                  <a:lnTo>
                    <a:pt x="426" y="112"/>
                  </a:lnTo>
                  <a:lnTo>
                    <a:pt x="422" y="80"/>
                  </a:lnTo>
                  <a:lnTo>
                    <a:pt x="420" y="62"/>
                  </a:lnTo>
                  <a:lnTo>
                    <a:pt x="415" y="45"/>
                  </a:lnTo>
                  <a:lnTo>
                    <a:pt x="408" y="33"/>
                  </a:lnTo>
                  <a:lnTo>
                    <a:pt x="402" y="27"/>
                  </a:lnTo>
                  <a:lnTo>
                    <a:pt x="398" y="24"/>
                  </a:lnTo>
                  <a:lnTo>
                    <a:pt x="368" y="11"/>
                  </a:lnTo>
                  <a:lnTo>
                    <a:pt x="350" y="6"/>
                  </a:lnTo>
                  <a:lnTo>
                    <a:pt x="332" y="0"/>
                  </a:lnTo>
                  <a:lnTo>
                    <a:pt x="312" y="0"/>
                  </a:lnTo>
                  <a:lnTo>
                    <a:pt x="301" y="0"/>
                  </a:lnTo>
                  <a:lnTo>
                    <a:pt x="290" y="2"/>
                  </a:lnTo>
                  <a:lnTo>
                    <a:pt x="281" y="4"/>
                  </a:lnTo>
                  <a:lnTo>
                    <a:pt x="272" y="9"/>
                  </a:lnTo>
                  <a:lnTo>
                    <a:pt x="263" y="15"/>
                  </a:lnTo>
                  <a:lnTo>
                    <a:pt x="254" y="22"/>
                  </a:lnTo>
                  <a:lnTo>
                    <a:pt x="229" y="17"/>
                  </a:lnTo>
                  <a:lnTo>
                    <a:pt x="202" y="9"/>
                  </a:lnTo>
                  <a:lnTo>
                    <a:pt x="179" y="6"/>
                  </a:lnTo>
                  <a:lnTo>
                    <a:pt x="168" y="6"/>
                  </a:lnTo>
                  <a:lnTo>
                    <a:pt x="157" y="8"/>
                  </a:lnTo>
                  <a:lnTo>
                    <a:pt x="152" y="9"/>
                  </a:lnTo>
                  <a:lnTo>
                    <a:pt x="146" y="15"/>
                  </a:lnTo>
                  <a:lnTo>
                    <a:pt x="133" y="26"/>
                  </a:lnTo>
                  <a:lnTo>
                    <a:pt x="123" y="44"/>
                  </a:lnTo>
                  <a:lnTo>
                    <a:pt x="112" y="62"/>
                  </a:lnTo>
                  <a:lnTo>
                    <a:pt x="94" y="96"/>
                  </a:lnTo>
                  <a:lnTo>
                    <a:pt x="87" y="118"/>
                  </a:lnTo>
                  <a:lnTo>
                    <a:pt x="70" y="253"/>
                  </a:lnTo>
                  <a:lnTo>
                    <a:pt x="58" y="319"/>
                  </a:lnTo>
                  <a:lnTo>
                    <a:pt x="45" y="375"/>
                  </a:lnTo>
                  <a:lnTo>
                    <a:pt x="38" y="401"/>
                  </a:lnTo>
                  <a:lnTo>
                    <a:pt x="31" y="422"/>
                  </a:lnTo>
                  <a:lnTo>
                    <a:pt x="7" y="473"/>
                  </a:lnTo>
                  <a:lnTo>
                    <a:pt x="0" y="489"/>
                  </a:lnTo>
                  <a:lnTo>
                    <a:pt x="188" y="507"/>
                  </a:lnTo>
                  <a:lnTo>
                    <a:pt x="202" y="453"/>
                  </a:lnTo>
                  <a:lnTo>
                    <a:pt x="216" y="413"/>
                  </a:lnTo>
                  <a:lnTo>
                    <a:pt x="227" y="379"/>
                  </a:lnTo>
                  <a:lnTo>
                    <a:pt x="231" y="363"/>
                  </a:lnTo>
                  <a:lnTo>
                    <a:pt x="234" y="345"/>
                  </a:lnTo>
                  <a:lnTo>
                    <a:pt x="243" y="305"/>
                  </a:lnTo>
                  <a:lnTo>
                    <a:pt x="245" y="283"/>
                  </a:lnTo>
                  <a:lnTo>
                    <a:pt x="245" y="271"/>
                  </a:lnTo>
                  <a:lnTo>
                    <a:pt x="243" y="262"/>
                  </a:lnTo>
                  <a:lnTo>
                    <a:pt x="238" y="244"/>
                  </a:lnTo>
                  <a:lnTo>
                    <a:pt x="233" y="231"/>
                  </a:lnTo>
                  <a:lnTo>
                    <a:pt x="229" y="222"/>
                  </a:lnTo>
                  <a:lnTo>
                    <a:pt x="231" y="202"/>
                  </a:lnTo>
                  <a:lnTo>
                    <a:pt x="234" y="190"/>
                  </a:lnTo>
                  <a:lnTo>
                    <a:pt x="238" y="184"/>
                  </a:lnTo>
                  <a:lnTo>
                    <a:pt x="242" y="181"/>
                  </a:lnTo>
                  <a:lnTo>
                    <a:pt x="249" y="181"/>
                  </a:lnTo>
                  <a:lnTo>
                    <a:pt x="256" y="181"/>
                  </a:lnTo>
                  <a:lnTo>
                    <a:pt x="263" y="182"/>
                  </a:lnTo>
                  <a:lnTo>
                    <a:pt x="270" y="184"/>
                  </a:lnTo>
                  <a:lnTo>
                    <a:pt x="280" y="192"/>
                  </a:lnTo>
                  <a:lnTo>
                    <a:pt x="283" y="193"/>
                  </a:lnTo>
                  <a:lnTo>
                    <a:pt x="296" y="1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4" name="Freeform 39"/>
            <p:cNvSpPr>
              <a:spLocks/>
            </p:cNvSpPr>
            <p:nvPr/>
          </p:nvSpPr>
          <p:spPr bwMode="auto">
            <a:xfrm>
              <a:off x="3689350" y="-876300"/>
              <a:ext cx="284163" cy="601663"/>
            </a:xfrm>
            <a:custGeom>
              <a:avLst/>
              <a:gdLst>
                <a:gd name="T0" fmla="*/ 2147483647 w 359"/>
                <a:gd name="T1" fmla="*/ 0 h 757"/>
                <a:gd name="T2" fmla="*/ 2147483647 w 359"/>
                <a:gd name="T3" fmla="*/ 0 h 757"/>
                <a:gd name="T4" fmla="*/ 2147483647 w 359"/>
                <a:gd name="T5" fmla="*/ 2147483647 h 757"/>
                <a:gd name="T6" fmla="*/ 2147483647 w 359"/>
                <a:gd name="T7" fmla="*/ 2147483647 h 757"/>
                <a:gd name="T8" fmla="*/ 2147483647 w 359"/>
                <a:gd name="T9" fmla="*/ 2147483647 h 757"/>
                <a:gd name="T10" fmla="*/ 2147483647 w 359"/>
                <a:gd name="T11" fmla="*/ 2147483647 h 757"/>
                <a:gd name="T12" fmla="*/ 2147483647 w 359"/>
                <a:gd name="T13" fmla="*/ 2147483647 h 757"/>
                <a:gd name="T14" fmla="*/ 2147483647 w 359"/>
                <a:gd name="T15" fmla="*/ 2147483647 h 757"/>
                <a:gd name="T16" fmla="*/ 2147483647 w 359"/>
                <a:gd name="T17" fmla="*/ 2147483647 h 757"/>
                <a:gd name="T18" fmla="*/ 2147483647 w 359"/>
                <a:gd name="T19" fmla="*/ 2147483647 h 757"/>
                <a:gd name="T20" fmla="*/ 2147483647 w 359"/>
                <a:gd name="T21" fmla="*/ 2147483647 h 757"/>
                <a:gd name="T22" fmla="*/ 2147483647 w 359"/>
                <a:gd name="T23" fmla="*/ 2147483647 h 757"/>
                <a:gd name="T24" fmla="*/ 2147483647 w 359"/>
                <a:gd name="T25" fmla="*/ 2147483647 h 757"/>
                <a:gd name="T26" fmla="*/ 2147483647 w 359"/>
                <a:gd name="T27" fmla="*/ 2147483647 h 757"/>
                <a:gd name="T28" fmla="*/ 2147483647 w 359"/>
                <a:gd name="T29" fmla="*/ 2147483647 h 757"/>
                <a:gd name="T30" fmla="*/ 2147483647 w 359"/>
                <a:gd name="T31" fmla="*/ 2147483647 h 757"/>
                <a:gd name="T32" fmla="*/ 2147483647 w 359"/>
                <a:gd name="T33" fmla="*/ 2147483647 h 757"/>
                <a:gd name="T34" fmla="*/ 2147483647 w 359"/>
                <a:gd name="T35" fmla="*/ 2147483647 h 757"/>
                <a:gd name="T36" fmla="*/ 2147483647 w 359"/>
                <a:gd name="T37" fmla="*/ 2147483647 h 757"/>
                <a:gd name="T38" fmla="*/ 2147483647 w 359"/>
                <a:gd name="T39" fmla="*/ 2147483647 h 757"/>
                <a:gd name="T40" fmla="*/ 2147483647 w 359"/>
                <a:gd name="T41" fmla="*/ 2147483647 h 757"/>
                <a:gd name="T42" fmla="*/ 2147483647 w 359"/>
                <a:gd name="T43" fmla="*/ 2147483647 h 757"/>
                <a:gd name="T44" fmla="*/ 2147483647 w 359"/>
                <a:gd name="T45" fmla="*/ 2147483647 h 757"/>
                <a:gd name="T46" fmla="*/ 2147483647 w 359"/>
                <a:gd name="T47" fmla="*/ 2147483647 h 757"/>
                <a:gd name="T48" fmla="*/ 2147483647 w 359"/>
                <a:gd name="T49" fmla="*/ 2147483647 h 757"/>
                <a:gd name="T50" fmla="*/ 1983612999 w 359"/>
                <a:gd name="T51" fmla="*/ 2147483647 h 757"/>
                <a:gd name="T52" fmla="*/ 0 w 359"/>
                <a:gd name="T53" fmla="*/ 2147483647 h 757"/>
                <a:gd name="T54" fmla="*/ 0 w 359"/>
                <a:gd name="T55" fmla="*/ 2147483647 h 757"/>
                <a:gd name="T56" fmla="*/ 991806499 w 359"/>
                <a:gd name="T57" fmla="*/ 2147483647 h 757"/>
                <a:gd name="T58" fmla="*/ 1983612999 w 359"/>
                <a:gd name="T59" fmla="*/ 2147483647 h 757"/>
                <a:gd name="T60" fmla="*/ 2147483647 w 359"/>
                <a:gd name="T61" fmla="*/ 2147483647 h 757"/>
                <a:gd name="T62" fmla="*/ 2147483647 w 359"/>
                <a:gd name="T63" fmla="*/ 2147483647 h 757"/>
                <a:gd name="T64" fmla="*/ 2147483647 w 359"/>
                <a:gd name="T65" fmla="*/ 2147483647 h 757"/>
                <a:gd name="T66" fmla="*/ 2147483647 w 359"/>
                <a:gd name="T67" fmla="*/ 2147483647 h 757"/>
                <a:gd name="T68" fmla="*/ 2147483647 w 359"/>
                <a:gd name="T69" fmla="*/ 2147483647 h 757"/>
                <a:gd name="T70" fmla="*/ 2147483647 w 359"/>
                <a:gd name="T71" fmla="*/ 2147483647 h 757"/>
                <a:gd name="T72" fmla="*/ 2147483647 w 359"/>
                <a:gd name="T73" fmla="*/ 2147483647 h 757"/>
                <a:gd name="T74" fmla="*/ 2147483647 w 359"/>
                <a:gd name="T75" fmla="*/ 2147483647 h 757"/>
                <a:gd name="T76" fmla="*/ 2147483647 w 359"/>
                <a:gd name="T77" fmla="*/ 0 h 757"/>
                <a:gd name="T78" fmla="*/ 2147483647 w 359"/>
                <a:gd name="T79" fmla="*/ 0 h 75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59"/>
                <a:gd name="T121" fmla="*/ 0 h 757"/>
                <a:gd name="T122" fmla="*/ 359 w 359"/>
                <a:gd name="T123" fmla="*/ 757 h 75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59" h="757">
                  <a:moveTo>
                    <a:pt x="359" y="0"/>
                  </a:moveTo>
                  <a:lnTo>
                    <a:pt x="359" y="0"/>
                  </a:lnTo>
                  <a:lnTo>
                    <a:pt x="341" y="44"/>
                  </a:lnTo>
                  <a:lnTo>
                    <a:pt x="324" y="81"/>
                  </a:lnTo>
                  <a:lnTo>
                    <a:pt x="308" y="116"/>
                  </a:lnTo>
                  <a:lnTo>
                    <a:pt x="285" y="157"/>
                  </a:lnTo>
                  <a:lnTo>
                    <a:pt x="256" y="213"/>
                  </a:lnTo>
                  <a:lnTo>
                    <a:pt x="220" y="285"/>
                  </a:lnTo>
                  <a:lnTo>
                    <a:pt x="355" y="698"/>
                  </a:lnTo>
                  <a:lnTo>
                    <a:pt x="355" y="716"/>
                  </a:lnTo>
                  <a:lnTo>
                    <a:pt x="355" y="734"/>
                  </a:lnTo>
                  <a:lnTo>
                    <a:pt x="353" y="757"/>
                  </a:lnTo>
                  <a:lnTo>
                    <a:pt x="343" y="745"/>
                  </a:lnTo>
                  <a:lnTo>
                    <a:pt x="328" y="723"/>
                  </a:lnTo>
                  <a:lnTo>
                    <a:pt x="285" y="658"/>
                  </a:lnTo>
                  <a:lnTo>
                    <a:pt x="231" y="570"/>
                  </a:lnTo>
                  <a:lnTo>
                    <a:pt x="171" y="474"/>
                  </a:lnTo>
                  <a:lnTo>
                    <a:pt x="65" y="296"/>
                  </a:lnTo>
                  <a:lnTo>
                    <a:pt x="18" y="217"/>
                  </a:lnTo>
                  <a:lnTo>
                    <a:pt x="13" y="211"/>
                  </a:lnTo>
                  <a:lnTo>
                    <a:pt x="9" y="204"/>
                  </a:lnTo>
                  <a:lnTo>
                    <a:pt x="4" y="197"/>
                  </a:lnTo>
                  <a:lnTo>
                    <a:pt x="0" y="188"/>
                  </a:lnTo>
                  <a:lnTo>
                    <a:pt x="0" y="177"/>
                  </a:lnTo>
                  <a:lnTo>
                    <a:pt x="2" y="166"/>
                  </a:lnTo>
                  <a:lnTo>
                    <a:pt x="4" y="161"/>
                  </a:lnTo>
                  <a:lnTo>
                    <a:pt x="9" y="155"/>
                  </a:lnTo>
                  <a:lnTo>
                    <a:pt x="16" y="148"/>
                  </a:lnTo>
                  <a:lnTo>
                    <a:pt x="31" y="141"/>
                  </a:lnTo>
                  <a:lnTo>
                    <a:pt x="72" y="119"/>
                  </a:lnTo>
                  <a:lnTo>
                    <a:pt x="128" y="94"/>
                  </a:lnTo>
                  <a:lnTo>
                    <a:pt x="191" y="67"/>
                  </a:lnTo>
                  <a:lnTo>
                    <a:pt x="305" y="20"/>
                  </a:lnTo>
                  <a:lnTo>
                    <a:pt x="355" y="0"/>
                  </a:lnTo>
                  <a:lnTo>
                    <a:pt x="359" y="0"/>
                  </a:lnTo>
                  <a:close/>
                </a:path>
              </a:pathLst>
            </a:custGeom>
            <a:solidFill>
              <a:srgbClr val="AA2D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5" name="Freeform 40"/>
            <p:cNvSpPr>
              <a:spLocks/>
            </p:cNvSpPr>
            <p:nvPr/>
          </p:nvSpPr>
          <p:spPr bwMode="auto">
            <a:xfrm>
              <a:off x="3689350" y="-876300"/>
              <a:ext cx="284163" cy="601663"/>
            </a:xfrm>
            <a:custGeom>
              <a:avLst/>
              <a:gdLst>
                <a:gd name="T0" fmla="*/ 2147483647 w 359"/>
                <a:gd name="T1" fmla="*/ 0 h 757"/>
                <a:gd name="T2" fmla="*/ 2147483647 w 359"/>
                <a:gd name="T3" fmla="*/ 0 h 757"/>
                <a:gd name="T4" fmla="*/ 2147483647 w 359"/>
                <a:gd name="T5" fmla="*/ 2147483647 h 757"/>
                <a:gd name="T6" fmla="*/ 2147483647 w 359"/>
                <a:gd name="T7" fmla="*/ 2147483647 h 757"/>
                <a:gd name="T8" fmla="*/ 2147483647 w 359"/>
                <a:gd name="T9" fmla="*/ 2147483647 h 757"/>
                <a:gd name="T10" fmla="*/ 2147483647 w 359"/>
                <a:gd name="T11" fmla="*/ 2147483647 h 757"/>
                <a:gd name="T12" fmla="*/ 2147483647 w 359"/>
                <a:gd name="T13" fmla="*/ 2147483647 h 757"/>
                <a:gd name="T14" fmla="*/ 2147483647 w 359"/>
                <a:gd name="T15" fmla="*/ 2147483647 h 757"/>
                <a:gd name="T16" fmla="*/ 2147483647 w 359"/>
                <a:gd name="T17" fmla="*/ 2147483647 h 757"/>
                <a:gd name="T18" fmla="*/ 2147483647 w 359"/>
                <a:gd name="T19" fmla="*/ 2147483647 h 757"/>
                <a:gd name="T20" fmla="*/ 2147483647 w 359"/>
                <a:gd name="T21" fmla="*/ 2147483647 h 757"/>
                <a:gd name="T22" fmla="*/ 2147483647 w 359"/>
                <a:gd name="T23" fmla="*/ 2147483647 h 757"/>
                <a:gd name="T24" fmla="*/ 2147483647 w 359"/>
                <a:gd name="T25" fmla="*/ 2147483647 h 757"/>
                <a:gd name="T26" fmla="*/ 2147483647 w 359"/>
                <a:gd name="T27" fmla="*/ 2147483647 h 757"/>
                <a:gd name="T28" fmla="*/ 2147483647 w 359"/>
                <a:gd name="T29" fmla="*/ 2147483647 h 757"/>
                <a:gd name="T30" fmla="*/ 2147483647 w 359"/>
                <a:gd name="T31" fmla="*/ 2147483647 h 757"/>
                <a:gd name="T32" fmla="*/ 2147483647 w 359"/>
                <a:gd name="T33" fmla="*/ 2147483647 h 757"/>
                <a:gd name="T34" fmla="*/ 2147483647 w 359"/>
                <a:gd name="T35" fmla="*/ 2147483647 h 757"/>
                <a:gd name="T36" fmla="*/ 2147483647 w 359"/>
                <a:gd name="T37" fmla="*/ 2147483647 h 757"/>
                <a:gd name="T38" fmla="*/ 2147483647 w 359"/>
                <a:gd name="T39" fmla="*/ 2147483647 h 757"/>
                <a:gd name="T40" fmla="*/ 2147483647 w 359"/>
                <a:gd name="T41" fmla="*/ 2147483647 h 757"/>
                <a:gd name="T42" fmla="*/ 2147483647 w 359"/>
                <a:gd name="T43" fmla="*/ 2147483647 h 757"/>
                <a:gd name="T44" fmla="*/ 2147483647 w 359"/>
                <a:gd name="T45" fmla="*/ 2147483647 h 757"/>
                <a:gd name="T46" fmla="*/ 2147483647 w 359"/>
                <a:gd name="T47" fmla="*/ 2147483647 h 757"/>
                <a:gd name="T48" fmla="*/ 2147483647 w 359"/>
                <a:gd name="T49" fmla="*/ 2147483647 h 757"/>
                <a:gd name="T50" fmla="*/ 1983612999 w 359"/>
                <a:gd name="T51" fmla="*/ 2147483647 h 757"/>
                <a:gd name="T52" fmla="*/ 0 w 359"/>
                <a:gd name="T53" fmla="*/ 2147483647 h 757"/>
                <a:gd name="T54" fmla="*/ 0 w 359"/>
                <a:gd name="T55" fmla="*/ 2147483647 h 757"/>
                <a:gd name="T56" fmla="*/ 991806499 w 359"/>
                <a:gd name="T57" fmla="*/ 2147483647 h 757"/>
                <a:gd name="T58" fmla="*/ 1983612999 w 359"/>
                <a:gd name="T59" fmla="*/ 2147483647 h 757"/>
                <a:gd name="T60" fmla="*/ 2147483647 w 359"/>
                <a:gd name="T61" fmla="*/ 2147483647 h 757"/>
                <a:gd name="T62" fmla="*/ 2147483647 w 359"/>
                <a:gd name="T63" fmla="*/ 2147483647 h 757"/>
                <a:gd name="T64" fmla="*/ 2147483647 w 359"/>
                <a:gd name="T65" fmla="*/ 2147483647 h 757"/>
                <a:gd name="T66" fmla="*/ 2147483647 w 359"/>
                <a:gd name="T67" fmla="*/ 2147483647 h 757"/>
                <a:gd name="T68" fmla="*/ 2147483647 w 359"/>
                <a:gd name="T69" fmla="*/ 2147483647 h 757"/>
                <a:gd name="T70" fmla="*/ 2147483647 w 359"/>
                <a:gd name="T71" fmla="*/ 2147483647 h 757"/>
                <a:gd name="T72" fmla="*/ 2147483647 w 359"/>
                <a:gd name="T73" fmla="*/ 2147483647 h 757"/>
                <a:gd name="T74" fmla="*/ 2147483647 w 359"/>
                <a:gd name="T75" fmla="*/ 2147483647 h 757"/>
                <a:gd name="T76" fmla="*/ 2147483647 w 359"/>
                <a:gd name="T77" fmla="*/ 0 h 75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359"/>
                <a:gd name="T118" fmla="*/ 0 h 757"/>
                <a:gd name="T119" fmla="*/ 359 w 359"/>
                <a:gd name="T120" fmla="*/ 757 h 75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359" h="757">
                  <a:moveTo>
                    <a:pt x="359" y="0"/>
                  </a:moveTo>
                  <a:lnTo>
                    <a:pt x="359" y="0"/>
                  </a:lnTo>
                  <a:lnTo>
                    <a:pt x="341" y="44"/>
                  </a:lnTo>
                  <a:lnTo>
                    <a:pt x="324" y="81"/>
                  </a:lnTo>
                  <a:lnTo>
                    <a:pt x="308" y="116"/>
                  </a:lnTo>
                  <a:lnTo>
                    <a:pt x="285" y="157"/>
                  </a:lnTo>
                  <a:lnTo>
                    <a:pt x="256" y="213"/>
                  </a:lnTo>
                  <a:lnTo>
                    <a:pt x="220" y="285"/>
                  </a:lnTo>
                  <a:lnTo>
                    <a:pt x="355" y="698"/>
                  </a:lnTo>
                  <a:lnTo>
                    <a:pt x="355" y="716"/>
                  </a:lnTo>
                  <a:lnTo>
                    <a:pt x="355" y="734"/>
                  </a:lnTo>
                  <a:lnTo>
                    <a:pt x="353" y="757"/>
                  </a:lnTo>
                  <a:lnTo>
                    <a:pt x="343" y="745"/>
                  </a:lnTo>
                  <a:lnTo>
                    <a:pt x="328" y="723"/>
                  </a:lnTo>
                  <a:lnTo>
                    <a:pt x="285" y="658"/>
                  </a:lnTo>
                  <a:lnTo>
                    <a:pt x="231" y="570"/>
                  </a:lnTo>
                  <a:lnTo>
                    <a:pt x="171" y="474"/>
                  </a:lnTo>
                  <a:lnTo>
                    <a:pt x="65" y="296"/>
                  </a:lnTo>
                  <a:lnTo>
                    <a:pt x="18" y="217"/>
                  </a:lnTo>
                  <a:lnTo>
                    <a:pt x="13" y="211"/>
                  </a:lnTo>
                  <a:lnTo>
                    <a:pt x="9" y="204"/>
                  </a:lnTo>
                  <a:lnTo>
                    <a:pt x="4" y="197"/>
                  </a:lnTo>
                  <a:lnTo>
                    <a:pt x="0" y="188"/>
                  </a:lnTo>
                  <a:lnTo>
                    <a:pt x="0" y="177"/>
                  </a:lnTo>
                  <a:lnTo>
                    <a:pt x="2" y="166"/>
                  </a:lnTo>
                  <a:lnTo>
                    <a:pt x="4" y="161"/>
                  </a:lnTo>
                  <a:lnTo>
                    <a:pt x="9" y="155"/>
                  </a:lnTo>
                  <a:lnTo>
                    <a:pt x="16" y="148"/>
                  </a:lnTo>
                  <a:lnTo>
                    <a:pt x="31" y="141"/>
                  </a:lnTo>
                  <a:lnTo>
                    <a:pt x="72" y="119"/>
                  </a:lnTo>
                  <a:lnTo>
                    <a:pt x="128" y="94"/>
                  </a:lnTo>
                  <a:lnTo>
                    <a:pt x="191" y="67"/>
                  </a:lnTo>
                  <a:lnTo>
                    <a:pt x="305" y="20"/>
                  </a:lnTo>
                  <a:lnTo>
                    <a:pt x="35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6" name="Freeform 41"/>
            <p:cNvSpPr>
              <a:spLocks/>
            </p:cNvSpPr>
            <p:nvPr/>
          </p:nvSpPr>
          <p:spPr bwMode="auto">
            <a:xfrm>
              <a:off x="5346700" y="-615950"/>
              <a:ext cx="77788" cy="71438"/>
            </a:xfrm>
            <a:custGeom>
              <a:avLst/>
              <a:gdLst>
                <a:gd name="T0" fmla="*/ 2147483647 w 99"/>
                <a:gd name="T1" fmla="*/ 0 h 90"/>
                <a:gd name="T2" fmla="*/ 2147483647 w 99"/>
                <a:gd name="T3" fmla="*/ 2147483647 h 90"/>
                <a:gd name="T4" fmla="*/ 1455172203 w 99"/>
                <a:gd name="T5" fmla="*/ 2147483647 h 90"/>
                <a:gd name="T6" fmla="*/ 0 w 99"/>
                <a:gd name="T7" fmla="*/ 2147483647 h 90"/>
                <a:gd name="T8" fmla="*/ 2147483647 w 99"/>
                <a:gd name="T9" fmla="*/ 0 h 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"/>
                <a:gd name="T16" fmla="*/ 0 h 90"/>
                <a:gd name="T17" fmla="*/ 99 w 99"/>
                <a:gd name="T18" fmla="*/ 90 h 9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" h="90">
                  <a:moveTo>
                    <a:pt x="99" y="0"/>
                  </a:moveTo>
                  <a:lnTo>
                    <a:pt x="63" y="67"/>
                  </a:lnTo>
                  <a:lnTo>
                    <a:pt x="3" y="90"/>
                  </a:lnTo>
                  <a:lnTo>
                    <a:pt x="0" y="22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798C3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7" name="Freeform 42"/>
            <p:cNvSpPr>
              <a:spLocks/>
            </p:cNvSpPr>
            <p:nvPr/>
          </p:nvSpPr>
          <p:spPr bwMode="auto">
            <a:xfrm>
              <a:off x="5262563" y="-830263"/>
              <a:ext cx="192088" cy="244475"/>
            </a:xfrm>
            <a:custGeom>
              <a:avLst/>
              <a:gdLst>
                <a:gd name="T0" fmla="*/ 2147483647 w 242"/>
                <a:gd name="T1" fmla="*/ 0 h 308"/>
                <a:gd name="T2" fmla="*/ 2147483647 w 242"/>
                <a:gd name="T3" fmla="*/ 2147483647 h 308"/>
                <a:gd name="T4" fmla="*/ 2147483647 w 242"/>
                <a:gd name="T5" fmla="*/ 2147483647 h 308"/>
                <a:gd name="T6" fmla="*/ 2147483647 w 242"/>
                <a:gd name="T7" fmla="*/ 2147483647 h 308"/>
                <a:gd name="T8" fmla="*/ 0 w 242"/>
                <a:gd name="T9" fmla="*/ 2147483647 h 308"/>
                <a:gd name="T10" fmla="*/ 0 w 242"/>
                <a:gd name="T11" fmla="*/ 2147483647 h 308"/>
                <a:gd name="T12" fmla="*/ 2147483647 w 242"/>
                <a:gd name="T13" fmla="*/ 2147483647 h 308"/>
                <a:gd name="T14" fmla="*/ 2147483647 w 242"/>
                <a:gd name="T15" fmla="*/ 2147483647 h 308"/>
                <a:gd name="T16" fmla="*/ 2147483647 w 242"/>
                <a:gd name="T17" fmla="*/ 2147483647 h 308"/>
                <a:gd name="T18" fmla="*/ 2147483647 w 242"/>
                <a:gd name="T19" fmla="*/ 2147483647 h 308"/>
                <a:gd name="T20" fmla="*/ 2147483647 w 242"/>
                <a:gd name="T21" fmla="*/ 2147483647 h 308"/>
                <a:gd name="T22" fmla="*/ 2147483647 w 242"/>
                <a:gd name="T23" fmla="*/ 2147483647 h 308"/>
                <a:gd name="T24" fmla="*/ 2147483647 w 242"/>
                <a:gd name="T25" fmla="*/ 2147483647 h 308"/>
                <a:gd name="T26" fmla="*/ 2147483647 w 242"/>
                <a:gd name="T27" fmla="*/ 2147483647 h 308"/>
                <a:gd name="T28" fmla="*/ 2147483647 w 242"/>
                <a:gd name="T29" fmla="*/ 2147483647 h 308"/>
                <a:gd name="T30" fmla="*/ 2147483647 w 242"/>
                <a:gd name="T31" fmla="*/ 2147483647 h 308"/>
                <a:gd name="T32" fmla="*/ 2147483647 w 242"/>
                <a:gd name="T33" fmla="*/ 2147483647 h 308"/>
                <a:gd name="T34" fmla="*/ 2147483647 w 242"/>
                <a:gd name="T35" fmla="*/ 2147483647 h 308"/>
                <a:gd name="T36" fmla="*/ 2147483647 w 242"/>
                <a:gd name="T37" fmla="*/ 2147483647 h 308"/>
                <a:gd name="T38" fmla="*/ 2147483647 w 242"/>
                <a:gd name="T39" fmla="*/ 2147483647 h 308"/>
                <a:gd name="T40" fmla="*/ 2147483647 w 242"/>
                <a:gd name="T41" fmla="*/ 2147483647 h 308"/>
                <a:gd name="T42" fmla="*/ 2147483647 w 242"/>
                <a:gd name="T43" fmla="*/ 2147483647 h 308"/>
                <a:gd name="T44" fmla="*/ 2147483647 w 242"/>
                <a:gd name="T45" fmla="*/ 2147483647 h 308"/>
                <a:gd name="T46" fmla="*/ 2147483647 w 242"/>
                <a:gd name="T47" fmla="*/ 2147483647 h 308"/>
                <a:gd name="T48" fmla="*/ 2147483647 w 242"/>
                <a:gd name="T49" fmla="*/ 2147483647 h 308"/>
                <a:gd name="T50" fmla="*/ 2147483647 w 242"/>
                <a:gd name="T51" fmla="*/ 2147483647 h 308"/>
                <a:gd name="T52" fmla="*/ 2147483647 w 242"/>
                <a:gd name="T53" fmla="*/ 2147483647 h 308"/>
                <a:gd name="T54" fmla="*/ 2147483647 w 242"/>
                <a:gd name="T55" fmla="*/ 2147483647 h 308"/>
                <a:gd name="T56" fmla="*/ 2147483647 w 242"/>
                <a:gd name="T57" fmla="*/ 2147483647 h 308"/>
                <a:gd name="T58" fmla="*/ 2147483647 w 242"/>
                <a:gd name="T59" fmla="*/ 2147483647 h 308"/>
                <a:gd name="T60" fmla="*/ 2147483647 w 242"/>
                <a:gd name="T61" fmla="*/ 2147483647 h 308"/>
                <a:gd name="T62" fmla="*/ 2147483647 w 242"/>
                <a:gd name="T63" fmla="*/ 2147483647 h 308"/>
                <a:gd name="T64" fmla="*/ 2147483647 w 242"/>
                <a:gd name="T65" fmla="*/ 2147483647 h 308"/>
                <a:gd name="T66" fmla="*/ 2147483647 w 242"/>
                <a:gd name="T67" fmla="*/ 2147483647 h 308"/>
                <a:gd name="T68" fmla="*/ 2147483647 w 242"/>
                <a:gd name="T69" fmla="*/ 2147483647 h 308"/>
                <a:gd name="T70" fmla="*/ 2147483647 w 242"/>
                <a:gd name="T71" fmla="*/ 2147483647 h 308"/>
                <a:gd name="T72" fmla="*/ 2147483647 w 242"/>
                <a:gd name="T73" fmla="*/ 2147483647 h 308"/>
                <a:gd name="T74" fmla="*/ 2147483647 w 242"/>
                <a:gd name="T75" fmla="*/ 2147483647 h 308"/>
                <a:gd name="T76" fmla="*/ 2147483647 w 242"/>
                <a:gd name="T77" fmla="*/ 2147483647 h 308"/>
                <a:gd name="T78" fmla="*/ 2147483647 w 242"/>
                <a:gd name="T79" fmla="*/ 2147483647 h 308"/>
                <a:gd name="T80" fmla="*/ 2147483647 w 242"/>
                <a:gd name="T81" fmla="*/ 2147483647 h 308"/>
                <a:gd name="T82" fmla="*/ 2147483647 w 242"/>
                <a:gd name="T83" fmla="*/ 2147483647 h 308"/>
                <a:gd name="T84" fmla="*/ 2147483647 w 242"/>
                <a:gd name="T85" fmla="*/ 2147483647 h 308"/>
                <a:gd name="T86" fmla="*/ 2147483647 w 242"/>
                <a:gd name="T87" fmla="*/ 2147483647 h 308"/>
                <a:gd name="T88" fmla="*/ 2147483647 w 242"/>
                <a:gd name="T89" fmla="*/ 2147483647 h 308"/>
                <a:gd name="T90" fmla="*/ 2147483647 w 242"/>
                <a:gd name="T91" fmla="*/ 2147483647 h 308"/>
                <a:gd name="T92" fmla="*/ 2147483647 w 242"/>
                <a:gd name="T93" fmla="*/ 2147483647 h 308"/>
                <a:gd name="T94" fmla="*/ 2147483647 w 242"/>
                <a:gd name="T95" fmla="*/ 1000502032 h 308"/>
                <a:gd name="T96" fmla="*/ 2147483647 w 242"/>
                <a:gd name="T97" fmla="*/ 0 h 308"/>
                <a:gd name="T98" fmla="*/ 2147483647 w 242"/>
                <a:gd name="T99" fmla="*/ 0 h 308"/>
                <a:gd name="T100" fmla="*/ 2147483647 w 242"/>
                <a:gd name="T101" fmla="*/ 0 h 30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42"/>
                <a:gd name="T154" fmla="*/ 0 h 308"/>
                <a:gd name="T155" fmla="*/ 242 w 242"/>
                <a:gd name="T156" fmla="*/ 308 h 30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42" h="308">
                  <a:moveTo>
                    <a:pt x="29" y="0"/>
                  </a:moveTo>
                  <a:lnTo>
                    <a:pt x="27" y="54"/>
                  </a:lnTo>
                  <a:lnTo>
                    <a:pt x="9" y="88"/>
                  </a:lnTo>
                  <a:lnTo>
                    <a:pt x="31" y="128"/>
                  </a:lnTo>
                  <a:lnTo>
                    <a:pt x="0" y="186"/>
                  </a:lnTo>
                  <a:lnTo>
                    <a:pt x="11" y="196"/>
                  </a:lnTo>
                  <a:lnTo>
                    <a:pt x="20" y="205"/>
                  </a:lnTo>
                  <a:lnTo>
                    <a:pt x="31" y="213"/>
                  </a:lnTo>
                  <a:lnTo>
                    <a:pt x="27" y="225"/>
                  </a:lnTo>
                  <a:lnTo>
                    <a:pt x="25" y="234"/>
                  </a:lnTo>
                  <a:lnTo>
                    <a:pt x="27" y="245"/>
                  </a:lnTo>
                  <a:lnTo>
                    <a:pt x="52" y="261"/>
                  </a:lnTo>
                  <a:lnTo>
                    <a:pt x="56" y="305"/>
                  </a:lnTo>
                  <a:lnTo>
                    <a:pt x="164" y="308"/>
                  </a:lnTo>
                  <a:lnTo>
                    <a:pt x="204" y="270"/>
                  </a:lnTo>
                  <a:lnTo>
                    <a:pt x="200" y="258"/>
                  </a:lnTo>
                  <a:lnTo>
                    <a:pt x="195" y="229"/>
                  </a:lnTo>
                  <a:lnTo>
                    <a:pt x="204" y="214"/>
                  </a:lnTo>
                  <a:lnTo>
                    <a:pt x="209" y="204"/>
                  </a:lnTo>
                  <a:lnTo>
                    <a:pt x="216" y="184"/>
                  </a:lnTo>
                  <a:lnTo>
                    <a:pt x="211" y="146"/>
                  </a:lnTo>
                  <a:lnTo>
                    <a:pt x="209" y="126"/>
                  </a:lnTo>
                  <a:lnTo>
                    <a:pt x="242" y="74"/>
                  </a:lnTo>
                  <a:lnTo>
                    <a:pt x="242" y="67"/>
                  </a:lnTo>
                  <a:lnTo>
                    <a:pt x="242" y="52"/>
                  </a:lnTo>
                  <a:lnTo>
                    <a:pt x="242" y="43"/>
                  </a:lnTo>
                  <a:lnTo>
                    <a:pt x="240" y="36"/>
                  </a:lnTo>
                  <a:lnTo>
                    <a:pt x="236" y="29"/>
                  </a:lnTo>
                  <a:lnTo>
                    <a:pt x="231" y="25"/>
                  </a:lnTo>
                  <a:lnTo>
                    <a:pt x="189" y="41"/>
                  </a:lnTo>
                  <a:lnTo>
                    <a:pt x="142" y="56"/>
                  </a:lnTo>
                  <a:lnTo>
                    <a:pt x="90" y="70"/>
                  </a:lnTo>
                  <a:lnTo>
                    <a:pt x="85" y="59"/>
                  </a:lnTo>
                  <a:lnTo>
                    <a:pt x="79" y="49"/>
                  </a:lnTo>
                  <a:lnTo>
                    <a:pt x="72" y="36"/>
                  </a:lnTo>
                  <a:lnTo>
                    <a:pt x="61" y="22"/>
                  </a:lnTo>
                  <a:lnTo>
                    <a:pt x="52" y="11"/>
                  </a:lnTo>
                  <a:lnTo>
                    <a:pt x="47" y="5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8" name="Freeform 43"/>
            <p:cNvSpPr>
              <a:spLocks/>
            </p:cNvSpPr>
            <p:nvPr/>
          </p:nvSpPr>
          <p:spPr bwMode="auto">
            <a:xfrm>
              <a:off x="5270500" y="-830263"/>
              <a:ext cx="65088" cy="101600"/>
            </a:xfrm>
            <a:custGeom>
              <a:avLst/>
              <a:gdLst>
                <a:gd name="T0" fmla="*/ 2147483647 w 81"/>
                <a:gd name="T1" fmla="*/ 2147483647 h 128"/>
                <a:gd name="T2" fmla="*/ 2147483647 w 81"/>
                <a:gd name="T3" fmla="*/ 2147483647 h 128"/>
                <a:gd name="T4" fmla="*/ 2147483647 w 81"/>
                <a:gd name="T5" fmla="*/ 2147483647 h 128"/>
                <a:gd name="T6" fmla="*/ 2147483647 w 81"/>
                <a:gd name="T7" fmla="*/ 2147483647 h 128"/>
                <a:gd name="T8" fmla="*/ 2147483647 w 81"/>
                <a:gd name="T9" fmla="*/ 2147483647 h 128"/>
                <a:gd name="T10" fmla="*/ 2147483647 w 81"/>
                <a:gd name="T11" fmla="*/ 1000501951 h 128"/>
                <a:gd name="T12" fmla="*/ 2147483647 w 81"/>
                <a:gd name="T13" fmla="*/ 0 h 128"/>
                <a:gd name="T14" fmla="*/ 2147483647 w 81"/>
                <a:gd name="T15" fmla="*/ 0 h 128"/>
                <a:gd name="T16" fmla="*/ 2147483647 w 81"/>
                <a:gd name="T17" fmla="*/ 2147483647 h 128"/>
                <a:gd name="T18" fmla="*/ 0 w 81"/>
                <a:gd name="T19" fmla="*/ 2147483647 h 128"/>
                <a:gd name="T20" fmla="*/ 2147483647 w 81"/>
                <a:gd name="T21" fmla="*/ 2147483647 h 128"/>
                <a:gd name="T22" fmla="*/ 2147483647 w 81"/>
                <a:gd name="T23" fmla="*/ 2147483647 h 128"/>
                <a:gd name="T24" fmla="*/ 2147483647 w 81"/>
                <a:gd name="T25" fmla="*/ 2147483647 h 128"/>
                <a:gd name="T26" fmla="*/ 2147483647 w 81"/>
                <a:gd name="T27" fmla="*/ 2147483647 h 128"/>
                <a:gd name="T28" fmla="*/ 2147483647 w 81"/>
                <a:gd name="T29" fmla="*/ 2147483647 h 128"/>
                <a:gd name="T30" fmla="*/ 2147483647 w 81"/>
                <a:gd name="T31" fmla="*/ 2147483647 h 128"/>
                <a:gd name="T32" fmla="*/ 2147483647 w 81"/>
                <a:gd name="T33" fmla="*/ 2147483647 h 128"/>
                <a:gd name="T34" fmla="*/ 2147483647 w 81"/>
                <a:gd name="T35" fmla="*/ 2147483647 h 128"/>
                <a:gd name="T36" fmla="*/ 2147483647 w 81"/>
                <a:gd name="T37" fmla="*/ 2147483647 h 128"/>
                <a:gd name="T38" fmla="*/ 2147483647 w 81"/>
                <a:gd name="T39" fmla="*/ 2147483647 h 128"/>
                <a:gd name="T40" fmla="*/ 2147483647 w 81"/>
                <a:gd name="T41" fmla="*/ 2147483647 h 128"/>
                <a:gd name="T42" fmla="*/ 2147483647 w 81"/>
                <a:gd name="T43" fmla="*/ 2147483647 h 128"/>
                <a:gd name="T44" fmla="*/ 2147483647 w 81"/>
                <a:gd name="T45" fmla="*/ 2147483647 h 128"/>
                <a:gd name="T46" fmla="*/ 2147483647 w 81"/>
                <a:gd name="T47" fmla="*/ 2147483647 h 128"/>
                <a:gd name="T48" fmla="*/ 2147483647 w 81"/>
                <a:gd name="T49" fmla="*/ 2147483647 h 12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81"/>
                <a:gd name="T76" fmla="*/ 0 h 128"/>
                <a:gd name="T77" fmla="*/ 81 w 81"/>
                <a:gd name="T78" fmla="*/ 128 h 12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81" h="128">
                  <a:moveTo>
                    <a:pt x="63" y="36"/>
                  </a:moveTo>
                  <a:lnTo>
                    <a:pt x="63" y="36"/>
                  </a:lnTo>
                  <a:lnTo>
                    <a:pt x="54" y="22"/>
                  </a:lnTo>
                  <a:lnTo>
                    <a:pt x="43" y="11"/>
                  </a:lnTo>
                  <a:lnTo>
                    <a:pt x="38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0" y="0"/>
                  </a:lnTo>
                  <a:lnTo>
                    <a:pt x="18" y="54"/>
                  </a:lnTo>
                  <a:lnTo>
                    <a:pt x="0" y="88"/>
                  </a:lnTo>
                  <a:lnTo>
                    <a:pt x="22" y="128"/>
                  </a:lnTo>
                  <a:lnTo>
                    <a:pt x="23" y="124"/>
                  </a:lnTo>
                  <a:lnTo>
                    <a:pt x="27" y="112"/>
                  </a:lnTo>
                  <a:lnTo>
                    <a:pt x="31" y="99"/>
                  </a:lnTo>
                  <a:lnTo>
                    <a:pt x="34" y="90"/>
                  </a:lnTo>
                  <a:lnTo>
                    <a:pt x="43" y="85"/>
                  </a:lnTo>
                  <a:lnTo>
                    <a:pt x="59" y="77"/>
                  </a:lnTo>
                  <a:lnTo>
                    <a:pt x="81" y="70"/>
                  </a:lnTo>
                  <a:lnTo>
                    <a:pt x="76" y="59"/>
                  </a:lnTo>
                  <a:lnTo>
                    <a:pt x="70" y="49"/>
                  </a:lnTo>
                  <a:lnTo>
                    <a:pt x="63" y="36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49" name="Freeform 44"/>
            <p:cNvSpPr>
              <a:spLocks/>
            </p:cNvSpPr>
            <p:nvPr/>
          </p:nvSpPr>
          <p:spPr bwMode="auto">
            <a:xfrm>
              <a:off x="5884863" y="-444500"/>
              <a:ext cx="92075" cy="128588"/>
            </a:xfrm>
            <a:custGeom>
              <a:avLst/>
              <a:gdLst>
                <a:gd name="T0" fmla="*/ 2147483647 w 118"/>
                <a:gd name="T1" fmla="*/ 0 h 160"/>
                <a:gd name="T2" fmla="*/ 2147483647 w 118"/>
                <a:gd name="T3" fmla="*/ 0 h 160"/>
                <a:gd name="T4" fmla="*/ 2147483647 w 118"/>
                <a:gd name="T5" fmla="*/ 2147483647 h 160"/>
                <a:gd name="T6" fmla="*/ 2147483647 w 118"/>
                <a:gd name="T7" fmla="*/ 2147483647 h 160"/>
                <a:gd name="T8" fmla="*/ 2147483647 w 118"/>
                <a:gd name="T9" fmla="*/ 2147483647 h 160"/>
                <a:gd name="T10" fmla="*/ 2147483647 w 118"/>
                <a:gd name="T11" fmla="*/ 2147483647 h 160"/>
                <a:gd name="T12" fmla="*/ 2147483647 w 118"/>
                <a:gd name="T13" fmla="*/ 2147483647 h 160"/>
                <a:gd name="T14" fmla="*/ 0 w 118"/>
                <a:gd name="T15" fmla="*/ 2147483647 h 160"/>
                <a:gd name="T16" fmla="*/ 2147483647 w 118"/>
                <a:gd name="T17" fmla="*/ 2147483647 h 160"/>
                <a:gd name="T18" fmla="*/ 2147483647 w 118"/>
                <a:gd name="T19" fmla="*/ 2147483647 h 160"/>
                <a:gd name="T20" fmla="*/ 2147483647 w 118"/>
                <a:gd name="T21" fmla="*/ 2147483647 h 160"/>
                <a:gd name="T22" fmla="*/ 2147483647 w 118"/>
                <a:gd name="T23" fmla="*/ 2147483647 h 160"/>
                <a:gd name="T24" fmla="*/ 2147483647 w 118"/>
                <a:gd name="T25" fmla="*/ 2147483647 h 160"/>
                <a:gd name="T26" fmla="*/ 2147483647 w 118"/>
                <a:gd name="T27" fmla="*/ 2147483647 h 160"/>
                <a:gd name="T28" fmla="*/ 2147483647 w 118"/>
                <a:gd name="T29" fmla="*/ 2147483647 h 160"/>
                <a:gd name="T30" fmla="*/ 2147483647 w 118"/>
                <a:gd name="T31" fmla="*/ 0 h 160"/>
                <a:gd name="T32" fmla="*/ 2147483647 w 118"/>
                <a:gd name="T33" fmla="*/ 0 h 1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18"/>
                <a:gd name="T52" fmla="*/ 0 h 160"/>
                <a:gd name="T53" fmla="*/ 118 w 118"/>
                <a:gd name="T54" fmla="*/ 160 h 1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18" h="160">
                  <a:moveTo>
                    <a:pt x="40" y="0"/>
                  </a:moveTo>
                  <a:lnTo>
                    <a:pt x="40" y="0"/>
                  </a:lnTo>
                  <a:lnTo>
                    <a:pt x="33" y="29"/>
                  </a:lnTo>
                  <a:lnTo>
                    <a:pt x="27" y="47"/>
                  </a:lnTo>
                  <a:lnTo>
                    <a:pt x="26" y="54"/>
                  </a:lnTo>
                  <a:lnTo>
                    <a:pt x="13" y="74"/>
                  </a:lnTo>
                  <a:lnTo>
                    <a:pt x="0" y="95"/>
                  </a:lnTo>
                  <a:lnTo>
                    <a:pt x="8" y="160"/>
                  </a:lnTo>
                  <a:lnTo>
                    <a:pt x="89" y="113"/>
                  </a:lnTo>
                  <a:lnTo>
                    <a:pt x="118" y="45"/>
                  </a:lnTo>
                  <a:lnTo>
                    <a:pt x="107" y="36"/>
                  </a:lnTo>
                  <a:lnTo>
                    <a:pt x="80" y="21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798C3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0" name="Freeform 45"/>
            <p:cNvSpPr>
              <a:spLocks/>
            </p:cNvSpPr>
            <p:nvPr/>
          </p:nvSpPr>
          <p:spPr bwMode="auto">
            <a:xfrm>
              <a:off x="5907088" y="-503238"/>
              <a:ext cx="217488" cy="204788"/>
            </a:xfrm>
            <a:custGeom>
              <a:avLst/>
              <a:gdLst>
                <a:gd name="T0" fmla="*/ 2147483647 w 274"/>
                <a:gd name="T1" fmla="*/ 2147483647 h 258"/>
                <a:gd name="T2" fmla="*/ 2147483647 w 274"/>
                <a:gd name="T3" fmla="*/ 2147483647 h 258"/>
                <a:gd name="T4" fmla="*/ 2147483647 w 274"/>
                <a:gd name="T5" fmla="*/ 2147483647 h 258"/>
                <a:gd name="T6" fmla="*/ 2147483647 w 274"/>
                <a:gd name="T7" fmla="*/ 2147483647 h 258"/>
                <a:gd name="T8" fmla="*/ 2147483647 w 274"/>
                <a:gd name="T9" fmla="*/ 2147483647 h 258"/>
                <a:gd name="T10" fmla="*/ 2147483647 w 274"/>
                <a:gd name="T11" fmla="*/ 2147483647 h 258"/>
                <a:gd name="T12" fmla="*/ 2147483647 w 274"/>
                <a:gd name="T13" fmla="*/ 2147483647 h 258"/>
                <a:gd name="T14" fmla="*/ 2147483647 w 274"/>
                <a:gd name="T15" fmla="*/ 2147483647 h 258"/>
                <a:gd name="T16" fmla="*/ 2147483647 w 274"/>
                <a:gd name="T17" fmla="*/ 2147483647 h 258"/>
                <a:gd name="T18" fmla="*/ 2147483647 w 274"/>
                <a:gd name="T19" fmla="*/ 1000506779 h 258"/>
                <a:gd name="T20" fmla="*/ 2147483647 w 274"/>
                <a:gd name="T21" fmla="*/ 2147483647 h 258"/>
                <a:gd name="T22" fmla="*/ 2147483647 w 274"/>
                <a:gd name="T23" fmla="*/ 2147483647 h 258"/>
                <a:gd name="T24" fmla="*/ 2147483647 w 274"/>
                <a:gd name="T25" fmla="*/ 2147483647 h 258"/>
                <a:gd name="T26" fmla="*/ 2147483647 w 274"/>
                <a:gd name="T27" fmla="*/ 2147483647 h 258"/>
                <a:gd name="T28" fmla="*/ 2147483647 w 274"/>
                <a:gd name="T29" fmla="*/ 1500129731 h 258"/>
                <a:gd name="T30" fmla="*/ 2147483647 w 274"/>
                <a:gd name="T31" fmla="*/ 1000506779 h 258"/>
                <a:gd name="T32" fmla="*/ 2147483647 w 274"/>
                <a:gd name="T33" fmla="*/ 0 h 258"/>
                <a:gd name="T34" fmla="*/ 2147483647 w 274"/>
                <a:gd name="T35" fmla="*/ 0 h 258"/>
                <a:gd name="T36" fmla="*/ 2147483647 w 274"/>
                <a:gd name="T37" fmla="*/ 1000506779 h 258"/>
                <a:gd name="T38" fmla="*/ 2147483647 w 274"/>
                <a:gd name="T39" fmla="*/ 2147483647 h 258"/>
                <a:gd name="T40" fmla="*/ 2147483647 w 274"/>
                <a:gd name="T41" fmla="*/ 2147483647 h 258"/>
                <a:gd name="T42" fmla="*/ 2147483647 w 274"/>
                <a:gd name="T43" fmla="*/ 2147483647 h 258"/>
                <a:gd name="T44" fmla="*/ 2147483647 w 274"/>
                <a:gd name="T45" fmla="*/ 2147483647 h 258"/>
                <a:gd name="T46" fmla="*/ 2147483647 w 274"/>
                <a:gd name="T47" fmla="*/ 2147483647 h 258"/>
                <a:gd name="T48" fmla="*/ 0 w 274"/>
                <a:gd name="T49" fmla="*/ 2147483647 h 258"/>
                <a:gd name="T50" fmla="*/ 2147483647 w 274"/>
                <a:gd name="T51" fmla="*/ 2147483647 h 258"/>
                <a:gd name="T52" fmla="*/ 2147483647 w 274"/>
                <a:gd name="T53" fmla="*/ 2147483647 h 258"/>
                <a:gd name="T54" fmla="*/ 2147483647 w 274"/>
                <a:gd name="T55" fmla="*/ 2147483647 h 258"/>
                <a:gd name="T56" fmla="*/ 2147483647 w 274"/>
                <a:gd name="T57" fmla="*/ 2147483647 h 258"/>
                <a:gd name="T58" fmla="*/ 2147483647 w 274"/>
                <a:gd name="T59" fmla="*/ 2147483647 h 258"/>
                <a:gd name="T60" fmla="*/ 2147483647 w 274"/>
                <a:gd name="T61" fmla="*/ 2147483647 h 258"/>
                <a:gd name="T62" fmla="*/ 2147483647 w 274"/>
                <a:gd name="T63" fmla="*/ 2147483647 h 258"/>
                <a:gd name="T64" fmla="*/ 2147483647 w 274"/>
                <a:gd name="T65" fmla="*/ 2147483647 h 258"/>
                <a:gd name="T66" fmla="*/ 2147483647 w 274"/>
                <a:gd name="T67" fmla="*/ 2147483647 h 258"/>
                <a:gd name="T68" fmla="*/ 2147483647 w 274"/>
                <a:gd name="T69" fmla="*/ 2147483647 h 258"/>
                <a:gd name="T70" fmla="*/ 2147483647 w 274"/>
                <a:gd name="T71" fmla="*/ 2147483647 h 258"/>
                <a:gd name="T72" fmla="*/ 2147483647 w 274"/>
                <a:gd name="T73" fmla="*/ 2147483647 h 258"/>
                <a:gd name="T74" fmla="*/ 2147483647 w 274"/>
                <a:gd name="T75" fmla="*/ 2147483647 h 258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274"/>
                <a:gd name="T115" fmla="*/ 0 h 258"/>
                <a:gd name="T116" fmla="*/ 274 w 274"/>
                <a:gd name="T117" fmla="*/ 258 h 258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274" h="258">
                  <a:moveTo>
                    <a:pt x="274" y="128"/>
                  </a:moveTo>
                  <a:lnTo>
                    <a:pt x="274" y="128"/>
                  </a:lnTo>
                  <a:lnTo>
                    <a:pt x="267" y="115"/>
                  </a:lnTo>
                  <a:lnTo>
                    <a:pt x="253" y="99"/>
                  </a:lnTo>
                  <a:lnTo>
                    <a:pt x="236" y="81"/>
                  </a:lnTo>
                  <a:lnTo>
                    <a:pt x="218" y="66"/>
                  </a:lnTo>
                  <a:lnTo>
                    <a:pt x="198" y="47"/>
                  </a:lnTo>
                  <a:lnTo>
                    <a:pt x="180" y="27"/>
                  </a:lnTo>
                  <a:lnTo>
                    <a:pt x="159" y="2"/>
                  </a:lnTo>
                  <a:lnTo>
                    <a:pt x="125" y="21"/>
                  </a:lnTo>
                  <a:lnTo>
                    <a:pt x="121" y="18"/>
                  </a:lnTo>
                  <a:lnTo>
                    <a:pt x="114" y="11"/>
                  </a:lnTo>
                  <a:lnTo>
                    <a:pt x="101" y="3"/>
                  </a:lnTo>
                  <a:lnTo>
                    <a:pt x="94" y="2"/>
                  </a:lnTo>
                  <a:lnTo>
                    <a:pt x="87" y="0"/>
                  </a:lnTo>
                  <a:lnTo>
                    <a:pt x="72" y="2"/>
                  </a:lnTo>
                  <a:lnTo>
                    <a:pt x="61" y="7"/>
                  </a:lnTo>
                  <a:lnTo>
                    <a:pt x="51" y="12"/>
                  </a:lnTo>
                  <a:lnTo>
                    <a:pt x="43" y="48"/>
                  </a:lnTo>
                  <a:lnTo>
                    <a:pt x="11" y="74"/>
                  </a:lnTo>
                  <a:lnTo>
                    <a:pt x="20" y="124"/>
                  </a:lnTo>
                  <a:lnTo>
                    <a:pt x="0" y="167"/>
                  </a:lnTo>
                  <a:lnTo>
                    <a:pt x="6" y="232"/>
                  </a:lnTo>
                  <a:lnTo>
                    <a:pt x="90" y="258"/>
                  </a:lnTo>
                  <a:lnTo>
                    <a:pt x="114" y="225"/>
                  </a:lnTo>
                  <a:lnTo>
                    <a:pt x="166" y="220"/>
                  </a:lnTo>
                  <a:lnTo>
                    <a:pt x="188" y="180"/>
                  </a:lnTo>
                  <a:lnTo>
                    <a:pt x="242" y="178"/>
                  </a:lnTo>
                  <a:lnTo>
                    <a:pt x="247" y="173"/>
                  </a:lnTo>
                  <a:lnTo>
                    <a:pt x="260" y="158"/>
                  </a:lnTo>
                  <a:lnTo>
                    <a:pt x="271" y="140"/>
                  </a:lnTo>
                  <a:lnTo>
                    <a:pt x="274" y="133"/>
                  </a:lnTo>
                  <a:lnTo>
                    <a:pt x="274" y="128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1" name="Freeform 46"/>
            <p:cNvSpPr>
              <a:spLocks/>
            </p:cNvSpPr>
            <p:nvPr/>
          </p:nvSpPr>
          <p:spPr bwMode="auto">
            <a:xfrm>
              <a:off x="5911850" y="-420688"/>
              <a:ext cx="212725" cy="122238"/>
            </a:xfrm>
            <a:custGeom>
              <a:avLst/>
              <a:gdLst>
                <a:gd name="T0" fmla="*/ 2147483647 w 268"/>
                <a:gd name="T1" fmla="*/ 0 h 155"/>
                <a:gd name="T2" fmla="*/ 2147483647 w 268"/>
                <a:gd name="T3" fmla="*/ 0 h 155"/>
                <a:gd name="T4" fmla="*/ 2147483647 w 268"/>
                <a:gd name="T5" fmla="*/ 2147483647 h 155"/>
                <a:gd name="T6" fmla="*/ 2147483647 w 268"/>
                <a:gd name="T7" fmla="*/ 2147483647 h 155"/>
                <a:gd name="T8" fmla="*/ 2147483647 w 268"/>
                <a:gd name="T9" fmla="*/ 2147483647 h 155"/>
                <a:gd name="T10" fmla="*/ 2147483647 w 268"/>
                <a:gd name="T11" fmla="*/ 2147483647 h 155"/>
                <a:gd name="T12" fmla="*/ 2147483647 w 268"/>
                <a:gd name="T13" fmla="*/ 2147483647 h 155"/>
                <a:gd name="T14" fmla="*/ 2147483647 w 268"/>
                <a:gd name="T15" fmla="*/ 2147483647 h 155"/>
                <a:gd name="T16" fmla="*/ 2147483647 w 268"/>
                <a:gd name="T17" fmla="*/ 2147483647 h 155"/>
                <a:gd name="T18" fmla="*/ 2147483647 w 268"/>
                <a:gd name="T19" fmla="*/ 2147483647 h 155"/>
                <a:gd name="T20" fmla="*/ 2147483647 w 268"/>
                <a:gd name="T21" fmla="*/ 2147483647 h 155"/>
                <a:gd name="T22" fmla="*/ 2147483647 w 268"/>
                <a:gd name="T23" fmla="*/ 2147483647 h 155"/>
                <a:gd name="T24" fmla="*/ 2147483647 w 268"/>
                <a:gd name="T25" fmla="*/ 2147483647 h 155"/>
                <a:gd name="T26" fmla="*/ 2147483647 w 268"/>
                <a:gd name="T27" fmla="*/ 2147483647 h 155"/>
                <a:gd name="T28" fmla="*/ 2147483647 w 268"/>
                <a:gd name="T29" fmla="*/ 2147483647 h 155"/>
                <a:gd name="T30" fmla="*/ 2147483647 w 268"/>
                <a:gd name="T31" fmla="*/ 2147483647 h 155"/>
                <a:gd name="T32" fmla="*/ 0 w 268"/>
                <a:gd name="T33" fmla="*/ 2147483647 h 155"/>
                <a:gd name="T34" fmla="*/ 0 w 268"/>
                <a:gd name="T35" fmla="*/ 2147483647 h 155"/>
                <a:gd name="T36" fmla="*/ 2147483647 w 268"/>
                <a:gd name="T37" fmla="*/ 2147483647 h 155"/>
                <a:gd name="T38" fmla="*/ 2147483647 w 268"/>
                <a:gd name="T39" fmla="*/ 2147483647 h 155"/>
                <a:gd name="T40" fmla="*/ 2147483647 w 268"/>
                <a:gd name="T41" fmla="*/ 2147483647 h 155"/>
                <a:gd name="T42" fmla="*/ 2147483647 w 268"/>
                <a:gd name="T43" fmla="*/ 2147483647 h 155"/>
                <a:gd name="T44" fmla="*/ 2147483647 w 268"/>
                <a:gd name="T45" fmla="*/ 2147483647 h 155"/>
                <a:gd name="T46" fmla="*/ 2147483647 w 268"/>
                <a:gd name="T47" fmla="*/ 2147483647 h 155"/>
                <a:gd name="T48" fmla="*/ 2147483647 w 268"/>
                <a:gd name="T49" fmla="*/ 2147483647 h 155"/>
                <a:gd name="T50" fmla="*/ 2147483647 w 268"/>
                <a:gd name="T51" fmla="*/ 2147483647 h 155"/>
                <a:gd name="T52" fmla="*/ 2147483647 w 268"/>
                <a:gd name="T53" fmla="*/ 2147483647 h 155"/>
                <a:gd name="T54" fmla="*/ 2147483647 w 268"/>
                <a:gd name="T55" fmla="*/ 2147483647 h 155"/>
                <a:gd name="T56" fmla="*/ 2147483647 w 268"/>
                <a:gd name="T57" fmla="*/ 2147483647 h 155"/>
                <a:gd name="T58" fmla="*/ 2147483647 w 268"/>
                <a:gd name="T59" fmla="*/ 2147483647 h 155"/>
                <a:gd name="T60" fmla="*/ 2147483647 w 268"/>
                <a:gd name="T61" fmla="*/ 2147483647 h 155"/>
                <a:gd name="T62" fmla="*/ 2147483647 w 268"/>
                <a:gd name="T63" fmla="*/ 0 h 155"/>
                <a:gd name="T64" fmla="*/ 2147483647 w 268"/>
                <a:gd name="T65" fmla="*/ 0 h 15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68"/>
                <a:gd name="T100" fmla="*/ 0 h 155"/>
                <a:gd name="T101" fmla="*/ 268 w 268"/>
                <a:gd name="T102" fmla="*/ 155 h 15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68" h="155">
                  <a:moveTo>
                    <a:pt x="250" y="0"/>
                  </a:moveTo>
                  <a:lnTo>
                    <a:pt x="250" y="0"/>
                  </a:lnTo>
                  <a:lnTo>
                    <a:pt x="234" y="7"/>
                  </a:lnTo>
                  <a:lnTo>
                    <a:pt x="218" y="10"/>
                  </a:lnTo>
                  <a:lnTo>
                    <a:pt x="200" y="14"/>
                  </a:lnTo>
                  <a:lnTo>
                    <a:pt x="160" y="64"/>
                  </a:lnTo>
                  <a:lnTo>
                    <a:pt x="131" y="64"/>
                  </a:lnTo>
                  <a:lnTo>
                    <a:pt x="113" y="63"/>
                  </a:lnTo>
                  <a:lnTo>
                    <a:pt x="104" y="63"/>
                  </a:lnTo>
                  <a:lnTo>
                    <a:pt x="86" y="82"/>
                  </a:lnTo>
                  <a:lnTo>
                    <a:pt x="64" y="104"/>
                  </a:lnTo>
                  <a:lnTo>
                    <a:pt x="55" y="108"/>
                  </a:lnTo>
                  <a:lnTo>
                    <a:pt x="37" y="115"/>
                  </a:lnTo>
                  <a:lnTo>
                    <a:pt x="0" y="126"/>
                  </a:lnTo>
                  <a:lnTo>
                    <a:pt x="0" y="129"/>
                  </a:lnTo>
                  <a:lnTo>
                    <a:pt x="84" y="155"/>
                  </a:lnTo>
                  <a:lnTo>
                    <a:pt x="108" y="122"/>
                  </a:lnTo>
                  <a:lnTo>
                    <a:pt x="160" y="117"/>
                  </a:lnTo>
                  <a:lnTo>
                    <a:pt x="182" y="77"/>
                  </a:lnTo>
                  <a:lnTo>
                    <a:pt x="236" y="75"/>
                  </a:lnTo>
                  <a:lnTo>
                    <a:pt x="241" y="70"/>
                  </a:lnTo>
                  <a:lnTo>
                    <a:pt x="254" y="55"/>
                  </a:lnTo>
                  <a:lnTo>
                    <a:pt x="265" y="37"/>
                  </a:lnTo>
                  <a:lnTo>
                    <a:pt x="268" y="30"/>
                  </a:lnTo>
                  <a:lnTo>
                    <a:pt x="268" y="25"/>
                  </a:lnTo>
                  <a:lnTo>
                    <a:pt x="263" y="14"/>
                  </a:lnTo>
                  <a:lnTo>
                    <a:pt x="250" y="0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2" name="Freeform 47"/>
            <p:cNvSpPr>
              <a:spLocks/>
            </p:cNvSpPr>
            <p:nvPr/>
          </p:nvSpPr>
          <p:spPr bwMode="auto">
            <a:xfrm>
              <a:off x="4606925" y="-339725"/>
              <a:ext cx="47625" cy="52388"/>
            </a:xfrm>
            <a:custGeom>
              <a:avLst/>
              <a:gdLst>
                <a:gd name="T0" fmla="*/ 2147483647 w 61"/>
                <a:gd name="T1" fmla="*/ 0 h 65"/>
                <a:gd name="T2" fmla="*/ 0 w 61"/>
                <a:gd name="T3" fmla="*/ 2147483647 h 65"/>
                <a:gd name="T4" fmla="*/ 2147483647 w 61"/>
                <a:gd name="T5" fmla="*/ 2147483647 h 65"/>
                <a:gd name="T6" fmla="*/ 2147483647 w 61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"/>
                <a:gd name="T13" fmla="*/ 0 h 65"/>
                <a:gd name="T14" fmla="*/ 61 w 61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" h="65">
                  <a:moveTo>
                    <a:pt x="48" y="0"/>
                  </a:moveTo>
                  <a:lnTo>
                    <a:pt x="0" y="65"/>
                  </a:lnTo>
                  <a:lnTo>
                    <a:pt x="61" y="65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AA2D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3" name="Freeform 48"/>
            <p:cNvSpPr>
              <a:spLocks/>
            </p:cNvSpPr>
            <p:nvPr/>
          </p:nvSpPr>
          <p:spPr bwMode="auto">
            <a:xfrm>
              <a:off x="4630738" y="-358775"/>
              <a:ext cx="230188" cy="107950"/>
            </a:xfrm>
            <a:custGeom>
              <a:avLst/>
              <a:gdLst>
                <a:gd name="T0" fmla="*/ 0 w 290"/>
                <a:gd name="T1" fmla="*/ 2147483647 h 137"/>
                <a:gd name="T2" fmla="*/ 2147483647 w 290"/>
                <a:gd name="T3" fmla="*/ 2147483647 h 137"/>
                <a:gd name="T4" fmla="*/ 2147483647 w 290"/>
                <a:gd name="T5" fmla="*/ 2147483647 h 137"/>
                <a:gd name="T6" fmla="*/ 2147483647 w 290"/>
                <a:gd name="T7" fmla="*/ 2147483647 h 137"/>
                <a:gd name="T8" fmla="*/ 2147483647 w 290"/>
                <a:gd name="T9" fmla="*/ 2147483647 h 137"/>
                <a:gd name="T10" fmla="*/ 2147483647 w 290"/>
                <a:gd name="T11" fmla="*/ 0 h 137"/>
                <a:gd name="T12" fmla="*/ 2147483647 w 290"/>
                <a:gd name="T13" fmla="*/ 0 h 137"/>
                <a:gd name="T14" fmla="*/ 2147483647 w 290"/>
                <a:gd name="T15" fmla="*/ 2147483647 h 137"/>
                <a:gd name="T16" fmla="*/ 2147483647 w 290"/>
                <a:gd name="T17" fmla="*/ 2147483647 h 137"/>
                <a:gd name="T18" fmla="*/ 2147483647 w 290"/>
                <a:gd name="T19" fmla="*/ 2147483647 h 137"/>
                <a:gd name="T20" fmla="*/ 2147483647 w 290"/>
                <a:gd name="T21" fmla="*/ 2147483647 h 137"/>
                <a:gd name="T22" fmla="*/ 2147483647 w 290"/>
                <a:gd name="T23" fmla="*/ 2147483647 h 137"/>
                <a:gd name="T24" fmla="*/ 2147483647 w 290"/>
                <a:gd name="T25" fmla="*/ 2147483647 h 137"/>
                <a:gd name="T26" fmla="*/ 2147483647 w 290"/>
                <a:gd name="T27" fmla="*/ 2147483647 h 137"/>
                <a:gd name="T28" fmla="*/ 2147483647 w 290"/>
                <a:gd name="T29" fmla="*/ 2147483647 h 137"/>
                <a:gd name="T30" fmla="*/ 2147483647 w 290"/>
                <a:gd name="T31" fmla="*/ 2147483647 h 137"/>
                <a:gd name="T32" fmla="*/ 2147483647 w 290"/>
                <a:gd name="T33" fmla="*/ 2147483647 h 137"/>
                <a:gd name="T34" fmla="*/ 2147483647 w 290"/>
                <a:gd name="T35" fmla="*/ 2147483647 h 137"/>
                <a:gd name="T36" fmla="*/ 2147483647 w 290"/>
                <a:gd name="T37" fmla="*/ 2147483647 h 137"/>
                <a:gd name="T38" fmla="*/ 2147483647 w 290"/>
                <a:gd name="T39" fmla="*/ 2147483647 h 137"/>
                <a:gd name="T40" fmla="*/ 2147483647 w 290"/>
                <a:gd name="T41" fmla="*/ 2147483647 h 137"/>
                <a:gd name="T42" fmla="*/ 2147483647 w 290"/>
                <a:gd name="T43" fmla="*/ 2147483647 h 137"/>
                <a:gd name="T44" fmla="*/ 2147483647 w 290"/>
                <a:gd name="T45" fmla="*/ 2147483647 h 137"/>
                <a:gd name="T46" fmla="*/ 2147483647 w 290"/>
                <a:gd name="T47" fmla="*/ 2147483647 h 137"/>
                <a:gd name="T48" fmla="*/ 2147483647 w 290"/>
                <a:gd name="T49" fmla="*/ 2147483647 h 137"/>
                <a:gd name="T50" fmla="*/ 2147483647 w 290"/>
                <a:gd name="T51" fmla="*/ 2147483647 h 137"/>
                <a:gd name="T52" fmla="*/ 0 w 290"/>
                <a:gd name="T53" fmla="*/ 2147483647 h 13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90"/>
                <a:gd name="T82" fmla="*/ 0 h 137"/>
                <a:gd name="T83" fmla="*/ 290 w 290"/>
                <a:gd name="T84" fmla="*/ 137 h 13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90" h="137">
                  <a:moveTo>
                    <a:pt x="0" y="88"/>
                  </a:moveTo>
                  <a:lnTo>
                    <a:pt x="18" y="25"/>
                  </a:lnTo>
                  <a:lnTo>
                    <a:pt x="47" y="40"/>
                  </a:lnTo>
                  <a:lnTo>
                    <a:pt x="78" y="13"/>
                  </a:lnTo>
                  <a:lnTo>
                    <a:pt x="112" y="32"/>
                  </a:lnTo>
                  <a:lnTo>
                    <a:pt x="141" y="0"/>
                  </a:lnTo>
                  <a:lnTo>
                    <a:pt x="162" y="11"/>
                  </a:lnTo>
                  <a:lnTo>
                    <a:pt x="179" y="20"/>
                  </a:lnTo>
                  <a:lnTo>
                    <a:pt x="191" y="29"/>
                  </a:lnTo>
                  <a:lnTo>
                    <a:pt x="202" y="42"/>
                  </a:lnTo>
                  <a:lnTo>
                    <a:pt x="218" y="61"/>
                  </a:lnTo>
                  <a:lnTo>
                    <a:pt x="236" y="85"/>
                  </a:lnTo>
                  <a:lnTo>
                    <a:pt x="290" y="83"/>
                  </a:lnTo>
                  <a:lnTo>
                    <a:pt x="281" y="124"/>
                  </a:lnTo>
                  <a:lnTo>
                    <a:pt x="272" y="123"/>
                  </a:lnTo>
                  <a:lnTo>
                    <a:pt x="253" y="117"/>
                  </a:lnTo>
                  <a:lnTo>
                    <a:pt x="226" y="106"/>
                  </a:lnTo>
                  <a:lnTo>
                    <a:pt x="207" y="101"/>
                  </a:lnTo>
                  <a:lnTo>
                    <a:pt x="168" y="132"/>
                  </a:lnTo>
                  <a:lnTo>
                    <a:pt x="130" y="121"/>
                  </a:lnTo>
                  <a:lnTo>
                    <a:pt x="92" y="137"/>
                  </a:lnTo>
                  <a:lnTo>
                    <a:pt x="27" y="119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4" name="Freeform 49"/>
            <p:cNvSpPr>
              <a:spLocks/>
            </p:cNvSpPr>
            <p:nvPr/>
          </p:nvSpPr>
          <p:spPr bwMode="auto">
            <a:xfrm>
              <a:off x="4643438" y="-293688"/>
              <a:ext cx="217488" cy="42863"/>
            </a:xfrm>
            <a:custGeom>
              <a:avLst/>
              <a:gdLst>
                <a:gd name="T0" fmla="*/ 2147483647 w 274"/>
                <a:gd name="T1" fmla="*/ 1000525723 h 54"/>
                <a:gd name="T2" fmla="*/ 2147483647 w 274"/>
                <a:gd name="T3" fmla="*/ 2147483647 h 54"/>
                <a:gd name="T4" fmla="*/ 2147483647 w 274"/>
                <a:gd name="T5" fmla="*/ 2147483647 h 54"/>
                <a:gd name="T6" fmla="*/ 2147483647 w 274"/>
                <a:gd name="T7" fmla="*/ 2147483647 h 54"/>
                <a:gd name="T8" fmla="*/ 2147483647 w 274"/>
                <a:gd name="T9" fmla="*/ 2147483647 h 54"/>
                <a:gd name="T10" fmla="*/ 2147483647 w 274"/>
                <a:gd name="T11" fmla="*/ 2147483647 h 54"/>
                <a:gd name="T12" fmla="*/ 0 w 274"/>
                <a:gd name="T13" fmla="*/ 2147483647 h 54"/>
                <a:gd name="T14" fmla="*/ 2147483647 w 274"/>
                <a:gd name="T15" fmla="*/ 2147483647 h 54"/>
                <a:gd name="T16" fmla="*/ 2147483647 w 274"/>
                <a:gd name="T17" fmla="*/ 2147483647 h 54"/>
                <a:gd name="T18" fmla="*/ 2147483647 w 274"/>
                <a:gd name="T19" fmla="*/ 2147483647 h 54"/>
                <a:gd name="T20" fmla="*/ 2147483647 w 274"/>
                <a:gd name="T21" fmla="*/ 2147483647 h 54"/>
                <a:gd name="T22" fmla="*/ 2147483647 w 274"/>
                <a:gd name="T23" fmla="*/ 2147483647 h 54"/>
                <a:gd name="T24" fmla="*/ 2147483647 w 274"/>
                <a:gd name="T25" fmla="*/ 2147483647 h 54"/>
                <a:gd name="T26" fmla="*/ 2147483647 w 274"/>
                <a:gd name="T27" fmla="*/ 2147483647 h 54"/>
                <a:gd name="T28" fmla="*/ 2147483647 w 274"/>
                <a:gd name="T29" fmla="*/ 2147483647 h 54"/>
                <a:gd name="T30" fmla="*/ 2147483647 w 274"/>
                <a:gd name="T31" fmla="*/ 2147483647 h 54"/>
                <a:gd name="T32" fmla="*/ 2147483647 w 274"/>
                <a:gd name="T33" fmla="*/ 2147483647 h 54"/>
                <a:gd name="T34" fmla="*/ 2147483647 w 274"/>
                <a:gd name="T35" fmla="*/ 2147483647 h 54"/>
                <a:gd name="T36" fmla="*/ 2147483647 w 274"/>
                <a:gd name="T37" fmla="*/ 0 h 54"/>
                <a:gd name="T38" fmla="*/ 2147483647 w 274"/>
                <a:gd name="T39" fmla="*/ 1000525723 h 54"/>
                <a:gd name="T40" fmla="*/ 2147483647 w 274"/>
                <a:gd name="T41" fmla="*/ 1000525723 h 54"/>
                <a:gd name="T42" fmla="*/ 2147483647 w 274"/>
                <a:gd name="T43" fmla="*/ 1000525723 h 54"/>
                <a:gd name="T44" fmla="*/ 2147483647 w 274"/>
                <a:gd name="T45" fmla="*/ 1000525723 h 5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74"/>
                <a:gd name="T70" fmla="*/ 0 h 54"/>
                <a:gd name="T71" fmla="*/ 274 w 274"/>
                <a:gd name="T72" fmla="*/ 54 h 5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74" h="54">
                  <a:moveTo>
                    <a:pt x="220" y="2"/>
                  </a:moveTo>
                  <a:lnTo>
                    <a:pt x="164" y="20"/>
                  </a:lnTo>
                  <a:lnTo>
                    <a:pt x="125" y="7"/>
                  </a:lnTo>
                  <a:lnTo>
                    <a:pt x="74" y="27"/>
                  </a:lnTo>
                  <a:lnTo>
                    <a:pt x="45" y="14"/>
                  </a:lnTo>
                  <a:lnTo>
                    <a:pt x="0" y="25"/>
                  </a:lnTo>
                  <a:lnTo>
                    <a:pt x="11" y="36"/>
                  </a:lnTo>
                  <a:lnTo>
                    <a:pt x="76" y="54"/>
                  </a:lnTo>
                  <a:lnTo>
                    <a:pt x="114" y="38"/>
                  </a:lnTo>
                  <a:lnTo>
                    <a:pt x="152" y="49"/>
                  </a:lnTo>
                  <a:lnTo>
                    <a:pt x="193" y="18"/>
                  </a:lnTo>
                  <a:lnTo>
                    <a:pt x="210" y="23"/>
                  </a:lnTo>
                  <a:lnTo>
                    <a:pt x="237" y="34"/>
                  </a:lnTo>
                  <a:lnTo>
                    <a:pt x="256" y="40"/>
                  </a:lnTo>
                  <a:lnTo>
                    <a:pt x="265" y="41"/>
                  </a:lnTo>
                  <a:lnTo>
                    <a:pt x="274" y="0"/>
                  </a:lnTo>
                  <a:lnTo>
                    <a:pt x="226" y="2"/>
                  </a:lnTo>
                  <a:lnTo>
                    <a:pt x="220" y="2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5" name="Freeform 50"/>
            <p:cNvSpPr>
              <a:spLocks/>
            </p:cNvSpPr>
            <p:nvPr/>
          </p:nvSpPr>
          <p:spPr bwMode="auto">
            <a:xfrm>
              <a:off x="4122738" y="-309563"/>
              <a:ext cx="44450" cy="31750"/>
            </a:xfrm>
            <a:custGeom>
              <a:avLst/>
              <a:gdLst>
                <a:gd name="T0" fmla="*/ 2147483647 w 56"/>
                <a:gd name="T1" fmla="*/ 2147483647 h 40"/>
                <a:gd name="T2" fmla="*/ 2147483647 w 56"/>
                <a:gd name="T3" fmla="*/ 2147483647 h 40"/>
                <a:gd name="T4" fmla="*/ 2147483647 w 56"/>
                <a:gd name="T5" fmla="*/ 2147483647 h 40"/>
                <a:gd name="T6" fmla="*/ 2147483647 w 56"/>
                <a:gd name="T7" fmla="*/ 2147483647 h 40"/>
                <a:gd name="T8" fmla="*/ 2147483647 w 56"/>
                <a:gd name="T9" fmla="*/ 2147483647 h 40"/>
                <a:gd name="T10" fmla="*/ 2147483647 w 56"/>
                <a:gd name="T11" fmla="*/ 2147483647 h 40"/>
                <a:gd name="T12" fmla="*/ 2147483647 w 56"/>
                <a:gd name="T13" fmla="*/ 2147483647 h 40"/>
                <a:gd name="T14" fmla="*/ 0 w 56"/>
                <a:gd name="T15" fmla="*/ 2147483647 h 40"/>
                <a:gd name="T16" fmla="*/ 0 w 56"/>
                <a:gd name="T17" fmla="*/ 0 h 40"/>
                <a:gd name="T18" fmla="*/ 2147483647 w 56"/>
                <a:gd name="T19" fmla="*/ 2147483647 h 4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6"/>
                <a:gd name="T31" fmla="*/ 0 h 40"/>
                <a:gd name="T32" fmla="*/ 56 w 56"/>
                <a:gd name="T33" fmla="*/ 40 h 4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6" h="40">
                  <a:moveTo>
                    <a:pt x="56" y="18"/>
                  </a:moveTo>
                  <a:lnTo>
                    <a:pt x="56" y="18"/>
                  </a:lnTo>
                  <a:lnTo>
                    <a:pt x="53" y="27"/>
                  </a:lnTo>
                  <a:lnTo>
                    <a:pt x="49" y="34"/>
                  </a:lnTo>
                  <a:lnTo>
                    <a:pt x="45" y="36"/>
                  </a:lnTo>
                  <a:lnTo>
                    <a:pt x="42" y="38"/>
                  </a:lnTo>
                  <a:lnTo>
                    <a:pt x="0" y="40"/>
                  </a:lnTo>
                  <a:lnTo>
                    <a:pt x="0" y="0"/>
                  </a:lnTo>
                  <a:lnTo>
                    <a:pt x="56" y="18"/>
                  </a:lnTo>
                  <a:close/>
                </a:path>
              </a:pathLst>
            </a:custGeom>
            <a:solidFill>
              <a:srgbClr val="AA2D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6" name="Freeform 51"/>
            <p:cNvSpPr>
              <a:spLocks/>
            </p:cNvSpPr>
            <p:nvPr/>
          </p:nvSpPr>
          <p:spPr bwMode="auto">
            <a:xfrm>
              <a:off x="3784600" y="-600075"/>
              <a:ext cx="401638" cy="361950"/>
            </a:xfrm>
            <a:custGeom>
              <a:avLst/>
              <a:gdLst>
                <a:gd name="T0" fmla="*/ 2147483647 w 505"/>
                <a:gd name="T1" fmla="*/ 0 h 456"/>
                <a:gd name="T2" fmla="*/ 2147483647 w 505"/>
                <a:gd name="T3" fmla="*/ 0 h 456"/>
                <a:gd name="T4" fmla="*/ 2147483647 w 505"/>
                <a:gd name="T5" fmla="*/ 2147483647 h 456"/>
                <a:gd name="T6" fmla="*/ 2147483647 w 505"/>
                <a:gd name="T7" fmla="*/ 2147483647 h 456"/>
                <a:gd name="T8" fmla="*/ 2147483647 w 505"/>
                <a:gd name="T9" fmla="*/ 2147483647 h 456"/>
                <a:gd name="T10" fmla="*/ 2147483647 w 505"/>
                <a:gd name="T11" fmla="*/ 2147483647 h 456"/>
                <a:gd name="T12" fmla="*/ 2147483647 w 505"/>
                <a:gd name="T13" fmla="*/ 2147483647 h 456"/>
                <a:gd name="T14" fmla="*/ 2147483647 w 505"/>
                <a:gd name="T15" fmla="*/ 2147483647 h 456"/>
                <a:gd name="T16" fmla="*/ 2147483647 w 505"/>
                <a:gd name="T17" fmla="*/ 2147483647 h 456"/>
                <a:gd name="T18" fmla="*/ 2147483647 w 505"/>
                <a:gd name="T19" fmla="*/ 2147483647 h 456"/>
                <a:gd name="T20" fmla="*/ 2147483647 w 505"/>
                <a:gd name="T21" fmla="*/ 2147483647 h 456"/>
                <a:gd name="T22" fmla="*/ 2147483647 w 505"/>
                <a:gd name="T23" fmla="*/ 2147483647 h 456"/>
                <a:gd name="T24" fmla="*/ 2147483647 w 505"/>
                <a:gd name="T25" fmla="*/ 2147483647 h 456"/>
                <a:gd name="T26" fmla="*/ 2147483647 w 505"/>
                <a:gd name="T27" fmla="*/ 2147483647 h 456"/>
                <a:gd name="T28" fmla="*/ 2147483647 w 505"/>
                <a:gd name="T29" fmla="*/ 2147483647 h 456"/>
                <a:gd name="T30" fmla="*/ 2147483647 w 505"/>
                <a:gd name="T31" fmla="*/ 2147483647 h 456"/>
                <a:gd name="T32" fmla="*/ 2147483647 w 505"/>
                <a:gd name="T33" fmla="*/ 2147483647 h 456"/>
                <a:gd name="T34" fmla="*/ 2147483647 w 505"/>
                <a:gd name="T35" fmla="*/ 2147483647 h 456"/>
                <a:gd name="T36" fmla="*/ 2147483647 w 505"/>
                <a:gd name="T37" fmla="*/ 2147483647 h 456"/>
                <a:gd name="T38" fmla="*/ 2147483647 w 505"/>
                <a:gd name="T39" fmla="*/ 2147483647 h 456"/>
                <a:gd name="T40" fmla="*/ 2147483647 w 505"/>
                <a:gd name="T41" fmla="*/ 2147483647 h 456"/>
                <a:gd name="T42" fmla="*/ 2147483647 w 505"/>
                <a:gd name="T43" fmla="*/ 2147483647 h 456"/>
                <a:gd name="T44" fmla="*/ 2147483647 w 505"/>
                <a:gd name="T45" fmla="*/ 2147483647 h 456"/>
                <a:gd name="T46" fmla="*/ 2147483647 w 505"/>
                <a:gd name="T47" fmla="*/ 2147483647 h 456"/>
                <a:gd name="T48" fmla="*/ 2147483647 w 505"/>
                <a:gd name="T49" fmla="*/ 2147483647 h 456"/>
                <a:gd name="T50" fmla="*/ 2147483647 w 505"/>
                <a:gd name="T51" fmla="*/ 2147483647 h 456"/>
                <a:gd name="T52" fmla="*/ 2147483647 w 505"/>
                <a:gd name="T53" fmla="*/ 2147483647 h 456"/>
                <a:gd name="T54" fmla="*/ 2147483647 w 505"/>
                <a:gd name="T55" fmla="*/ 2147483647 h 456"/>
                <a:gd name="T56" fmla="*/ 2147483647 w 505"/>
                <a:gd name="T57" fmla="*/ 2147483647 h 456"/>
                <a:gd name="T58" fmla="*/ 2147483647 w 505"/>
                <a:gd name="T59" fmla="*/ 2147483647 h 456"/>
                <a:gd name="T60" fmla="*/ 2147483647 w 505"/>
                <a:gd name="T61" fmla="*/ 2147483647 h 456"/>
                <a:gd name="T62" fmla="*/ 2147483647 w 505"/>
                <a:gd name="T63" fmla="*/ 2147483647 h 456"/>
                <a:gd name="T64" fmla="*/ 2147483647 w 505"/>
                <a:gd name="T65" fmla="*/ 2147483647 h 456"/>
                <a:gd name="T66" fmla="*/ 2147483647 w 505"/>
                <a:gd name="T67" fmla="*/ 2147483647 h 456"/>
                <a:gd name="T68" fmla="*/ 2147483647 w 505"/>
                <a:gd name="T69" fmla="*/ 2147483647 h 456"/>
                <a:gd name="T70" fmla="*/ 2147483647 w 505"/>
                <a:gd name="T71" fmla="*/ 2147483647 h 456"/>
                <a:gd name="T72" fmla="*/ 2147483647 w 505"/>
                <a:gd name="T73" fmla="*/ 2147483647 h 456"/>
                <a:gd name="T74" fmla="*/ 2147483647 w 505"/>
                <a:gd name="T75" fmla="*/ 2147483647 h 456"/>
                <a:gd name="T76" fmla="*/ 2147483647 w 505"/>
                <a:gd name="T77" fmla="*/ 2147483647 h 456"/>
                <a:gd name="T78" fmla="*/ 2147483647 w 505"/>
                <a:gd name="T79" fmla="*/ 2147483647 h 456"/>
                <a:gd name="T80" fmla="*/ 2147483647 w 505"/>
                <a:gd name="T81" fmla="*/ 2147483647 h 456"/>
                <a:gd name="T82" fmla="*/ 0 w 505"/>
                <a:gd name="T83" fmla="*/ 2147483647 h 456"/>
                <a:gd name="T84" fmla="*/ 2147483647 w 505"/>
                <a:gd name="T85" fmla="*/ 0 h 4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505"/>
                <a:gd name="T130" fmla="*/ 0 h 456"/>
                <a:gd name="T131" fmla="*/ 505 w 505"/>
                <a:gd name="T132" fmla="*/ 456 h 45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505" h="456">
                  <a:moveTo>
                    <a:pt x="122" y="0"/>
                  </a:moveTo>
                  <a:lnTo>
                    <a:pt x="122" y="0"/>
                  </a:lnTo>
                  <a:lnTo>
                    <a:pt x="180" y="85"/>
                  </a:lnTo>
                  <a:lnTo>
                    <a:pt x="259" y="198"/>
                  </a:lnTo>
                  <a:lnTo>
                    <a:pt x="281" y="227"/>
                  </a:lnTo>
                  <a:lnTo>
                    <a:pt x="301" y="253"/>
                  </a:lnTo>
                  <a:lnTo>
                    <a:pt x="321" y="274"/>
                  </a:lnTo>
                  <a:lnTo>
                    <a:pt x="422" y="296"/>
                  </a:lnTo>
                  <a:lnTo>
                    <a:pt x="436" y="314"/>
                  </a:lnTo>
                  <a:lnTo>
                    <a:pt x="449" y="328"/>
                  </a:lnTo>
                  <a:lnTo>
                    <a:pt x="456" y="334"/>
                  </a:lnTo>
                  <a:lnTo>
                    <a:pt x="463" y="337"/>
                  </a:lnTo>
                  <a:lnTo>
                    <a:pt x="505" y="355"/>
                  </a:lnTo>
                  <a:lnTo>
                    <a:pt x="503" y="359"/>
                  </a:lnTo>
                  <a:lnTo>
                    <a:pt x="497" y="370"/>
                  </a:lnTo>
                  <a:lnTo>
                    <a:pt x="494" y="375"/>
                  </a:lnTo>
                  <a:lnTo>
                    <a:pt x="490" y="381"/>
                  </a:lnTo>
                  <a:lnTo>
                    <a:pt x="485" y="384"/>
                  </a:lnTo>
                  <a:lnTo>
                    <a:pt x="479" y="386"/>
                  </a:lnTo>
                  <a:lnTo>
                    <a:pt x="472" y="386"/>
                  </a:lnTo>
                  <a:lnTo>
                    <a:pt x="463" y="386"/>
                  </a:lnTo>
                  <a:lnTo>
                    <a:pt x="447" y="382"/>
                  </a:lnTo>
                  <a:lnTo>
                    <a:pt x="431" y="375"/>
                  </a:lnTo>
                  <a:lnTo>
                    <a:pt x="429" y="436"/>
                  </a:lnTo>
                  <a:lnTo>
                    <a:pt x="395" y="456"/>
                  </a:lnTo>
                  <a:lnTo>
                    <a:pt x="369" y="438"/>
                  </a:lnTo>
                  <a:lnTo>
                    <a:pt x="341" y="454"/>
                  </a:lnTo>
                  <a:lnTo>
                    <a:pt x="306" y="440"/>
                  </a:lnTo>
                  <a:lnTo>
                    <a:pt x="276" y="456"/>
                  </a:lnTo>
                  <a:lnTo>
                    <a:pt x="241" y="435"/>
                  </a:lnTo>
                  <a:lnTo>
                    <a:pt x="229" y="400"/>
                  </a:lnTo>
                  <a:lnTo>
                    <a:pt x="225" y="377"/>
                  </a:lnTo>
                  <a:lnTo>
                    <a:pt x="222" y="361"/>
                  </a:lnTo>
                  <a:lnTo>
                    <a:pt x="220" y="352"/>
                  </a:lnTo>
                  <a:lnTo>
                    <a:pt x="0" y="98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7" name="Freeform 52"/>
            <p:cNvSpPr>
              <a:spLocks/>
            </p:cNvSpPr>
            <p:nvPr/>
          </p:nvSpPr>
          <p:spPr bwMode="auto">
            <a:xfrm>
              <a:off x="3971925" y="-273050"/>
              <a:ext cx="153988" cy="34925"/>
            </a:xfrm>
            <a:custGeom>
              <a:avLst/>
              <a:gdLst>
                <a:gd name="T0" fmla="*/ 2147483647 w 193"/>
                <a:gd name="T1" fmla="*/ 2147483647 h 45"/>
                <a:gd name="T2" fmla="*/ 2147483647 w 193"/>
                <a:gd name="T3" fmla="*/ 2147483647 h 45"/>
                <a:gd name="T4" fmla="*/ 2147483647 w 193"/>
                <a:gd name="T5" fmla="*/ 2147483647 h 45"/>
                <a:gd name="T6" fmla="*/ 2147483647 w 193"/>
                <a:gd name="T7" fmla="*/ 2147483647 h 45"/>
                <a:gd name="T8" fmla="*/ 2147483647 w 193"/>
                <a:gd name="T9" fmla="*/ 2147483647 h 45"/>
                <a:gd name="T10" fmla="*/ 2147483647 w 193"/>
                <a:gd name="T11" fmla="*/ 2147483647 h 45"/>
                <a:gd name="T12" fmla="*/ 2147483647 w 193"/>
                <a:gd name="T13" fmla="*/ 2147483647 h 45"/>
                <a:gd name="T14" fmla="*/ 2147483647 w 193"/>
                <a:gd name="T15" fmla="*/ 2147483647 h 45"/>
                <a:gd name="T16" fmla="*/ 2147483647 w 193"/>
                <a:gd name="T17" fmla="*/ 2147483647 h 45"/>
                <a:gd name="T18" fmla="*/ 2147483647 w 193"/>
                <a:gd name="T19" fmla="*/ 2147483647 h 45"/>
                <a:gd name="T20" fmla="*/ 2147483647 w 193"/>
                <a:gd name="T21" fmla="*/ 2147483647 h 45"/>
                <a:gd name="T22" fmla="*/ 2147483647 w 193"/>
                <a:gd name="T23" fmla="*/ 2147483647 h 45"/>
                <a:gd name="T24" fmla="*/ 2147483647 w 193"/>
                <a:gd name="T25" fmla="*/ 2147483647 h 45"/>
                <a:gd name="T26" fmla="*/ 2147483647 w 193"/>
                <a:gd name="T27" fmla="*/ 2147483647 h 45"/>
                <a:gd name="T28" fmla="*/ 2147483647 w 193"/>
                <a:gd name="T29" fmla="*/ 2147483647 h 45"/>
                <a:gd name="T30" fmla="*/ 2147483647 w 193"/>
                <a:gd name="T31" fmla="*/ 2147483647 h 45"/>
                <a:gd name="T32" fmla="*/ 2147483647 w 193"/>
                <a:gd name="T33" fmla="*/ 2147483647 h 45"/>
                <a:gd name="T34" fmla="*/ 2147483647 w 193"/>
                <a:gd name="T35" fmla="*/ 0 h 45"/>
                <a:gd name="T36" fmla="*/ 0 w 193"/>
                <a:gd name="T37" fmla="*/ 2147483647 h 45"/>
                <a:gd name="T38" fmla="*/ 0 w 193"/>
                <a:gd name="T39" fmla="*/ 2147483647 h 45"/>
                <a:gd name="T40" fmla="*/ 2147483647 w 193"/>
                <a:gd name="T41" fmla="*/ 2147483647 h 45"/>
                <a:gd name="T42" fmla="*/ 2147483647 w 193"/>
                <a:gd name="T43" fmla="*/ 2147483647 h 45"/>
                <a:gd name="T44" fmla="*/ 2147483647 w 193"/>
                <a:gd name="T45" fmla="*/ 2147483647 h 4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93"/>
                <a:gd name="T70" fmla="*/ 0 h 45"/>
                <a:gd name="T71" fmla="*/ 193 w 193"/>
                <a:gd name="T72" fmla="*/ 45 h 45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93" h="45">
                  <a:moveTo>
                    <a:pt x="70" y="29"/>
                  </a:moveTo>
                  <a:lnTo>
                    <a:pt x="105" y="43"/>
                  </a:lnTo>
                  <a:lnTo>
                    <a:pt x="133" y="27"/>
                  </a:lnTo>
                  <a:lnTo>
                    <a:pt x="160" y="45"/>
                  </a:lnTo>
                  <a:lnTo>
                    <a:pt x="193" y="25"/>
                  </a:lnTo>
                  <a:lnTo>
                    <a:pt x="193" y="24"/>
                  </a:lnTo>
                  <a:lnTo>
                    <a:pt x="182" y="25"/>
                  </a:lnTo>
                  <a:lnTo>
                    <a:pt x="169" y="24"/>
                  </a:lnTo>
                  <a:lnTo>
                    <a:pt x="160" y="22"/>
                  </a:lnTo>
                  <a:lnTo>
                    <a:pt x="150" y="18"/>
                  </a:lnTo>
                  <a:lnTo>
                    <a:pt x="135" y="11"/>
                  </a:lnTo>
                  <a:lnTo>
                    <a:pt x="130" y="9"/>
                  </a:lnTo>
                  <a:lnTo>
                    <a:pt x="123" y="11"/>
                  </a:lnTo>
                  <a:lnTo>
                    <a:pt x="108" y="13"/>
                  </a:lnTo>
                  <a:lnTo>
                    <a:pt x="88" y="15"/>
                  </a:lnTo>
                  <a:lnTo>
                    <a:pt x="50" y="0"/>
                  </a:lnTo>
                  <a:lnTo>
                    <a:pt x="0" y="11"/>
                  </a:lnTo>
                  <a:lnTo>
                    <a:pt x="5" y="24"/>
                  </a:lnTo>
                  <a:lnTo>
                    <a:pt x="40" y="45"/>
                  </a:lnTo>
                  <a:lnTo>
                    <a:pt x="70" y="29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8" name="Freeform 53"/>
            <p:cNvSpPr>
              <a:spLocks/>
            </p:cNvSpPr>
            <p:nvPr/>
          </p:nvSpPr>
          <p:spPr bwMode="auto">
            <a:xfrm>
              <a:off x="4119563" y="-341313"/>
              <a:ext cx="66675" cy="47625"/>
            </a:xfrm>
            <a:custGeom>
              <a:avLst/>
              <a:gdLst>
                <a:gd name="T0" fmla="*/ 2147483647 w 83"/>
                <a:gd name="T1" fmla="*/ 0 h 60"/>
                <a:gd name="T2" fmla="*/ 2147483647 w 83"/>
                <a:gd name="T3" fmla="*/ 0 h 60"/>
                <a:gd name="T4" fmla="*/ 2147483647 w 83"/>
                <a:gd name="T5" fmla="*/ 2147483647 h 60"/>
                <a:gd name="T6" fmla="*/ 2147483647 w 83"/>
                <a:gd name="T7" fmla="*/ 2147483647 h 60"/>
                <a:gd name="T8" fmla="*/ 0 w 83"/>
                <a:gd name="T9" fmla="*/ 2147483647 h 60"/>
                <a:gd name="T10" fmla="*/ 2147483647 w 83"/>
                <a:gd name="T11" fmla="*/ 2147483647 h 60"/>
                <a:gd name="T12" fmla="*/ 2147483647 w 83"/>
                <a:gd name="T13" fmla="*/ 2147483647 h 60"/>
                <a:gd name="T14" fmla="*/ 2147483647 w 83"/>
                <a:gd name="T15" fmla="*/ 2147483647 h 60"/>
                <a:gd name="T16" fmla="*/ 2147483647 w 83"/>
                <a:gd name="T17" fmla="*/ 2147483647 h 60"/>
                <a:gd name="T18" fmla="*/ 2147483647 w 83"/>
                <a:gd name="T19" fmla="*/ 2147483647 h 60"/>
                <a:gd name="T20" fmla="*/ 2147483647 w 83"/>
                <a:gd name="T21" fmla="*/ 2147483647 h 60"/>
                <a:gd name="T22" fmla="*/ 2147483647 w 83"/>
                <a:gd name="T23" fmla="*/ 2147483647 h 60"/>
                <a:gd name="T24" fmla="*/ 2147483647 w 83"/>
                <a:gd name="T25" fmla="*/ 2147483647 h 60"/>
                <a:gd name="T26" fmla="*/ 2147483647 w 83"/>
                <a:gd name="T27" fmla="*/ 2147483647 h 60"/>
                <a:gd name="T28" fmla="*/ 2147483647 w 83"/>
                <a:gd name="T29" fmla="*/ 2147483647 h 60"/>
                <a:gd name="T30" fmla="*/ 2147483647 w 83"/>
                <a:gd name="T31" fmla="*/ 2147483647 h 60"/>
                <a:gd name="T32" fmla="*/ 2147483647 w 83"/>
                <a:gd name="T33" fmla="*/ 2147483647 h 60"/>
                <a:gd name="T34" fmla="*/ 2147483647 w 83"/>
                <a:gd name="T35" fmla="*/ 2147483647 h 60"/>
                <a:gd name="T36" fmla="*/ 2147483647 w 83"/>
                <a:gd name="T37" fmla="*/ 2147483647 h 60"/>
                <a:gd name="T38" fmla="*/ 2147483647 w 83"/>
                <a:gd name="T39" fmla="*/ 2147483647 h 60"/>
                <a:gd name="T40" fmla="*/ 2147483647 w 83"/>
                <a:gd name="T41" fmla="*/ 2147483647 h 60"/>
                <a:gd name="T42" fmla="*/ 2147483647 w 83"/>
                <a:gd name="T43" fmla="*/ 2147483647 h 60"/>
                <a:gd name="T44" fmla="*/ 2147483647 w 83"/>
                <a:gd name="T45" fmla="*/ 0 h 60"/>
                <a:gd name="T46" fmla="*/ 2147483647 w 83"/>
                <a:gd name="T47" fmla="*/ 0 h 6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3"/>
                <a:gd name="T73" fmla="*/ 0 h 60"/>
                <a:gd name="T74" fmla="*/ 83 w 83"/>
                <a:gd name="T75" fmla="*/ 60 h 6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3" h="60">
                  <a:moveTo>
                    <a:pt x="27" y="0"/>
                  </a:moveTo>
                  <a:lnTo>
                    <a:pt x="27" y="0"/>
                  </a:lnTo>
                  <a:lnTo>
                    <a:pt x="18" y="6"/>
                  </a:lnTo>
                  <a:lnTo>
                    <a:pt x="9" y="9"/>
                  </a:lnTo>
                  <a:lnTo>
                    <a:pt x="0" y="11"/>
                  </a:lnTo>
                  <a:lnTo>
                    <a:pt x="9" y="49"/>
                  </a:lnTo>
                  <a:lnTo>
                    <a:pt x="27" y="56"/>
                  </a:lnTo>
                  <a:lnTo>
                    <a:pt x="41" y="60"/>
                  </a:lnTo>
                  <a:lnTo>
                    <a:pt x="50" y="60"/>
                  </a:lnTo>
                  <a:lnTo>
                    <a:pt x="57" y="60"/>
                  </a:lnTo>
                  <a:lnTo>
                    <a:pt x="63" y="58"/>
                  </a:lnTo>
                  <a:lnTo>
                    <a:pt x="68" y="55"/>
                  </a:lnTo>
                  <a:lnTo>
                    <a:pt x="74" y="49"/>
                  </a:lnTo>
                  <a:lnTo>
                    <a:pt x="77" y="44"/>
                  </a:lnTo>
                  <a:lnTo>
                    <a:pt x="81" y="33"/>
                  </a:lnTo>
                  <a:lnTo>
                    <a:pt x="83" y="29"/>
                  </a:lnTo>
                  <a:lnTo>
                    <a:pt x="41" y="11"/>
                  </a:lnTo>
                  <a:lnTo>
                    <a:pt x="34" y="8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59" name="Freeform 54"/>
            <p:cNvSpPr>
              <a:spLocks/>
            </p:cNvSpPr>
            <p:nvPr/>
          </p:nvSpPr>
          <p:spPr bwMode="auto">
            <a:xfrm>
              <a:off x="3787775" y="-560388"/>
              <a:ext cx="76200" cy="85725"/>
            </a:xfrm>
            <a:custGeom>
              <a:avLst/>
              <a:gdLst>
                <a:gd name="T0" fmla="*/ 2147483647 w 96"/>
                <a:gd name="T1" fmla="*/ 2147483647 h 108"/>
                <a:gd name="T2" fmla="*/ 2147483647 w 96"/>
                <a:gd name="T3" fmla="*/ 2147483647 h 108"/>
                <a:gd name="T4" fmla="*/ 2147483647 w 96"/>
                <a:gd name="T5" fmla="*/ 2147483647 h 108"/>
                <a:gd name="T6" fmla="*/ 2147483647 w 96"/>
                <a:gd name="T7" fmla="*/ 2147483647 h 108"/>
                <a:gd name="T8" fmla="*/ 2147483647 w 96"/>
                <a:gd name="T9" fmla="*/ 2147483647 h 108"/>
                <a:gd name="T10" fmla="*/ 2147483647 w 96"/>
                <a:gd name="T11" fmla="*/ 2147483647 h 108"/>
                <a:gd name="T12" fmla="*/ 2147483647 w 96"/>
                <a:gd name="T13" fmla="*/ 2147483647 h 108"/>
                <a:gd name="T14" fmla="*/ 2147483647 w 96"/>
                <a:gd name="T15" fmla="*/ 2147483647 h 108"/>
                <a:gd name="T16" fmla="*/ 2147483647 w 96"/>
                <a:gd name="T17" fmla="*/ 2147483647 h 108"/>
                <a:gd name="T18" fmla="*/ 2147483647 w 96"/>
                <a:gd name="T19" fmla="*/ 0 h 108"/>
                <a:gd name="T20" fmla="*/ 2147483647 w 96"/>
                <a:gd name="T21" fmla="*/ 0 h 108"/>
                <a:gd name="T22" fmla="*/ 2147483647 w 96"/>
                <a:gd name="T23" fmla="*/ 2147483647 h 108"/>
                <a:gd name="T24" fmla="*/ 2147483647 w 96"/>
                <a:gd name="T25" fmla="*/ 2147483647 h 108"/>
                <a:gd name="T26" fmla="*/ 0 w 96"/>
                <a:gd name="T27" fmla="*/ 2147483647 h 108"/>
                <a:gd name="T28" fmla="*/ 2147483647 w 96"/>
                <a:gd name="T29" fmla="*/ 2147483647 h 10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6"/>
                <a:gd name="T46" fmla="*/ 0 h 108"/>
                <a:gd name="T47" fmla="*/ 96 w 96"/>
                <a:gd name="T48" fmla="*/ 108 h 10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6" h="108">
                  <a:moveTo>
                    <a:pt x="49" y="108"/>
                  </a:moveTo>
                  <a:lnTo>
                    <a:pt x="49" y="108"/>
                  </a:lnTo>
                  <a:lnTo>
                    <a:pt x="60" y="79"/>
                  </a:lnTo>
                  <a:lnTo>
                    <a:pt x="67" y="63"/>
                  </a:lnTo>
                  <a:lnTo>
                    <a:pt x="80" y="45"/>
                  </a:lnTo>
                  <a:lnTo>
                    <a:pt x="96" y="23"/>
                  </a:lnTo>
                  <a:lnTo>
                    <a:pt x="87" y="12"/>
                  </a:lnTo>
                  <a:lnTo>
                    <a:pt x="74" y="0"/>
                  </a:lnTo>
                  <a:lnTo>
                    <a:pt x="63" y="5"/>
                  </a:lnTo>
                  <a:lnTo>
                    <a:pt x="44" y="19"/>
                  </a:lnTo>
                  <a:lnTo>
                    <a:pt x="0" y="50"/>
                  </a:lnTo>
                  <a:lnTo>
                    <a:pt x="49" y="108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60" name="Freeform 55"/>
            <p:cNvSpPr>
              <a:spLocks/>
            </p:cNvSpPr>
            <p:nvPr/>
          </p:nvSpPr>
          <p:spPr bwMode="auto">
            <a:xfrm>
              <a:off x="3597275" y="-1041400"/>
              <a:ext cx="388938" cy="550863"/>
            </a:xfrm>
            <a:custGeom>
              <a:avLst/>
              <a:gdLst>
                <a:gd name="T0" fmla="*/ 2147483647 w 488"/>
                <a:gd name="T1" fmla="*/ 2147483647 h 694"/>
                <a:gd name="T2" fmla="*/ 2147483647 w 488"/>
                <a:gd name="T3" fmla="*/ 2147483647 h 694"/>
                <a:gd name="T4" fmla="*/ 2147483647 w 488"/>
                <a:gd name="T5" fmla="*/ 2147483647 h 694"/>
                <a:gd name="T6" fmla="*/ 2147483647 w 488"/>
                <a:gd name="T7" fmla="*/ 2147483647 h 694"/>
                <a:gd name="T8" fmla="*/ 2147483647 w 488"/>
                <a:gd name="T9" fmla="*/ 2147483647 h 694"/>
                <a:gd name="T10" fmla="*/ 2147483647 w 488"/>
                <a:gd name="T11" fmla="*/ 2147483647 h 694"/>
                <a:gd name="T12" fmla="*/ 2147483647 w 488"/>
                <a:gd name="T13" fmla="*/ 2147483647 h 694"/>
                <a:gd name="T14" fmla="*/ 2147483647 w 488"/>
                <a:gd name="T15" fmla="*/ 2147483647 h 694"/>
                <a:gd name="T16" fmla="*/ 2147483647 w 488"/>
                <a:gd name="T17" fmla="*/ 2147483647 h 694"/>
                <a:gd name="T18" fmla="*/ 2147483647 w 488"/>
                <a:gd name="T19" fmla="*/ 2147483647 h 694"/>
                <a:gd name="T20" fmla="*/ 2147483647 w 488"/>
                <a:gd name="T21" fmla="*/ 2147483647 h 694"/>
                <a:gd name="T22" fmla="*/ 2147483647 w 488"/>
                <a:gd name="T23" fmla="*/ 2147483647 h 694"/>
                <a:gd name="T24" fmla="*/ 2147483647 w 488"/>
                <a:gd name="T25" fmla="*/ 0 h 694"/>
                <a:gd name="T26" fmla="*/ 2147483647 w 488"/>
                <a:gd name="T27" fmla="*/ 0 h 694"/>
                <a:gd name="T28" fmla="*/ 2147483647 w 488"/>
                <a:gd name="T29" fmla="*/ 2147483647 h 694"/>
                <a:gd name="T30" fmla="*/ 2147483647 w 488"/>
                <a:gd name="T31" fmla="*/ 2147483647 h 694"/>
                <a:gd name="T32" fmla="*/ 2147483647 w 488"/>
                <a:gd name="T33" fmla="*/ 2147483647 h 694"/>
                <a:gd name="T34" fmla="*/ 2147483647 w 488"/>
                <a:gd name="T35" fmla="*/ 2147483647 h 694"/>
                <a:gd name="T36" fmla="*/ 2147483647 w 488"/>
                <a:gd name="T37" fmla="*/ 2147483647 h 694"/>
                <a:gd name="T38" fmla="*/ 2147483647 w 488"/>
                <a:gd name="T39" fmla="*/ 2147483647 h 694"/>
                <a:gd name="T40" fmla="*/ 2147483647 w 488"/>
                <a:gd name="T41" fmla="*/ 2147483647 h 694"/>
                <a:gd name="T42" fmla="*/ 2147483647 w 488"/>
                <a:gd name="T43" fmla="*/ 2147483647 h 694"/>
                <a:gd name="T44" fmla="*/ 2147483647 w 488"/>
                <a:gd name="T45" fmla="*/ 2147483647 h 694"/>
                <a:gd name="T46" fmla="*/ 1518800518 w 488"/>
                <a:gd name="T47" fmla="*/ 2147483647 h 694"/>
                <a:gd name="T48" fmla="*/ 0 w 488"/>
                <a:gd name="T49" fmla="*/ 2147483647 h 694"/>
                <a:gd name="T50" fmla="*/ 0 w 488"/>
                <a:gd name="T51" fmla="*/ 2147483647 h 694"/>
                <a:gd name="T52" fmla="*/ 2147483647 w 488"/>
                <a:gd name="T53" fmla="*/ 2147483647 h 694"/>
                <a:gd name="T54" fmla="*/ 2147483647 w 488"/>
                <a:gd name="T55" fmla="*/ 2147483647 h 694"/>
                <a:gd name="T56" fmla="*/ 2147483647 w 488"/>
                <a:gd name="T57" fmla="*/ 2147483647 h 694"/>
                <a:gd name="T58" fmla="*/ 2147483647 w 488"/>
                <a:gd name="T59" fmla="*/ 2147483647 h 694"/>
                <a:gd name="T60" fmla="*/ 2147483647 w 488"/>
                <a:gd name="T61" fmla="*/ 2147483647 h 694"/>
                <a:gd name="T62" fmla="*/ 2147483647 w 488"/>
                <a:gd name="T63" fmla="*/ 2147483647 h 694"/>
                <a:gd name="T64" fmla="*/ 2147483647 w 488"/>
                <a:gd name="T65" fmla="*/ 2147483647 h 694"/>
                <a:gd name="T66" fmla="*/ 2147483647 w 488"/>
                <a:gd name="T67" fmla="*/ 2147483647 h 69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88"/>
                <a:gd name="T103" fmla="*/ 0 h 694"/>
                <a:gd name="T104" fmla="*/ 488 w 488"/>
                <a:gd name="T105" fmla="*/ 694 h 69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88" h="694">
                  <a:moveTo>
                    <a:pt x="396" y="597"/>
                  </a:moveTo>
                  <a:lnTo>
                    <a:pt x="283" y="411"/>
                  </a:lnTo>
                  <a:lnTo>
                    <a:pt x="302" y="390"/>
                  </a:lnTo>
                  <a:lnTo>
                    <a:pt x="326" y="370"/>
                  </a:lnTo>
                  <a:lnTo>
                    <a:pt x="355" y="344"/>
                  </a:lnTo>
                  <a:lnTo>
                    <a:pt x="371" y="328"/>
                  </a:lnTo>
                  <a:lnTo>
                    <a:pt x="389" y="308"/>
                  </a:lnTo>
                  <a:lnTo>
                    <a:pt x="430" y="262"/>
                  </a:lnTo>
                  <a:lnTo>
                    <a:pt x="468" y="215"/>
                  </a:lnTo>
                  <a:lnTo>
                    <a:pt x="488" y="188"/>
                  </a:lnTo>
                  <a:lnTo>
                    <a:pt x="283" y="0"/>
                  </a:lnTo>
                  <a:lnTo>
                    <a:pt x="191" y="116"/>
                  </a:lnTo>
                  <a:lnTo>
                    <a:pt x="146" y="175"/>
                  </a:lnTo>
                  <a:lnTo>
                    <a:pt x="66" y="276"/>
                  </a:lnTo>
                  <a:lnTo>
                    <a:pt x="52" y="298"/>
                  </a:lnTo>
                  <a:lnTo>
                    <a:pt x="38" y="319"/>
                  </a:lnTo>
                  <a:lnTo>
                    <a:pt x="25" y="341"/>
                  </a:lnTo>
                  <a:lnTo>
                    <a:pt x="16" y="359"/>
                  </a:lnTo>
                  <a:lnTo>
                    <a:pt x="3" y="388"/>
                  </a:lnTo>
                  <a:lnTo>
                    <a:pt x="0" y="399"/>
                  </a:lnTo>
                  <a:lnTo>
                    <a:pt x="102" y="519"/>
                  </a:lnTo>
                  <a:lnTo>
                    <a:pt x="245" y="694"/>
                  </a:lnTo>
                  <a:lnTo>
                    <a:pt x="322" y="640"/>
                  </a:lnTo>
                  <a:lnTo>
                    <a:pt x="367" y="611"/>
                  </a:lnTo>
                  <a:lnTo>
                    <a:pt x="391" y="599"/>
                  </a:lnTo>
                  <a:lnTo>
                    <a:pt x="396" y="597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61" name="Freeform 56"/>
            <p:cNvSpPr>
              <a:spLocks/>
            </p:cNvSpPr>
            <p:nvPr/>
          </p:nvSpPr>
          <p:spPr bwMode="auto">
            <a:xfrm>
              <a:off x="3790950" y="-715963"/>
              <a:ext cx="36513" cy="52388"/>
            </a:xfrm>
            <a:custGeom>
              <a:avLst/>
              <a:gdLst>
                <a:gd name="T0" fmla="*/ 2147483647 w 47"/>
                <a:gd name="T1" fmla="*/ 0 h 67"/>
                <a:gd name="T2" fmla="*/ 2147483647 w 47"/>
                <a:gd name="T3" fmla="*/ 0 h 67"/>
                <a:gd name="T4" fmla="*/ 2147483647 w 47"/>
                <a:gd name="T5" fmla="*/ 2147483647 h 67"/>
                <a:gd name="T6" fmla="*/ 2147483647 w 47"/>
                <a:gd name="T7" fmla="*/ 2147483647 h 67"/>
                <a:gd name="T8" fmla="*/ 2147483647 w 47"/>
                <a:gd name="T9" fmla="*/ 2147483647 h 67"/>
                <a:gd name="T10" fmla="*/ 2147483647 w 47"/>
                <a:gd name="T11" fmla="*/ 2147483647 h 67"/>
                <a:gd name="T12" fmla="*/ 0 w 47"/>
                <a:gd name="T13" fmla="*/ 2147483647 h 67"/>
                <a:gd name="T14" fmla="*/ 0 w 47"/>
                <a:gd name="T15" fmla="*/ 2147483647 h 67"/>
                <a:gd name="T16" fmla="*/ 0 w 47"/>
                <a:gd name="T17" fmla="*/ 2147483647 h 67"/>
                <a:gd name="T18" fmla="*/ 2147483647 w 47"/>
                <a:gd name="T19" fmla="*/ 2147483647 h 67"/>
                <a:gd name="T20" fmla="*/ 2147483647 w 47"/>
                <a:gd name="T21" fmla="*/ 2147483647 h 67"/>
                <a:gd name="T22" fmla="*/ 2147483647 w 47"/>
                <a:gd name="T23" fmla="*/ 2147483647 h 67"/>
                <a:gd name="T24" fmla="*/ 2147483647 w 47"/>
                <a:gd name="T25" fmla="*/ 0 h 6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7"/>
                <a:gd name="T40" fmla="*/ 0 h 67"/>
                <a:gd name="T41" fmla="*/ 47 w 47"/>
                <a:gd name="T42" fmla="*/ 67 h 6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7" h="67">
                  <a:moveTo>
                    <a:pt x="40" y="0"/>
                  </a:moveTo>
                  <a:lnTo>
                    <a:pt x="40" y="0"/>
                  </a:lnTo>
                  <a:lnTo>
                    <a:pt x="29" y="15"/>
                  </a:lnTo>
                  <a:lnTo>
                    <a:pt x="18" y="29"/>
                  </a:lnTo>
                  <a:lnTo>
                    <a:pt x="9" y="45"/>
                  </a:lnTo>
                  <a:lnTo>
                    <a:pt x="0" y="60"/>
                  </a:lnTo>
                  <a:lnTo>
                    <a:pt x="5" y="67"/>
                  </a:lnTo>
                  <a:lnTo>
                    <a:pt x="29" y="36"/>
                  </a:lnTo>
                  <a:lnTo>
                    <a:pt x="47" y="15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64B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62" name="Freeform 57"/>
            <p:cNvSpPr>
              <a:spLocks/>
            </p:cNvSpPr>
            <p:nvPr/>
          </p:nvSpPr>
          <p:spPr bwMode="auto">
            <a:xfrm>
              <a:off x="5651500" y="1057275"/>
              <a:ext cx="133350" cy="36513"/>
            </a:xfrm>
            <a:custGeom>
              <a:avLst/>
              <a:gdLst>
                <a:gd name="T0" fmla="*/ 965408550 w 170"/>
                <a:gd name="T1" fmla="*/ 2147483647 h 47"/>
                <a:gd name="T2" fmla="*/ 965408550 w 170"/>
                <a:gd name="T3" fmla="*/ 2147483647 h 47"/>
                <a:gd name="T4" fmla="*/ 2147483647 w 170"/>
                <a:gd name="T5" fmla="*/ 2147483647 h 47"/>
                <a:gd name="T6" fmla="*/ 2147483647 w 170"/>
                <a:gd name="T7" fmla="*/ 2147483647 h 47"/>
                <a:gd name="T8" fmla="*/ 2147483647 w 170"/>
                <a:gd name="T9" fmla="*/ 2147483647 h 47"/>
                <a:gd name="T10" fmla="*/ 2147483647 w 170"/>
                <a:gd name="T11" fmla="*/ 2147483647 h 47"/>
                <a:gd name="T12" fmla="*/ 2147483647 w 170"/>
                <a:gd name="T13" fmla="*/ 2147483647 h 47"/>
                <a:gd name="T14" fmla="*/ 2147483647 w 170"/>
                <a:gd name="T15" fmla="*/ 2147483647 h 47"/>
                <a:gd name="T16" fmla="*/ 2147483647 w 170"/>
                <a:gd name="T17" fmla="*/ 2147483647 h 47"/>
                <a:gd name="T18" fmla="*/ 2147483647 w 170"/>
                <a:gd name="T19" fmla="*/ 2147483647 h 47"/>
                <a:gd name="T20" fmla="*/ 2147483647 w 170"/>
                <a:gd name="T21" fmla="*/ 0 h 47"/>
                <a:gd name="T22" fmla="*/ 0 w 170"/>
                <a:gd name="T23" fmla="*/ 2147483647 h 47"/>
                <a:gd name="T24" fmla="*/ 965408550 w 170"/>
                <a:gd name="T25" fmla="*/ 2147483647 h 4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0"/>
                <a:gd name="T40" fmla="*/ 0 h 47"/>
                <a:gd name="T41" fmla="*/ 170 w 170"/>
                <a:gd name="T42" fmla="*/ 47 h 4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0" h="47">
                  <a:moveTo>
                    <a:pt x="2" y="36"/>
                  </a:moveTo>
                  <a:lnTo>
                    <a:pt x="2" y="36"/>
                  </a:lnTo>
                  <a:lnTo>
                    <a:pt x="33" y="30"/>
                  </a:lnTo>
                  <a:lnTo>
                    <a:pt x="60" y="27"/>
                  </a:lnTo>
                  <a:lnTo>
                    <a:pt x="73" y="27"/>
                  </a:lnTo>
                  <a:lnTo>
                    <a:pt x="83" y="29"/>
                  </a:lnTo>
                  <a:lnTo>
                    <a:pt x="132" y="39"/>
                  </a:lnTo>
                  <a:lnTo>
                    <a:pt x="163" y="47"/>
                  </a:lnTo>
                  <a:lnTo>
                    <a:pt x="170" y="29"/>
                  </a:lnTo>
                  <a:lnTo>
                    <a:pt x="91" y="0"/>
                  </a:lnTo>
                  <a:lnTo>
                    <a:pt x="0" y="11"/>
                  </a:lnTo>
                  <a:lnTo>
                    <a:pt x="2" y="36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</p:grpSp>
      <p:grpSp>
        <p:nvGrpSpPr>
          <p:cNvPr id="63" name="Group 76"/>
          <p:cNvGrpSpPr>
            <a:grpSpLocks/>
          </p:cNvGrpSpPr>
          <p:nvPr/>
        </p:nvGrpSpPr>
        <p:grpSpPr bwMode="auto">
          <a:xfrm>
            <a:off x="457200" y="4541870"/>
            <a:ext cx="1365250" cy="517525"/>
            <a:chOff x="10556875" y="2989263"/>
            <a:chExt cx="3175000" cy="1203325"/>
          </a:xfrm>
        </p:grpSpPr>
        <p:sp>
          <p:nvSpPr>
            <p:cNvPr id="64" name="Freeform 415"/>
            <p:cNvSpPr>
              <a:spLocks noEditPoints="1"/>
            </p:cNvSpPr>
            <p:nvPr/>
          </p:nvSpPr>
          <p:spPr bwMode="auto">
            <a:xfrm>
              <a:off x="12820650" y="3897313"/>
              <a:ext cx="123825" cy="34925"/>
            </a:xfrm>
            <a:custGeom>
              <a:avLst/>
              <a:gdLst>
                <a:gd name="T0" fmla="*/ 2147483647 w 313"/>
                <a:gd name="T1" fmla="*/ 1035075876 h 87"/>
                <a:gd name="T2" fmla="*/ 2147483647 w 313"/>
                <a:gd name="T3" fmla="*/ 2147483647 h 87"/>
                <a:gd name="T4" fmla="*/ 2147483647 w 313"/>
                <a:gd name="T5" fmla="*/ 2147483647 h 87"/>
                <a:gd name="T6" fmla="*/ 2147483647 w 313"/>
                <a:gd name="T7" fmla="*/ 1293885290 h 87"/>
                <a:gd name="T8" fmla="*/ 2147483647 w 313"/>
                <a:gd name="T9" fmla="*/ 1035075876 h 87"/>
                <a:gd name="T10" fmla="*/ 1795579691 w 313"/>
                <a:gd name="T11" fmla="*/ 0 h 87"/>
                <a:gd name="T12" fmla="*/ 0 w 313"/>
                <a:gd name="T13" fmla="*/ 2147483647 h 87"/>
                <a:gd name="T14" fmla="*/ 2147483647 w 313"/>
                <a:gd name="T15" fmla="*/ 2147483647 h 87"/>
                <a:gd name="T16" fmla="*/ 2147483647 w 313"/>
                <a:gd name="T17" fmla="*/ 517457249 h 87"/>
                <a:gd name="T18" fmla="*/ 1795579691 w 313"/>
                <a:gd name="T19" fmla="*/ 0 h 8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13"/>
                <a:gd name="T31" fmla="*/ 0 h 87"/>
                <a:gd name="T32" fmla="*/ 313 w 313"/>
                <a:gd name="T33" fmla="*/ 87 h 87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13" h="87">
                  <a:moveTo>
                    <a:pt x="223" y="16"/>
                  </a:moveTo>
                  <a:lnTo>
                    <a:pt x="202" y="83"/>
                  </a:lnTo>
                  <a:lnTo>
                    <a:pt x="313" y="81"/>
                  </a:lnTo>
                  <a:lnTo>
                    <a:pt x="274" y="20"/>
                  </a:lnTo>
                  <a:lnTo>
                    <a:pt x="223" y="16"/>
                  </a:lnTo>
                  <a:close/>
                  <a:moveTo>
                    <a:pt x="29" y="0"/>
                  </a:moveTo>
                  <a:lnTo>
                    <a:pt x="0" y="87"/>
                  </a:lnTo>
                  <a:lnTo>
                    <a:pt x="87" y="85"/>
                  </a:lnTo>
                  <a:lnTo>
                    <a:pt x="114" y="8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65" name="Freeform 416"/>
            <p:cNvSpPr>
              <a:spLocks/>
            </p:cNvSpPr>
            <p:nvPr/>
          </p:nvSpPr>
          <p:spPr bwMode="auto">
            <a:xfrm>
              <a:off x="12900025" y="3903663"/>
              <a:ext cx="44450" cy="26988"/>
            </a:xfrm>
            <a:custGeom>
              <a:avLst/>
              <a:gdLst>
                <a:gd name="T0" fmla="*/ 1348472071 w 111"/>
                <a:gd name="T1" fmla="*/ 0 h 67"/>
                <a:gd name="T2" fmla="*/ 0 w 111"/>
                <a:gd name="T3" fmla="*/ 2147483647 h 67"/>
                <a:gd name="T4" fmla="*/ 2147483647 w 111"/>
                <a:gd name="T5" fmla="*/ 2147483647 h 67"/>
                <a:gd name="T6" fmla="*/ 2147483647 w 111"/>
                <a:gd name="T7" fmla="*/ 261388832 h 67"/>
                <a:gd name="T8" fmla="*/ 1348472071 w 111"/>
                <a:gd name="T9" fmla="*/ 0 h 6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1"/>
                <a:gd name="T16" fmla="*/ 0 h 67"/>
                <a:gd name="T17" fmla="*/ 111 w 111"/>
                <a:gd name="T18" fmla="*/ 67 h 6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1" h="67">
                  <a:moveTo>
                    <a:pt x="21" y="0"/>
                  </a:moveTo>
                  <a:lnTo>
                    <a:pt x="0" y="67"/>
                  </a:lnTo>
                  <a:lnTo>
                    <a:pt x="111" y="65"/>
                  </a:lnTo>
                  <a:lnTo>
                    <a:pt x="72" y="4"/>
                  </a:lnTo>
                  <a:lnTo>
                    <a:pt x="21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66" name="Freeform 417"/>
            <p:cNvSpPr>
              <a:spLocks/>
            </p:cNvSpPr>
            <p:nvPr/>
          </p:nvSpPr>
          <p:spPr bwMode="auto">
            <a:xfrm>
              <a:off x="12820650" y="3897313"/>
              <a:ext cx="46038" cy="34925"/>
            </a:xfrm>
            <a:custGeom>
              <a:avLst/>
              <a:gdLst>
                <a:gd name="T0" fmla="*/ 1909927918 w 114"/>
                <a:gd name="T1" fmla="*/ 0 h 87"/>
                <a:gd name="T2" fmla="*/ 0 w 114"/>
                <a:gd name="T3" fmla="*/ 2147483647 h 87"/>
                <a:gd name="T4" fmla="*/ 2147483647 w 114"/>
                <a:gd name="T5" fmla="*/ 2147483647 h 87"/>
                <a:gd name="T6" fmla="*/ 2147483647 w 114"/>
                <a:gd name="T7" fmla="*/ 517457249 h 87"/>
                <a:gd name="T8" fmla="*/ 1909927918 w 114"/>
                <a:gd name="T9" fmla="*/ 0 h 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"/>
                <a:gd name="T16" fmla="*/ 0 h 87"/>
                <a:gd name="T17" fmla="*/ 114 w 114"/>
                <a:gd name="T18" fmla="*/ 87 h 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" h="87">
                  <a:moveTo>
                    <a:pt x="29" y="0"/>
                  </a:moveTo>
                  <a:lnTo>
                    <a:pt x="0" y="87"/>
                  </a:lnTo>
                  <a:lnTo>
                    <a:pt x="87" y="85"/>
                  </a:lnTo>
                  <a:lnTo>
                    <a:pt x="114" y="8"/>
                  </a:lnTo>
                  <a:lnTo>
                    <a:pt x="29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67" name="Freeform 418"/>
            <p:cNvSpPr>
              <a:spLocks/>
            </p:cNvSpPr>
            <p:nvPr/>
          </p:nvSpPr>
          <p:spPr bwMode="auto">
            <a:xfrm>
              <a:off x="13047663" y="3902075"/>
              <a:ext cx="122238" cy="34925"/>
            </a:xfrm>
            <a:custGeom>
              <a:avLst/>
              <a:gdLst>
                <a:gd name="T0" fmla="*/ 2147483647 w 307"/>
                <a:gd name="T1" fmla="*/ 0 h 86"/>
                <a:gd name="T2" fmla="*/ 2147483647 w 307"/>
                <a:gd name="T3" fmla="*/ 2147483647 h 86"/>
                <a:gd name="T4" fmla="*/ 0 w 307"/>
                <a:gd name="T5" fmla="*/ 2147483647 h 86"/>
                <a:gd name="T6" fmla="*/ 0 w 307"/>
                <a:gd name="T7" fmla="*/ 2147483647 h 86"/>
                <a:gd name="T8" fmla="*/ 0 w 307"/>
                <a:gd name="T9" fmla="*/ 2147483647 h 86"/>
                <a:gd name="T10" fmla="*/ 0 w 307"/>
                <a:gd name="T11" fmla="*/ 2147483647 h 86"/>
                <a:gd name="T12" fmla="*/ 2147483647 w 307"/>
                <a:gd name="T13" fmla="*/ 2147483647 h 86"/>
                <a:gd name="T14" fmla="*/ 2147483647 w 307"/>
                <a:gd name="T15" fmla="*/ 0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07"/>
                <a:gd name="T25" fmla="*/ 0 h 86"/>
                <a:gd name="T26" fmla="*/ 307 w 30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07" h="86">
                  <a:moveTo>
                    <a:pt x="40" y="0"/>
                  </a:moveTo>
                  <a:lnTo>
                    <a:pt x="55" y="80"/>
                  </a:lnTo>
                  <a:lnTo>
                    <a:pt x="0" y="85"/>
                  </a:lnTo>
                  <a:lnTo>
                    <a:pt x="0" y="86"/>
                  </a:lnTo>
                  <a:lnTo>
                    <a:pt x="307" y="7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68" name="Freeform 419"/>
            <p:cNvSpPr>
              <a:spLocks/>
            </p:cNvSpPr>
            <p:nvPr/>
          </p:nvSpPr>
          <p:spPr bwMode="auto">
            <a:xfrm>
              <a:off x="13047663" y="3902075"/>
              <a:ext cx="122238" cy="34925"/>
            </a:xfrm>
            <a:custGeom>
              <a:avLst/>
              <a:gdLst>
                <a:gd name="T0" fmla="*/ 2147483647 w 307"/>
                <a:gd name="T1" fmla="*/ 0 h 86"/>
                <a:gd name="T2" fmla="*/ 2147483647 w 307"/>
                <a:gd name="T3" fmla="*/ 2147483647 h 86"/>
                <a:gd name="T4" fmla="*/ 0 w 307"/>
                <a:gd name="T5" fmla="*/ 2147483647 h 86"/>
                <a:gd name="T6" fmla="*/ 0 w 307"/>
                <a:gd name="T7" fmla="*/ 2147483647 h 86"/>
                <a:gd name="T8" fmla="*/ 0 w 307"/>
                <a:gd name="T9" fmla="*/ 2147483647 h 86"/>
                <a:gd name="T10" fmla="*/ 0 w 307"/>
                <a:gd name="T11" fmla="*/ 2147483647 h 86"/>
                <a:gd name="T12" fmla="*/ 2147483647 w 307"/>
                <a:gd name="T13" fmla="*/ 2147483647 h 86"/>
                <a:gd name="T14" fmla="*/ 2147483647 w 307"/>
                <a:gd name="T15" fmla="*/ 0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07"/>
                <a:gd name="T25" fmla="*/ 0 h 86"/>
                <a:gd name="T26" fmla="*/ 307 w 30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07" h="86">
                  <a:moveTo>
                    <a:pt x="40" y="0"/>
                  </a:moveTo>
                  <a:lnTo>
                    <a:pt x="55" y="80"/>
                  </a:lnTo>
                  <a:lnTo>
                    <a:pt x="0" y="85"/>
                  </a:lnTo>
                  <a:lnTo>
                    <a:pt x="0" y="86"/>
                  </a:lnTo>
                  <a:lnTo>
                    <a:pt x="307" y="74"/>
                  </a:lnTo>
                  <a:lnTo>
                    <a:pt x="4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69" name="Freeform 420"/>
            <p:cNvSpPr>
              <a:spLocks/>
            </p:cNvSpPr>
            <p:nvPr/>
          </p:nvSpPr>
          <p:spPr bwMode="auto">
            <a:xfrm>
              <a:off x="12785725" y="3560763"/>
              <a:ext cx="284163" cy="374650"/>
            </a:xfrm>
            <a:custGeom>
              <a:avLst/>
              <a:gdLst>
                <a:gd name="T0" fmla="*/ 2147483647 w 714"/>
                <a:gd name="T1" fmla="*/ 2147483647 h 943"/>
                <a:gd name="T2" fmla="*/ 2147483647 w 714"/>
                <a:gd name="T3" fmla="*/ 2147483647 h 943"/>
                <a:gd name="T4" fmla="*/ 2147483647 w 714"/>
                <a:gd name="T5" fmla="*/ 2147483647 h 943"/>
                <a:gd name="T6" fmla="*/ 2147483647 w 714"/>
                <a:gd name="T7" fmla="*/ 2147483647 h 943"/>
                <a:gd name="T8" fmla="*/ 2147483647 w 714"/>
                <a:gd name="T9" fmla="*/ 2147483647 h 943"/>
                <a:gd name="T10" fmla="*/ 2147483647 w 714"/>
                <a:gd name="T11" fmla="*/ 2147483647 h 943"/>
                <a:gd name="T12" fmla="*/ 1576019595 w 714"/>
                <a:gd name="T13" fmla="*/ 2147483647 h 943"/>
                <a:gd name="T14" fmla="*/ 0 w 714"/>
                <a:gd name="T15" fmla="*/ 2147483647 h 943"/>
                <a:gd name="T16" fmla="*/ 2147483647 w 714"/>
                <a:gd name="T17" fmla="*/ 0 h 943"/>
                <a:gd name="T18" fmla="*/ 2147483647 w 714"/>
                <a:gd name="T19" fmla="*/ 188150184 h 943"/>
                <a:gd name="T20" fmla="*/ 2147483647 w 714"/>
                <a:gd name="T21" fmla="*/ 2147483647 h 9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14"/>
                <a:gd name="T34" fmla="*/ 0 h 943"/>
                <a:gd name="T35" fmla="*/ 714 w 714"/>
                <a:gd name="T36" fmla="*/ 943 h 94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14" h="943">
                  <a:moveTo>
                    <a:pt x="714" y="938"/>
                  </a:moveTo>
                  <a:lnTo>
                    <a:pt x="658" y="943"/>
                  </a:lnTo>
                  <a:lnTo>
                    <a:pt x="603" y="868"/>
                  </a:lnTo>
                  <a:lnTo>
                    <a:pt x="445" y="63"/>
                  </a:lnTo>
                  <a:lnTo>
                    <a:pt x="379" y="65"/>
                  </a:lnTo>
                  <a:lnTo>
                    <a:pt x="87" y="934"/>
                  </a:lnTo>
                  <a:lnTo>
                    <a:pt x="25" y="934"/>
                  </a:lnTo>
                  <a:lnTo>
                    <a:pt x="0" y="837"/>
                  </a:lnTo>
                  <a:lnTo>
                    <a:pt x="295" y="0"/>
                  </a:lnTo>
                  <a:lnTo>
                    <a:pt x="523" y="3"/>
                  </a:lnTo>
                  <a:lnTo>
                    <a:pt x="714" y="938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0" name="Freeform 421"/>
            <p:cNvSpPr>
              <a:spLocks/>
            </p:cNvSpPr>
            <p:nvPr/>
          </p:nvSpPr>
          <p:spPr bwMode="auto">
            <a:xfrm>
              <a:off x="12785725" y="3560763"/>
              <a:ext cx="284163" cy="374650"/>
            </a:xfrm>
            <a:custGeom>
              <a:avLst/>
              <a:gdLst>
                <a:gd name="T0" fmla="*/ 2147483647 w 714"/>
                <a:gd name="T1" fmla="*/ 2147483647 h 943"/>
                <a:gd name="T2" fmla="*/ 2147483647 w 714"/>
                <a:gd name="T3" fmla="*/ 2147483647 h 943"/>
                <a:gd name="T4" fmla="*/ 2147483647 w 714"/>
                <a:gd name="T5" fmla="*/ 2147483647 h 943"/>
                <a:gd name="T6" fmla="*/ 2147483647 w 714"/>
                <a:gd name="T7" fmla="*/ 2147483647 h 943"/>
                <a:gd name="T8" fmla="*/ 2147483647 w 714"/>
                <a:gd name="T9" fmla="*/ 2147483647 h 943"/>
                <a:gd name="T10" fmla="*/ 2147483647 w 714"/>
                <a:gd name="T11" fmla="*/ 2147483647 h 943"/>
                <a:gd name="T12" fmla="*/ 1576019595 w 714"/>
                <a:gd name="T13" fmla="*/ 2147483647 h 943"/>
                <a:gd name="T14" fmla="*/ 0 w 714"/>
                <a:gd name="T15" fmla="*/ 2147483647 h 943"/>
                <a:gd name="T16" fmla="*/ 2147483647 w 714"/>
                <a:gd name="T17" fmla="*/ 0 h 943"/>
                <a:gd name="T18" fmla="*/ 2147483647 w 714"/>
                <a:gd name="T19" fmla="*/ 188150184 h 943"/>
                <a:gd name="T20" fmla="*/ 2147483647 w 714"/>
                <a:gd name="T21" fmla="*/ 2147483647 h 94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14"/>
                <a:gd name="T34" fmla="*/ 0 h 943"/>
                <a:gd name="T35" fmla="*/ 714 w 714"/>
                <a:gd name="T36" fmla="*/ 943 h 94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14" h="943">
                  <a:moveTo>
                    <a:pt x="714" y="938"/>
                  </a:moveTo>
                  <a:lnTo>
                    <a:pt x="658" y="943"/>
                  </a:lnTo>
                  <a:lnTo>
                    <a:pt x="603" y="868"/>
                  </a:lnTo>
                  <a:lnTo>
                    <a:pt x="445" y="63"/>
                  </a:lnTo>
                  <a:lnTo>
                    <a:pt x="379" y="65"/>
                  </a:lnTo>
                  <a:lnTo>
                    <a:pt x="87" y="934"/>
                  </a:lnTo>
                  <a:lnTo>
                    <a:pt x="25" y="934"/>
                  </a:lnTo>
                  <a:lnTo>
                    <a:pt x="0" y="837"/>
                  </a:lnTo>
                  <a:lnTo>
                    <a:pt x="295" y="0"/>
                  </a:lnTo>
                  <a:lnTo>
                    <a:pt x="523" y="3"/>
                  </a:lnTo>
                  <a:lnTo>
                    <a:pt x="714" y="938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1" name="Freeform 422"/>
            <p:cNvSpPr>
              <a:spLocks/>
            </p:cNvSpPr>
            <p:nvPr/>
          </p:nvSpPr>
          <p:spPr bwMode="auto">
            <a:xfrm>
              <a:off x="12785725" y="3562350"/>
              <a:ext cx="130175" cy="369888"/>
            </a:xfrm>
            <a:custGeom>
              <a:avLst/>
              <a:gdLst>
                <a:gd name="T0" fmla="*/ 2147483647 w 328"/>
                <a:gd name="T1" fmla="*/ 2147483647 h 933"/>
                <a:gd name="T2" fmla="*/ 2147483647 w 328"/>
                <a:gd name="T3" fmla="*/ 2147483647 h 933"/>
                <a:gd name="T4" fmla="*/ 2147483647 w 328"/>
                <a:gd name="T5" fmla="*/ 2147483647 h 933"/>
                <a:gd name="T6" fmla="*/ 2147483647 w 328"/>
                <a:gd name="T7" fmla="*/ 2147483647 h 933"/>
                <a:gd name="T8" fmla="*/ 2147483647 w 328"/>
                <a:gd name="T9" fmla="*/ 2147483647 h 933"/>
                <a:gd name="T10" fmla="*/ 1687874616 w 328"/>
                <a:gd name="T11" fmla="*/ 2147483647 h 933"/>
                <a:gd name="T12" fmla="*/ 0 w 328"/>
                <a:gd name="T13" fmla="*/ 2147483647 h 933"/>
                <a:gd name="T14" fmla="*/ 2147483647 w 328"/>
                <a:gd name="T15" fmla="*/ 0 h 933"/>
                <a:gd name="T16" fmla="*/ 2147483647 w 328"/>
                <a:gd name="T17" fmla="*/ 2147483647 h 9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8"/>
                <a:gd name="T28" fmla="*/ 0 h 933"/>
                <a:gd name="T29" fmla="*/ 328 w 328"/>
                <a:gd name="T30" fmla="*/ 933 h 9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8" h="933">
                  <a:moveTo>
                    <a:pt x="328" y="38"/>
                  </a:moveTo>
                  <a:lnTo>
                    <a:pt x="328" y="38"/>
                  </a:lnTo>
                  <a:lnTo>
                    <a:pt x="188" y="453"/>
                  </a:lnTo>
                  <a:lnTo>
                    <a:pt x="85" y="755"/>
                  </a:lnTo>
                  <a:lnTo>
                    <a:pt x="48" y="869"/>
                  </a:lnTo>
                  <a:lnTo>
                    <a:pt x="27" y="933"/>
                  </a:lnTo>
                  <a:lnTo>
                    <a:pt x="0" y="839"/>
                  </a:lnTo>
                  <a:lnTo>
                    <a:pt x="296" y="0"/>
                  </a:lnTo>
                  <a:lnTo>
                    <a:pt x="328" y="38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2" name="Freeform 423"/>
            <p:cNvSpPr>
              <a:spLocks/>
            </p:cNvSpPr>
            <p:nvPr/>
          </p:nvSpPr>
          <p:spPr bwMode="auto">
            <a:xfrm>
              <a:off x="12963525" y="3587750"/>
              <a:ext cx="84138" cy="349250"/>
            </a:xfrm>
            <a:custGeom>
              <a:avLst/>
              <a:gdLst>
                <a:gd name="T0" fmla="*/ 2147483647 w 213"/>
                <a:gd name="T1" fmla="*/ 2147483647 h 877"/>
                <a:gd name="T2" fmla="*/ 0 w 213"/>
                <a:gd name="T3" fmla="*/ 0 h 877"/>
                <a:gd name="T4" fmla="*/ 2147483647 w 213"/>
                <a:gd name="T5" fmla="*/ 0 h 877"/>
                <a:gd name="T6" fmla="*/ 2147483647 w 213"/>
                <a:gd name="T7" fmla="*/ 0 h 877"/>
                <a:gd name="T8" fmla="*/ 2147483647 w 213"/>
                <a:gd name="T9" fmla="*/ 2147483647 h 877"/>
                <a:gd name="T10" fmla="*/ 2147483647 w 213"/>
                <a:gd name="T11" fmla="*/ 2147483647 h 8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77"/>
                <a:gd name="T20" fmla="*/ 213 w 213"/>
                <a:gd name="T21" fmla="*/ 877 h 8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77">
                  <a:moveTo>
                    <a:pt x="154" y="806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213" y="877"/>
                  </a:lnTo>
                  <a:lnTo>
                    <a:pt x="154" y="806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3" name="Freeform 424"/>
            <p:cNvSpPr>
              <a:spLocks/>
            </p:cNvSpPr>
            <p:nvPr/>
          </p:nvSpPr>
          <p:spPr bwMode="auto">
            <a:xfrm>
              <a:off x="12963525" y="3587750"/>
              <a:ext cx="84138" cy="349250"/>
            </a:xfrm>
            <a:custGeom>
              <a:avLst/>
              <a:gdLst>
                <a:gd name="T0" fmla="*/ 2147483647 w 213"/>
                <a:gd name="T1" fmla="*/ 2147483647 h 877"/>
                <a:gd name="T2" fmla="*/ 0 w 213"/>
                <a:gd name="T3" fmla="*/ 0 h 877"/>
                <a:gd name="T4" fmla="*/ 2147483647 w 213"/>
                <a:gd name="T5" fmla="*/ 0 h 877"/>
                <a:gd name="T6" fmla="*/ 2147483647 w 213"/>
                <a:gd name="T7" fmla="*/ 0 h 877"/>
                <a:gd name="T8" fmla="*/ 2147483647 w 213"/>
                <a:gd name="T9" fmla="*/ 2147483647 h 877"/>
                <a:gd name="T10" fmla="*/ 2147483647 w 213"/>
                <a:gd name="T11" fmla="*/ 2147483647 h 8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77"/>
                <a:gd name="T20" fmla="*/ 213 w 213"/>
                <a:gd name="T21" fmla="*/ 877 h 8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77">
                  <a:moveTo>
                    <a:pt x="154" y="806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213" y="877"/>
                  </a:lnTo>
                  <a:lnTo>
                    <a:pt x="154" y="80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4" name="Freeform 425"/>
            <p:cNvSpPr>
              <a:spLocks/>
            </p:cNvSpPr>
            <p:nvPr/>
          </p:nvSpPr>
          <p:spPr bwMode="auto">
            <a:xfrm>
              <a:off x="11653838" y="3856038"/>
              <a:ext cx="182563" cy="38100"/>
            </a:xfrm>
            <a:custGeom>
              <a:avLst/>
              <a:gdLst>
                <a:gd name="T0" fmla="*/ 1520093673 w 458"/>
                <a:gd name="T1" fmla="*/ 0 h 95"/>
                <a:gd name="T2" fmla="*/ 0 w 458"/>
                <a:gd name="T3" fmla="*/ 2147483647 h 95"/>
                <a:gd name="T4" fmla="*/ 0 w 458"/>
                <a:gd name="T5" fmla="*/ 2147483647 h 95"/>
                <a:gd name="T6" fmla="*/ 0 w 458"/>
                <a:gd name="T7" fmla="*/ 2147483647 h 95"/>
                <a:gd name="T8" fmla="*/ 380063080 w 458"/>
                <a:gd name="T9" fmla="*/ 2147483647 h 95"/>
                <a:gd name="T10" fmla="*/ 1393300116 w 458"/>
                <a:gd name="T11" fmla="*/ 2147483647 h 95"/>
                <a:gd name="T12" fmla="*/ 2147483647 w 458"/>
                <a:gd name="T13" fmla="*/ 2147483647 h 95"/>
                <a:gd name="T14" fmla="*/ 2147483647 w 458"/>
                <a:gd name="T15" fmla="*/ 2147483647 h 95"/>
                <a:gd name="T16" fmla="*/ 2147483647 w 458"/>
                <a:gd name="T17" fmla="*/ 2147483647 h 95"/>
                <a:gd name="T18" fmla="*/ 2147483647 w 458"/>
                <a:gd name="T19" fmla="*/ 2147483647 h 95"/>
                <a:gd name="T20" fmla="*/ 2147483647 w 458"/>
                <a:gd name="T21" fmla="*/ 2147483647 h 95"/>
                <a:gd name="T22" fmla="*/ 1773363096 w 458"/>
                <a:gd name="T23" fmla="*/ 64498091 h 95"/>
                <a:gd name="T24" fmla="*/ 1520093673 w 458"/>
                <a:gd name="T25" fmla="*/ 0 h 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8"/>
                <a:gd name="T40" fmla="*/ 0 h 95"/>
                <a:gd name="T41" fmla="*/ 458 w 458"/>
                <a:gd name="T42" fmla="*/ 95 h 9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8" h="95">
                  <a:moveTo>
                    <a:pt x="24" y="0"/>
                  </a:moveTo>
                  <a:lnTo>
                    <a:pt x="0" y="94"/>
                  </a:lnTo>
                  <a:lnTo>
                    <a:pt x="0" y="95"/>
                  </a:lnTo>
                  <a:lnTo>
                    <a:pt x="6" y="94"/>
                  </a:lnTo>
                  <a:lnTo>
                    <a:pt x="22" y="91"/>
                  </a:lnTo>
                  <a:lnTo>
                    <a:pt x="76" y="86"/>
                  </a:lnTo>
                  <a:lnTo>
                    <a:pt x="149" y="82"/>
                  </a:lnTo>
                  <a:lnTo>
                    <a:pt x="233" y="77"/>
                  </a:lnTo>
                  <a:lnTo>
                    <a:pt x="388" y="68"/>
                  </a:lnTo>
                  <a:lnTo>
                    <a:pt x="458" y="65"/>
                  </a:lnTo>
                  <a:lnTo>
                    <a:pt x="28" y="1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5" name="Freeform 426"/>
            <p:cNvSpPr>
              <a:spLocks/>
            </p:cNvSpPr>
            <p:nvPr/>
          </p:nvSpPr>
          <p:spPr bwMode="auto">
            <a:xfrm>
              <a:off x="11653838" y="3856038"/>
              <a:ext cx="182563" cy="38100"/>
            </a:xfrm>
            <a:custGeom>
              <a:avLst/>
              <a:gdLst>
                <a:gd name="T0" fmla="*/ 1520093673 w 458"/>
                <a:gd name="T1" fmla="*/ 0 h 95"/>
                <a:gd name="T2" fmla="*/ 0 w 458"/>
                <a:gd name="T3" fmla="*/ 2147483647 h 95"/>
                <a:gd name="T4" fmla="*/ 0 w 458"/>
                <a:gd name="T5" fmla="*/ 2147483647 h 95"/>
                <a:gd name="T6" fmla="*/ 0 w 458"/>
                <a:gd name="T7" fmla="*/ 2147483647 h 95"/>
                <a:gd name="T8" fmla="*/ 380063080 w 458"/>
                <a:gd name="T9" fmla="*/ 2147483647 h 95"/>
                <a:gd name="T10" fmla="*/ 1393300116 w 458"/>
                <a:gd name="T11" fmla="*/ 2147483647 h 95"/>
                <a:gd name="T12" fmla="*/ 2147483647 w 458"/>
                <a:gd name="T13" fmla="*/ 2147483647 h 95"/>
                <a:gd name="T14" fmla="*/ 2147483647 w 458"/>
                <a:gd name="T15" fmla="*/ 2147483647 h 95"/>
                <a:gd name="T16" fmla="*/ 2147483647 w 458"/>
                <a:gd name="T17" fmla="*/ 2147483647 h 95"/>
                <a:gd name="T18" fmla="*/ 2147483647 w 458"/>
                <a:gd name="T19" fmla="*/ 2147483647 h 95"/>
                <a:gd name="T20" fmla="*/ 2147483647 w 458"/>
                <a:gd name="T21" fmla="*/ 2147483647 h 95"/>
                <a:gd name="T22" fmla="*/ 1773363096 w 458"/>
                <a:gd name="T23" fmla="*/ 64498091 h 95"/>
                <a:gd name="T24" fmla="*/ 1520093673 w 458"/>
                <a:gd name="T25" fmla="*/ 0 h 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58"/>
                <a:gd name="T40" fmla="*/ 0 h 95"/>
                <a:gd name="T41" fmla="*/ 458 w 458"/>
                <a:gd name="T42" fmla="*/ 95 h 9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58" h="95">
                  <a:moveTo>
                    <a:pt x="24" y="0"/>
                  </a:moveTo>
                  <a:lnTo>
                    <a:pt x="0" y="94"/>
                  </a:lnTo>
                  <a:lnTo>
                    <a:pt x="0" y="95"/>
                  </a:lnTo>
                  <a:lnTo>
                    <a:pt x="6" y="94"/>
                  </a:lnTo>
                  <a:lnTo>
                    <a:pt x="22" y="91"/>
                  </a:lnTo>
                  <a:lnTo>
                    <a:pt x="76" y="86"/>
                  </a:lnTo>
                  <a:lnTo>
                    <a:pt x="149" y="82"/>
                  </a:lnTo>
                  <a:lnTo>
                    <a:pt x="233" y="77"/>
                  </a:lnTo>
                  <a:lnTo>
                    <a:pt x="388" y="68"/>
                  </a:lnTo>
                  <a:lnTo>
                    <a:pt x="458" y="65"/>
                  </a:lnTo>
                  <a:lnTo>
                    <a:pt x="28" y="1"/>
                  </a:lnTo>
                  <a:lnTo>
                    <a:pt x="24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6" name="Freeform 427"/>
            <p:cNvSpPr>
              <a:spLocks noEditPoints="1"/>
            </p:cNvSpPr>
            <p:nvPr/>
          </p:nvSpPr>
          <p:spPr bwMode="auto">
            <a:xfrm>
              <a:off x="11407775" y="3870325"/>
              <a:ext cx="125413" cy="22225"/>
            </a:xfrm>
            <a:custGeom>
              <a:avLst/>
              <a:gdLst>
                <a:gd name="T0" fmla="*/ 2147483647 w 318"/>
                <a:gd name="T1" fmla="*/ 2147483647 h 55"/>
                <a:gd name="T2" fmla="*/ 2147483647 w 318"/>
                <a:gd name="T3" fmla="*/ 2147483647 h 55"/>
                <a:gd name="T4" fmla="*/ 2147483647 w 318"/>
                <a:gd name="T5" fmla="*/ 2147483647 h 55"/>
                <a:gd name="T6" fmla="*/ 2147483647 w 318"/>
                <a:gd name="T7" fmla="*/ 2147483647 h 55"/>
                <a:gd name="T8" fmla="*/ 2147483647 w 318"/>
                <a:gd name="T9" fmla="*/ 0 h 55"/>
                <a:gd name="T10" fmla="*/ 2147483647 w 318"/>
                <a:gd name="T11" fmla="*/ 0 h 55"/>
                <a:gd name="T12" fmla="*/ 0 w 318"/>
                <a:gd name="T13" fmla="*/ 2147483647 h 55"/>
                <a:gd name="T14" fmla="*/ 2147483647 w 318"/>
                <a:gd name="T15" fmla="*/ 2147483647 h 55"/>
                <a:gd name="T16" fmla="*/ 2147483647 w 318"/>
                <a:gd name="T17" fmla="*/ 923728529 h 55"/>
                <a:gd name="T18" fmla="*/ 2147483647 w 318"/>
                <a:gd name="T19" fmla="*/ 0 h 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18"/>
                <a:gd name="T31" fmla="*/ 0 h 55"/>
                <a:gd name="T32" fmla="*/ 318 w 318"/>
                <a:gd name="T33" fmla="*/ 55 h 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18" h="55">
                  <a:moveTo>
                    <a:pt x="245" y="37"/>
                  </a:moveTo>
                  <a:lnTo>
                    <a:pt x="250" y="53"/>
                  </a:lnTo>
                  <a:lnTo>
                    <a:pt x="318" y="51"/>
                  </a:lnTo>
                  <a:lnTo>
                    <a:pt x="245" y="37"/>
                  </a:lnTo>
                  <a:close/>
                  <a:moveTo>
                    <a:pt x="47" y="0"/>
                  </a:moveTo>
                  <a:lnTo>
                    <a:pt x="47" y="0"/>
                  </a:lnTo>
                  <a:lnTo>
                    <a:pt x="0" y="55"/>
                  </a:lnTo>
                  <a:lnTo>
                    <a:pt x="137" y="54"/>
                  </a:lnTo>
                  <a:lnTo>
                    <a:pt x="124" y="14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7" name="Freeform 428"/>
            <p:cNvSpPr>
              <a:spLocks/>
            </p:cNvSpPr>
            <p:nvPr/>
          </p:nvSpPr>
          <p:spPr bwMode="auto">
            <a:xfrm>
              <a:off x="11504613" y="3884613"/>
              <a:ext cx="28575" cy="6350"/>
            </a:xfrm>
            <a:custGeom>
              <a:avLst/>
              <a:gdLst>
                <a:gd name="T0" fmla="*/ 0 w 73"/>
                <a:gd name="T1" fmla="*/ 0 h 16"/>
                <a:gd name="T2" fmla="*/ 299859368 w 73"/>
                <a:gd name="T3" fmla="*/ 1000186832 h 16"/>
                <a:gd name="T4" fmla="*/ 2147483647 w 73"/>
                <a:gd name="T5" fmla="*/ 875123642 h 16"/>
                <a:gd name="T6" fmla="*/ 0 w 73"/>
                <a:gd name="T7" fmla="*/ 0 h 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16"/>
                <a:gd name="T14" fmla="*/ 73 w 73"/>
                <a:gd name="T15" fmla="*/ 16 h 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16">
                  <a:moveTo>
                    <a:pt x="0" y="0"/>
                  </a:moveTo>
                  <a:lnTo>
                    <a:pt x="5" y="16"/>
                  </a:lnTo>
                  <a:lnTo>
                    <a:pt x="73" y="14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8" name="Freeform 429"/>
            <p:cNvSpPr>
              <a:spLocks/>
            </p:cNvSpPr>
            <p:nvPr/>
          </p:nvSpPr>
          <p:spPr bwMode="auto">
            <a:xfrm>
              <a:off x="11407775" y="3870325"/>
              <a:ext cx="53975" cy="22225"/>
            </a:xfrm>
            <a:custGeom>
              <a:avLst/>
              <a:gdLst>
                <a:gd name="T0" fmla="*/ 2147483647 w 137"/>
                <a:gd name="T1" fmla="*/ 0 h 55"/>
                <a:gd name="T2" fmla="*/ 2147483647 w 137"/>
                <a:gd name="T3" fmla="*/ 0 h 55"/>
                <a:gd name="T4" fmla="*/ 0 w 137"/>
                <a:gd name="T5" fmla="*/ 2147483647 h 55"/>
                <a:gd name="T6" fmla="*/ 2147483647 w 137"/>
                <a:gd name="T7" fmla="*/ 2147483647 h 55"/>
                <a:gd name="T8" fmla="*/ 2147483647 w 137"/>
                <a:gd name="T9" fmla="*/ 923728529 h 55"/>
                <a:gd name="T10" fmla="*/ 2147483647 w 137"/>
                <a:gd name="T11" fmla="*/ 0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7"/>
                <a:gd name="T19" fmla="*/ 0 h 55"/>
                <a:gd name="T20" fmla="*/ 137 w 137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7" h="55">
                  <a:moveTo>
                    <a:pt x="47" y="0"/>
                  </a:moveTo>
                  <a:lnTo>
                    <a:pt x="47" y="0"/>
                  </a:lnTo>
                  <a:lnTo>
                    <a:pt x="0" y="55"/>
                  </a:lnTo>
                  <a:lnTo>
                    <a:pt x="137" y="54"/>
                  </a:lnTo>
                  <a:lnTo>
                    <a:pt x="124" y="14"/>
                  </a:lnTo>
                  <a:lnTo>
                    <a:pt x="47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79" name="Freeform 430"/>
            <p:cNvSpPr>
              <a:spLocks/>
            </p:cNvSpPr>
            <p:nvPr/>
          </p:nvSpPr>
          <p:spPr bwMode="auto">
            <a:xfrm>
              <a:off x="11380788" y="3522663"/>
              <a:ext cx="282575" cy="376238"/>
            </a:xfrm>
            <a:custGeom>
              <a:avLst/>
              <a:gdLst>
                <a:gd name="T0" fmla="*/ 0 w 714"/>
                <a:gd name="T1" fmla="*/ 2147483647 h 945"/>
                <a:gd name="T2" fmla="*/ 2147483647 w 714"/>
                <a:gd name="T3" fmla="*/ 2147483647 h 945"/>
                <a:gd name="T4" fmla="*/ 2147483647 w 714"/>
                <a:gd name="T5" fmla="*/ 2147483647 h 945"/>
                <a:gd name="T6" fmla="*/ 2147483647 w 714"/>
                <a:gd name="T7" fmla="*/ 2147483647 h 945"/>
                <a:gd name="T8" fmla="*/ 2147483647 w 714"/>
                <a:gd name="T9" fmla="*/ 2147483647 h 945"/>
                <a:gd name="T10" fmla="*/ 2147483647 w 714"/>
                <a:gd name="T11" fmla="*/ 2147483647 h 945"/>
                <a:gd name="T12" fmla="*/ 2147483647 w 714"/>
                <a:gd name="T13" fmla="*/ 2147483647 h 945"/>
                <a:gd name="T14" fmla="*/ 2147483647 w 714"/>
                <a:gd name="T15" fmla="*/ 2147483647 h 945"/>
                <a:gd name="T16" fmla="*/ 2147483647 w 714"/>
                <a:gd name="T17" fmla="*/ 0 h 945"/>
                <a:gd name="T18" fmla="*/ 2147483647 w 714"/>
                <a:gd name="T19" fmla="*/ 252509481 h 945"/>
                <a:gd name="T20" fmla="*/ 0 w 714"/>
                <a:gd name="T21" fmla="*/ 2147483647 h 9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14"/>
                <a:gd name="T34" fmla="*/ 0 h 945"/>
                <a:gd name="T35" fmla="*/ 714 w 714"/>
                <a:gd name="T36" fmla="*/ 945 h 94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14" h="945">
                  <a:moveTo>
                    <a:pt x="0" y="940"/>
                  </a:moveTo>
                  <a:lnTo>
                    <a:pt x="56" y="945"/>
                  </a:lnTo>
                  <a:lnTo>
                    <a:pt x="113" y="869"/>
                  </a:lnTo>
                  <a:lnTo>
                    <a:pt x="270" y="63"/>
                  </a:lnTo>
                  <a:lnTo>
                    <a:pt x="336" y="65"/>
                  </a:lnTo>
                  <a:lnTo>
                    <a:pt x="628" y="935"/>
                  </a:lnTo>
                  <a:lnTo>
                    <a:pt x="689" y="935"/>
                  </a:lnTo>
                  <a:lnTo>
                    <a:pt x="714" y="837"/>
                  </a:lnTo>
                  <a:lnTo>
                    <a:pt x="421" y="0"/>
                  </a:lnTo>
                  <a:lnTo>
                    <a:pt x="193" y="4"/>
                  </a:lnTo>
                  <a:lnTo>
                    <a:pt x="0" y="940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0" name="Freeform 431"/>
            <p:cNvSpPr>
              <a:spLocks/>
            </p:cNvSpPr>
            <p:nvPr/>
          </p:nvSpPr>
          <p:spPr bwMode="auto">
            <a:xfrm>
              <a:off x="11380788" y="3522663"/>
              <a:ext cx="282575" cy="376238"/>
            </a:xfrm>
            <a:custGeom>
              <a:avLst/>
              <a:gdLst>
                <a:gd name="T0" fmla="*/ 0 w 714"/>
                <a:gd name="T1" fmla="*/ 2147483647 h 945"/>
                <a:gd name="T2" fmla="*/ 2147483647 w 714"/>
                <a:gd name="T3" fmla="*/ 2147483647 h 945"/>
                <a:gd name="T4" fmla="*/ 2147483647 w 714"/>
                <a:gd name="T5" fmla="*/ 2147483647 h 945"/>
                <a:gd name="T6" fmla="*/ 2147483647 w 714"/>
                <a:gd name="T7" fmla="*/ 2147483647 h 945"/>
                <a:gd name="T8" fmla="*/ 2147483647 w 714"/>
                <a:gd name="T9" fmla="*/ 2147483647 h 945"/>
                <a:gd name="T10" fmla="*/ 2147483647 w 714"/>
                <a:gd name="T11" fmla="*/ 2147483647 h 945"/>
                <a:gd name="T12" fmla="*/ 2147483647 w 714"/>
                <a:gd name="T13" fmla="*/ 2147483647 h 945"/>
                <a:gd name="T14" fmla="*/ 2147483647 w 714"/>
                <a:gd name="T15" fmla="*/ 2147483647 h 945"/>
                <a:gd name="T16" fmla="*/ 2147483647 w 714"/>
                <a:gd name="T17" fmla="*/ 0 h 945"/>
                <a:gd name="T18" fmla="*/ 2147483647 w 714"/>
                <a:gd name="T19" fmla="*/ 252509481 h 945"/>
                <a:gd name="T20" fmla="*/ 0 w 714"/>
                <a:gd name="T21" fmla="*/ 2147483647 h 94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14"/>
                <a:gd name="T34" fmla="*/ 0 h 945"/>
                <a:gd name="T35" fmla="*/ 714 w 714"/>
                <a:gd name="T36" fmla="*/ 945 h 94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14" h="945">
                  <a:moveTo>
                    <a:pt x="0" y="940"/>
                  </a:moveTo>
                  <a:lnTo>
                    <a:pt x="56" y="945"/>
                  </a:lnTo>
                  <a:lnTo>
                    <a:pt x="113" y="869"/>
                  </a:lnTo>
                  <a:lnTo>
                    <a:pt x="270" y="63"/>
                  </a:lnTo>
                  <a:lnTo>
                    <a:pt x="336" y="65"/>
                  </a:lnTo>
                  <a:lnTo>
                    <a:pt x="628" y="935"/>
                  </a:lnTo>
                  <a:lnTo>
                    <a:pt x="689" y="935"/>
                  </a:lnTo>
                  <a:lnTo>
                    <a:pt x="714" y="837"/>
                  </a:lnTo>
                  <a:lnTo>
                    <a:pt x="421" y="0"/>
                  </a:lnTo>
                  <a:lnTo>
                    <a:pt x="193" y="4"/>
                  </a:lnTo>
                  <a:lnTo>
                    <a:pt x="0" y="94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1" name="Freeform 432"/>
            <p:cNvSpPr>
              <a:spLocks/>
            </p:cNvSpPr>
            <p:nvPr/>
          </p:nvSpPr>
          <p:spPr bwMode="auto">
            <a:xfrm>
              <a:off x="11534775" y="3524250"/>
              <a:ext cx="130175" cy="369888"/>
            </a:xfrm>
            <a:custGeom>
              <a:avLst/>
              <a:gdLst>
                <a:gd name="T0" fmla="*/ 0 w 328"/>
                <a:gd name="T1" fmla="*/ 2147483647 h 933"/>
                <a:gd name="T2" fmla="*/ 0 w 328"/>
                <a:gd name="T3" fmla="*/ 2147483647 h 933"/>
                <a:gd name="T4" fmla="*/ 2147483647 w 328"/>
                <a:gd name="T5" fmla="*/ 2147483647 h 933"/>
                <a:gd name="T6" fmla="*/ 2147483647 w 328"/>
                <a:gd name="T7" fmla="*/ 2147483647 h 933"/>
                <a:gd name="T8" fmla="*/ 2147483647 w 328"/>
                <a:gd name="T9" fmla="*/ 2147483647 h 933"/>
                <a:gd name="T10" fmla="*/ 2147483647 w 328"/>
                <a:gd name="T11" fmla="*/ 2147483647 h 933"/>
                <a:gd name="T12" fmla="*/ 2147483647 w 328"/>
                <a:gd name="T13" fmla="*/ 2147483647 h 933"/>
                <a:gd name="T14" fmla="*/ 1937842273 w 328"/>
                <a:gd name="T15" fmla="*/ 0 h 933"/>
                <a:gd name="T16" fmla="*/ 0 w 328"/>
                <a:gd name="T17" fmla="*/ 2147483647 h 9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8"/>
                <a:gd name="T28" fmla="*/ 0 h 933"/>
                <a:gd name="T29" fmla="*/ 328 w 328"/>
                <a:gd name="T30" fmla="*/ 933 h 9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8" h="933">
                  <a:moveTo>
                    <a:pt x="0" y="40"/>
                  </a:moveTo>
                  <a:lnTo>
                    <a:pt x="0" y="40"/>
                  </a:lnTo>
                  <a:lnTo>
                    <a:pt x="140" y="453"/>
                  </a:lnTo>
                  <a:lnTo>
                    <a:pt x="242" y="757"/>
                  </a:lnTo>
                  <a:lnTo>
                    <a:pt x="280" y="869"/>
                  </a:lnTo>
                  <a:lnTo>
                    <a:pt x="300" y="933"/>
                  </a:lnTo>
                  <a:lnTo>
                    <a:pt x="328" y="839"/>
                  </a:lnTo>
                  <a:lnTo>
                    <a:pt x="31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2" name="Freeform 433"/>
            <p:cNvSpPr>
              <a:spLocks/>
            </p:cNvSpPr>
            <p:nvPr/>
          </p:nvSpPr>
          <p:spPr bwMode="auto">
            <a:xfrm>
              <a:off x="11403013" y="3551238"/>
              <a:ext cx="84138" cy="347663"/>
            </a:xfrm>
            <a:custGeom>
              <a:avLst/>
              <a:gdLst>
                <a:gd name="T0" fmla="*/ 2147483647 w 214"/>
                <a:gd name="T1" fmla="*/ 2147483647 h 877"/>
                <a:gd name="T2" fmla="*/ 2147483647 w 214"/>
                <a:gd name="T3" fmla="*/ 0 h 877"/>
                <a:gd name="T4" fmla="*/ 2147483647 w 214"/>
                <a:gd name="T5" fmla="*/ 0 h 877"/>
                <a:gd name="T6" fmla="*/ 2147483647 w 214"/>
                <a:gd name="T7" fmla="*/ 0 h 877"/>
                <a:gd name="T8" fmla="*/ 0 w 214"/>
                <a:gd name="T9" fmla="*/ 2147483647 h 877"/>
                <a:gd name="T10" fmla="*/ 2147483647 w 214"/>
                <a:gd name="T11" fmla="*/ 2147483647 h 8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"/>
                <a:gd name="T19" fmla="*/ 0 h 877"/>
                <a:gd name="T20" fmla="*/ 214 w 214"/>
                <a:gd name="T21" fmla="*/ 877 h 8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" h="877">
                  <a:moveTo>
                    <a:pt x="59" y="806"/>
                  </a:moveTo>
                  <a:lnTo>
                    <a:pt x="214" y="0"/>
                  </a:lnTo>
                  <a:lnTo>
                    <a:pt x="173" y="0"/>
                  </a:lnTo>
                  <a:lnTo>
                    <a:pt x="0" y="877"/>
                  </a:lnTo>
                  <a:lnTo>
                    <a:pt x="59" y="806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3" name="Freeform 434"/>
            <p:cNvSpPr>
              <a:spLocks/>
            </p:cNvSpPr>
            <p:nvPr/>
          </p:nvSpPr>
          <p:spPr bwMode="auto">
            <a:xfrm>
              <a:off x="11403013" y="3551238"/>
              <a:ext cx="84138" cy="347663"/>
            </a:xfrm>
            <a:custGeom>
              <a:avLst/>
              <a:gdLst>
                <a:gd name="T0" fmla="*/ 2147483647 w 214"/>
                <a:gd name="T1" fmla="*/ 2147483647 h 877"/>
                <a:gd name="T2" fmla="*/ 2147483647 w 214"/>
                <a:gd name="T3" fmla="*/ 0 h 877"/>
                <a:gd name="T4" fmla="*/ 2147483647 w 214"/>
                <a:gd name="T5" fmla="*/ 0 h 877"/>
                <a:gd name="T6" fmla="*/ 2147483647 w 214"/>
                <a:gd name="T7" fmla="*/ 0 h 877"/>
                <a:gd name="T8" fmla="*/ 0 w 214"/>
                <a:gd name="T9" fmla="*/ 2147483647 h 877"/>
                <a:gd name="T10" fmla="*/ 2147483647 w 214"/>
                <a:gd name="T11" fmla="*/ 2147483647 h 8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4"/>
                <a:gd name="T19" fmla="*/ 0 h 877"/>
                <a:gd name="T20" fmla="*/ 214 w 214"/>
                <a:gd name="T21" fmla="*/ 877 h 8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4" h="877">
                  <a:moveTo>
                    <a:pt x="59" y="806"/>
                  </a:moveTo>
                  <a:lnTo>
                    <a:pt x="214" y="0"/>
                  </a:lnTo>
                  <a:lnTo>
                    <a:pt x="173" y="0"/>
                  </a:lnTo>
                  <a:lnTo>
                    <a:pt x="0" y="877"/>
                  </a:lnTo>
                  <a:lnTo>
                    <a:pt x="59" y="80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4" name="Freeform 435"/>
            <p:cNvSpPr>
              <a:spLocks/>
            </p:cNvSpPr>
            <p:nvPr/>
          </p:nvSpPr>
          <p:spPr bwMode="auto">
            <a:xfrm>
              <a:off x="12830175" y="4105275"/>
              <a:ext cx="125413" cy="33338"/>
            </a:xfrm>
            <a:custGeom>
              <a:avLst/>
              <a:gdLst>
                <a:gd name="T0" fmla="*/ 1911415595 w 314"/>
                <a:gd name="T1" fmla="*/ 0 h 86"/>
                <a:gd name="T2" fmla="*/ 0 w 314"/>
                <a:gd name="T3" fmla="*/ 2147483647 h 86"/>
                <a:gd name="T4" fmla="*/ 2147483647 w 314"/>
                <a:gd name="T5" fmla="*/ 2147483647 h 86"/>
                <a:gd name="T6" fmla="*/ 2147483647 w 314"/>
                <a:gd name="T7" fmla="*/ 1106763447 h 86"/>
                <a:gd name="T8" fmla="*/ 1911415595 w 314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4"/>
                <a:gd name="T16" fmla="*/ 0 h 86"/>
                <a:gd name="T17" fmla="*/ 314 w 314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4" h="86">
                  <a:moveTo>
                    <a:pt x="30" y="0"/>
                  </a:moveTo>
                  <a:lnTo>
                    <a:pt x="0" y="86"/>
                  </a:lnTo>
                  <a:lnTo>
                    <a:pt x="314" y="80"/>
                  </a:lnTo>
                  <a:lnTo>
                    <a:pt x="275" y="19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5" name="Freeform 436"/>
            <p:cNvSpPr>
              <a:spLocks/>
            </p:cNvSpPr>
            <p:nvPr/>
          </p:nvSpPr>
          <p:spPr bwMode="auto">
            <a:xfrm>
              <a:off x="12830175" y="4105275"/>
              <a:ext cx="125413" cy="33338"/>
            </a:xfrm>
            <a:custGeom>
              <a:avLst/>
              <a:gdLst>
                <a:gd name="T0" fmla="*/ 1911415595 w 314"/>
                <a:gd name="T1" fmla="*/ 0 h 86"/>
                <a:gd name="T2" fmla="*/ 0 w 314"/>
                <a:gd name="T3" fmla="*/ 2147483647 h 86"/>
                <a:gd name="T4" fmla="*/ 2147483647 w 314"/>
                <a:gd name="T5" fmla="*/ 2147483647 h 86"/>
                <a:gd name="T6" fmla="*/ 2147483647 w 314"/>
                <a:gd name="T7" fmla="*/ 1106763447 h 86"/>
                <a:gd name="T8" fmla="*/ 1911415595 w 314"/>
                <a:gd name="T9" fmla="*/ 0 h 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4"/>
                <a:gd name="T16" fmla="*/ 0 h 86"/>
                <a:gd name="T17" fmla="*/ 314 w 314"/>
                <a:gd name="T18" fmla="*/ 86 h 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4" h="86">
                  <a:moveTo>
                    <a:pt x="30" y="0"/>
                  </a:moveTo>
                  <a:lnTo>
                    <a:pt x="0" y="86"/>
                  </a:lnTo>
                  <a:lnTo>
                    <a:pt x="314" y="80"/>
                  </a:lnTo>
                  <a:lnTo>
                    <a:pt x="275" y="19"/>
                  </a:lnTo>
                  <a:lnTo>
                    <a:pt x="3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6" name="Freeform 437"/>
            <p:cNvSpPr>
              <a:spLocks noEditPoints="1"/>
            </p:cNvSpPr>
            <p:nvPr/>
          </p:nvSpPr>
          <p:spPr bwMode="auto">
            <a:xfrm>
              <a:off x="13057188" y="4105275"/>
              <a:ext cx="157163" cy="38100"/>
            </a:xfrm>
            <a:custGeom>
              <a:avLst/>
              <a:gdLst>
                <a:gd name="T0" fmla="*/ 2147483647 w 397"/>
                <a:gd name="T1" fmla="*/ 2147483647 h 95"/>
                <a:gd name="T2" fmla="*/ 0 w 397"/>
                <a:gd name="T3" fmla="*/ 2147483647 h 95"/>
                <a:gd name="T4" fmla="*/ 0 w 397"/>
                <a:gd name="T5" fmla="*/ 2147483647 h 95"/>
                <a:gd name="T6" fmla="*/ 0 w 397"/>
                <a:gd name="T7" fmla="*/ 2147483647 h 95"/>
                <a:gd name="T8" fmla="*/ 0 w 397"/>
                <a:gd name="T9" fmla="*/ 2147483647 h 95"/>
                <a:gd name="T10" fmla="*/ 2147483647 w 397"/>
                <a:gd name="T11" fmla="*/ 2147483647 h 95"/>
                <a:gd name="T12" fmla="*/ 2147483647 w 397"/>
                <a:gd name="T13" fmla="*/ 0 h 95"/>
                <a:gd name="T14" fmla="*/ 2147483647 w 397"/>
                <a:gd name="T15" fmla="*/ 2147483647 h 95"/>
                <a:gd name="T16" fmla="*/ 2147483647 w 397"/>
                <a:gd name="T17" fmla="*/ 2147483647 h 95"/>
                <a:gd name="T18" fmla="*/ 2147483647 w 397"/>
                <a:gd name="T19" fmla="*/ 0 h 9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97"/>
                <a:gd name="T31" fmla="*/ 0 h 95"/>
                <a:gd name="T32" fmla="*/ 397 w 397"/>
                <a:gd name="T33" fmla="*/ 95 h 9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97" h="95">
                  <a:moveTo>
                    <a:pt x="45" y="90"/>
                  </a:moveTo>
                  <a:lnTo>
                    <a:pt x="0" y="94"/>
                  </a:lnTo>
                  <a:lnTo>
                    <a:pt x="0" y="95"/>
                  </a:lnTo>
                  <a:lnTo>
                    <a:pt x="45" y="90"/>
                  </a:lnTo>
                  <a:close/>
                  <a:moveTo>
                    <a:pt x="39" y="0"/>
                  </a:moveTo>
                  <a:lnTo>
                    <a:pt x="57" y="89"/>
                  </a:lnTo>
                  <a:lnTo>
                    <a:pt x="397" y="54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7" name="Freeform 438"/>
            <p:cNvSpPr>
              <a:spLocks/>
            </p:cNvSpPr>
            <p:nvPr/>
          </p:nvSpPr>
          <p:spPr bwMode="auto">
            <a:xfrm>
              <a:off x="13057188" y="4141788"/>
              <a:ext cx="17463" cy="1588"/>
            </a:xfrm>
            <a:custGeom>
              <a:avLst/>
              <a:gdLst>
                <a:gd name="T0" fmla="*/ 2147483647 w 45"/>
                <a:gd name="T1" fmla="*/ 0 h 5"/>
                <a:gd name="T2" fmla="*/ 0 w 45"/>
                <a:gd name="T3" fmla="*/ 128104586 h 5"/>
                <a:gd name="T4" fmla="*/ 0 w 45"/>
                <a:gd name="T5" fmla="*/ 128104586 h 5"/>
                <a:gd name="T6" fmla="*/ 0 w 45"/>
                <a:gd name="T7" fmla="*/ 160181221 h 5"/>
                <a:gd name="T8" fmla="*/ 0 w 45"/>
                <a:gd name="T9" fmla="*/ 160181221 h 5"/>
                <a:gd name="T10" fmla="*/ 2147483647 w 45"/>
                <a:gd name="T11" fmla="*/ 0 h 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"/>
                <a:gd name="T19" fmla="*/ 0 h 5"/>
                <a:gd name="T20" fmla="*/ 45 w 45"/>
                <a:gd name="T21" fmla="*/ 5 h 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" h="5">
                  <a:moveTo>
                    <a:pt x="45" y="0"/>
                  </a:moveTo>
                  <a:lnTo>
                    <a:pt x="0" y="4"/>
                  </a:lnTo>
                  <a:lnTo>
                    <a:pt x="0" y="5"/>
                  </a:lnTo>
                  <a:lnTo>
                    <a:pt x="4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8" name="Freeform 439"/>
            <p:cNvSpPr>
              <a:spLocks/>
            </p:cNvSpPr>
            <p:nvPr/>
          </p:nvSpPr>
          <p:spPr bwMode="auto">
            <a:xfrm>
              <a:off x="13073063" y="4105275"/>
              <a:ext cx="141288" cy="34925"/>
            </a:xfrm>
            <a:custGeom>
              <a:avLst/>
              <a:gdLst>
                <a:gd name="T0" fmla="*/ 0 w 358"/>
                <a:gd name="T1" fmla="*/ 0 h 89"/>
                <a:gd name="T2" fmla="*/ 1106489491 w 358"/>
                <a:gd name="T3" fmla="*/ 2147483647 h 89"/>
                <a:gd name="T4" fmla="*/ 2147483647 w 358"/>
                <a:gd name="T5" fmla="*/ 2147483647 h 89"/>
                <a:gd name="T6" fmla="*/ 0 w 358"/>
                <a:gd name="T7" fmla="*/ 0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8"/>
                <a:gd name="T13" fmla="*/ 0 h 89"/>
                <a:gd name="T14" fmla="*/ 358 w 358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8" h="89">
                  <a:moveTo>
                    <a:pt x="0" y="0"/>
                  </a:moveTo>
                  <a:lnTo>
                    <a:pt x="18" y="89"/>
                  </a:lnTo>
                  <a:lnTo>
                    <a:pt x="358" y="54"/>
                  </a:ln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89" name="Freeform 440"/>
            <p:cNvSpPr>
              <a:spLocks/>
            </p:cNvSpPr>
            <p:nvPr/>
          </p:nvSpPr>
          <p:spPr bwMode="auto">
            <a:xfrm>
              <a:off x="12796838" y="3768725"/>
              <a:ext cx="282575" cy="374650"/>
            </a:xfrm>
            <a:custGeom>
              <a:avLst/>
              <a:gdLst>
                <a:gd name="T0" fmla="*/ 2147483647 w 715"/>
                <a:gd name="T1" fmla="*/ 2147483647 h 944"/>
                <a:gd name="T2" fmla="*/ 2147483647 w 715"/>
                <a:gd name="T3" fmla="*/ 2147483647 h 944"/>
                <a:gd name="T4" fmla="*/ 2147483647 w 715"/>
                <a:gd name="T5" fmla="*/ 2147483647 h 944"/>
                <a:gd name="T6" fmla="*/ 2147483647 w 715"/>
                <a:gd name="T7" fmla="*/ 2147483647 h 944"/>
                <a:gd name="T8" fmla="*/ 2147483647 w 715"/>
                <a:gd name="T9" fmla="*/ 2147483647 h 944"/>
                <a:gd name="T10" fmla="*/ 2147483647 w 715"/>
                <a:gd name="T11" fmla="*/ 2147483647 h 944"/>
                <a:gd name="T12" fmla="*/ 1543164470 w 715"/>
                <a:gd name="T13" fmla="*/ 2147483647 h 944"/>
                <a:gd name="T14" fmla="*/ 0 w 715"/>
                <a:gd name="T15" fmla="*/ 2147483647 h 944"/>
                <a:gd name="T16" fmla="*/ 2147483647 w 715"/>
                <a:gd name="T17" fmla="*/ 0 h 944"/>
                <a:gd name="T18" fmla="*/ 2147483647 w 715"/>
                <a:gd name="T19" fmla="*/ 250125741 h 944"/>
                <a:gd name="T20" fmla="*/ 2147483647 w 715"/>
                <a:gd name="T21" fmla="*/ 2147483647 h 94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15"/>
                <a:gd name="T34" fmla="*/ 0 h 944"/>
                <a:gd name="T35" fmla="*/ 715 w 715"/>
                <a:gd name="T36" fmla="*/ 944 h 94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15" h="944">
                  <a:moveTo>
                    <a:pt x="715" y="939"/>
                  </a:moveTo>
                  <a:lnTo>
                    <a:pt x="658" y="944"/>
                  </a:lnTo>
                  <a:lnTo>
                    <a:pt x="602" y="868"/>
                  </a:lnTo>
                  <a:lnTo>
                    <a:pt x="445" y="64"/>
                  </a:lnTo>
                  <a:lnTo>
                    <a:pt x="379" y="65"/>
                  </a:lnTo>
                  <a:lnTo>
                    <a:pt x="86" y="934"/>
                  </a:lnTo>
                  <a:lnTo>
                    <a:pt x="25" y="934"/>
                  </a:lnTo>
                  <a:lnTo>
                    <a:pt x="0" y="837"/>
                  </a:lnTo>
                  <a:lnTo>
                    <a:pt x="295" y="0"/>
                  </a:lnTo>
                  <a:lnTo>
                    <a:pt x="522" y="4"/>
                  </a:lnTo>
                  <a:lnTo>
                    <a:pt x="715" y="939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0" name="Freeform 441"/>
            <p:cNvSpPr>
              <a:spLocks/>
            </p:cNvSpPr>
            <p:nvPr/>
          </p:nvSpPr>
          <p:spPr bwMode="auto">
            <a:xfrm>
              <a:off x="12796838" y="3768725"/>
              <a:ext cx="282575" cy="374650"/>
            </a:xfrm>
            <a:custGeom>
              <a:avLst/>
              <a:gdLst>
                <a:gd name="T0" fmla="*/ 2147483647 w 715"/>
                <a:gd name="T1" fmla="*/ 2147483647 h 944"/>
                <a:gd name="T2" fmla="*/ 2147483647 w 715"/>
                <a:gd name="T3" fmla="*/ 2147483647 h 944"/>
                <a:gd name="T4" fmla="*/ 2147483647 w 715"/>
                <a:gd name="T5" fmla="*/ 2147483647 h 944"/>
                <a:gd name="T6" fmla="*/ 2147483647 w 715"/>
                <a:gd name="T7" fmla="*/ 2147483647 h 944"/>
                <a:gd name="T8" fmla="*/ 2147483647 w 715"/>
                <a:gd name="T9" fmla="*/ 2147483647 h 944"/>
                <a:gd name="T10" fmla="*/ 2147483647 w 715"/>
                <a:gd name="T11" fmla="*/ 2147483647 h 944"/>
                <a:gd name="T12" fmla="*/ 1543164470 w 715"/>
                <a:gd name="T13" fmla="*/ 2147483647 h 944"/>
                <a:gd name="T14" fmla="*/ 0 w 715"/>
                <a:gd name="T15" fmla="*/ 2147483647 h 944"/>
                <a:gd name="T16" fmla="*/ 2147483647 w 715"/>
                <a:gd name="T17" fmla="*/ 0 h 944"/>
                <a:gd name="T18" fmla="*/ 2147483647 w 715"/>
                <a:gd name="T19" fmla="*/ 250125741 h 944"/>
                <a:gd name="T20" fmla="*/ 2147483647 w 715"/>
                <a:gd name="T21" fmla="*/ 2147483647 h 94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15"/>
                <a:gd name="T34" fmla="*/ 0 h 944"/>
                <a:gd name="T35" fmla="*/ 715 w 715"/>
                <a:gd name="T36" fmla="*/ 944 h 94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15" h="944">
                  <a:moveTo>
                    <a:pt x="715" y="939"/>
                  </a:moveTo>
                  <a:lnTo>
                    <a:pt x="658" y="944"/>
                  </a:lnTo>
                  <a:lnTo>
                    <a:pt x="602" y="868"/>
                  </a:lnTo>
                  <a:lnTo>
                    <a:pt x="445" y="64"/>
                  </a:lnTo>
                  <a:lnTo>
                    <a:pt x="379" y="65"/>
                  </a:lnTo>
                  <a:lnTo>
                    <a:pt x="86" y="934"/>
                  </a:lnTo>
                  <a:lnTo>
                    <a:pt x="25" y="934"/>
                  </a:lnTo>
                  <a:lnTo>
                    <a:pt x="0" y="837"/>
                  </a:lnTo>
                  <a:lnTo>
                    <a:pt x="295" y="0"/>
                  </a:lnTo>
                  <a:lnTo>
                    <a:pt x="522" y="4"/>
                  </a:lnTo>
                  <a:lnTo>
                    <a:pt x="715" y="93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1" name="Freeform 442"/>
            <p:cNvSpPr>
              <a:spLocks/>
            </p:cNvSpPr>
            <p:nvPr/>
          </p:nvSpPr>
          <p:spPr bwMode="auto">
            <a:xfrm>
              <a:off x="12795250" y="3768725"/>
              <a:ext cx="130175" cy="369888"/>
            </a:xfrm>
            <a:custGeom>
              <a:avLst/>
              <a:gdLst>
                <a:gd name="T0" fmla="*/ 2147483647 w 328"/>
                <a:gd name="T1" fmla="*/ 2147483647 h 932"/>
                <a:gd name="T2" fmla="*/ 2147483647 w 328"/>
                <a:gd name="T3" fmla="*/ 2147483647 h 932"/>
                <a:gd name="T4" fmla="*/ 2147483647 w 328"/>
                <a:gd name="T5" fmla="*/ 2147483647 h 932"/>
                <a:gd name="T6" fmla="*/ 2147483647 w 328"/>
                <a:gd name="T7" fmla="*/ 2147483647 h 932"/>
                <a:gd name="T8" fmla="*/ 2147483647 w 328"/>
                <a:gd name="T9" fmla="*/ 2147483647 h 932"/>
                <a:gd name="T10" fmla="*/ 1687874616 w 328"/>
                <a:gd name="T11" fmla="*/ 2147483647 h 932"/>
                <a:gd name="T12" fmla="*/ 0 w 328"/>
                <a:gd name="T13" fmla="*/ 2147483647 h 932"/>
                <a:gd name="T14" fmla="*/ 2147483647 w 328"/>
                <a:gd name="T15" fmla="*/ 0 h 932"/>
                <a:gd name="T16" fmla="*/ 2147483647 w 328"/>
                <a:gd name="T17" fmla="*/ 2147483647 h 9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8"/>
                <a:gd name="T28" fmla="*/ 0 h 932"/>
                <a:gd name="T29" fmla="*/ 328 w 328"/>
                <a:gd name="T30" fmla="*/ 932 h 9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8" h="932">
                  <a:moveTo>
                    <a:pt x="328" y="38"/>
                  </a:moveTo>
                  <a:lnTo>
                    <a:pt x="328" y="38"/>
                  </a:lnTo>
                  <a:lnTo>
                    <a:pt x="188" y="453"/>
                  </a:lnTo>
                  <a:lnTo>
                    <a:pt x="86" y="755"/>
                  </a:lnTo>
                  <a:lnTo>
                    <a:pt x="47" y="869"/>
                  </a:lnTo>
                  <a:lnTo>
                    <a:pt x="27" y="932"/>
                  </a:lnTo>
                  <a:lnTo>
                    <a:pt x="0" y="839"/>
                  </a:lnTo>
                  <a:lnTo>
                    <a:pt x="297" y="0"/>
                  </a:lnTo>
                  <a:lnTo>
                    <a:pt x="328" y="38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2" name="Freeform 443"/>
            <p:cNvSpPr>
              <a:spLocks/>
            </p:cNvSpPr>
            <p:nvPr/>
          </p:nvSpPr>
          <p:spPr bwMode="auto">
            <a:xfrm>
              <a:off x="12795250" y="3768725"/>
              <a:ext cx="130175" cy="369888"/>
            </a:xfrm>
            <a:custGeom>
              <a:avLst/>
              <a:gdLst>
                <a:gd name="T0" fmla="*/ 2147483647 w 328"/>
                <a:gd name="T1" fmla="*/ 2147483647 h 932"/>
                <a:gd name="T2" fmla="*/ 2147483647 w 328"/>
                <a:gd name="T3" fmla="*/ 2147483647 h 932"/>
                <a:gd name="T4" fmla="*/ 2147483647 w 328"/>
                <a:gd name="T5" fmla="*/ 2147483647 h 932"/>
                <a:gd name="T6" fmla="*/ 2147483647 w 328"/>
                <a:gd name="T7" fmla="*/ 2147483647 h 932"/>
                <a:gd name="T8" fmla="*/ 2147483647 w 328"/>
                <a:gd name="T9" fmla="*/ 2147483647 h 932"/>
                <a:gd name="T10" fmla="*/ 1687874616 w 328"/>
                <a:gd name="T11" fmla="*/ 2147483647 h 932"/>
                <a:gd name="T12" fmla="*/ 0 w 328"/>
                <a:gd name="T13" fmla="*/ 2147483647 h 932"/>
                <a:gd name="T14" fmla="*/ 2147483647 w 328"/>
                <a:gd name="T15" fmla="*/ 0 h 932"/>
                <a:gd name="T16" fmla="*/ 2147483647 w 328"/>
                <a:gd name="T17" fmla="*/ 2147483647 h 9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8"/>
                <a:gd name="T28" fmla="*/ 0 h 932"/>
                <a:gd name="T29" fmla="*/ 328 w 328"/>
                <a:gd name="T30" fmla="*/ 932 h 9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8" h="932">
                  <a:moveTo>
                    <a:pt x="328" y="38"/>
                  </a:moveTo>
                  <a:lnTo>
                    <a:pt x="328" y="38"/>
                  </a:lnTo>
                  <a:lnTo>
                    <a:pt x="188" y="453"/>
                  </a:lnTo>
                  <a:lnTo>
                    <a:pt x="86" y="755"/>
                  </a:lnTo>
                  <a:lnTo>
                    <a:pt x="47" y="869"/>
                  </a:lnTo>
                  <a:lnTo>
                    <a:pt x="27" y="932"/>
                  </a:lnTo>
                  <a:lnTo>
                    <a:pt x="0" y="839"/>
                  </a:lnTo>
                  <a:lnTo>
                    <a:pt x="297" y="0"/>
                  </a:lnTo>
                  <a:lnTo>
                    <a:pt x="328" y="38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3" name="Freeform 444"/>
            <p:cNvSpPr>
              <a:spLocks/>
            </p:cNvSpPr>
            <p:nvPr/>
          </p:nvSpPr>
          <p:spPr bwMode="auto">
            <a:xfrm>
              <a:off x="12973050" y="3795713"/>
              <a:ext cx="84138" cy="347663"/>
            </a:xfrm>
            <a:custGeom>
              <a:avLst/>
              <a:gdLst>
                <a:gd name="T0" fmla="*/ 2147483647 w 213"/>
                <a:gd name="T1" fmla="*/ 2147483647 h 876"/>
                <a:gd name="T2" fmla="*/ 0 w 213"/>
                <a:gd name="T3" fmla="*/ 0 h 876"/>
                <a:gd name="T4" fmla="*/ 2147483647 w 213"/>
                <a:gd name="T5" fmla="*/ 0 h 876"/>
                <a:gd name="T6" fmla="*/ 2147483647 w 213"/>
                <a:gd name="T7" fmla="*/ 0 h 876"/>
                <a:gd name="T8" fmla="*/ 2147483647 w 213"/>
                <a:gd name="T9" fmla="*/ 2147483647 h 876"/>
                <a:gd name="T10" fmla="*/ 2147483647 w 213"/>
                <a:gd name="T11" fmla="*/ 2147483647 h 8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76"/>
                <a:gd name="T20" fmla="*/ 213 w 213"/>
                <a:gd name="T21" fmla="*/ 876 h 8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76">
                  <a:moveTo>
                    <a:pt x="154" y="804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213" y="876"/>
                  </a:lnTo>
                  <a:lnTo>
                    <a:pt x="154" y="804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4" name="Freeform 445"/>
            <p:cNvSpPr>
              <a:spLocks/>
            </p:cNvSpPr>
            <p:nvPr/>
          </p:nvSpPr>
          <p:spPr bwMode="auto">
            <a:xfrm>
              <a:off x="12973050" y="3795713"/>
              <a:ext cx="84138" cy="347663"/>
            </a:xfrm>
            <a:custGeom>
              <a:avLst/>
              <a:gdLst>
                <a:gd name="T0" fmla="*/ 2147483647 w 213"/>
                <a:gd name="T1" fmla="*/ 2147483647 h 876"/>
                <a:gd name="T2" fmla="*/ 0 w 213"/>
                <a:gd name="T3" fmla="*/ 0 h 876"/>
                <a:gd name="T4" fmla="*/ 2147483647 w 213"/>
                <a:gd name="T5" fmla="*/ 0 h 876"/>
                <a:gd name="T6" fmla="*/ 2147483647 w 213"/>
                <a:gd name="T7" fmla="*/ 0 h 876"/>
                <a:gd name="T8" fmla="*/ 2147483647 w 213"/>
                <a:gd name="T9" fmla="*/ 2147483647 h 876"/>
                <a:gd name="T10" fmla="*/ 2147483647 w 213"/>
                <a:gd name="T11" fmla="*/ 2147483647 h 8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76"/>
                <a:gd name="T20" fmla="*/ 213 w 213"/>
                <a:gd name="T21" fmla="*/ 876 h 8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76">
                  <a:moveTo>
                    <a:pt x="154" y="804"/>
                  </a:moveTo>
                  <a:lnTo>
                    <a:pt x="0" y="0"/>
                  </a:lnTo>
                  <a:lnTo>
                    <a:pt x="41" y="0"/>
                  </a:lnTo>
                  <a:lnTo>
                    <a:pt x="213" y="876"/>
                  </a:lnTo>
                  <a:lnTo>
                    <a:pt x="154" y="804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5" name="Freeform 446"/>
            <p:cNvSpPr>
              <a:spLocks/>
            </p:cNvSpPr>
            <p:nvPr/>
          </p:nvSpPr>
          <p:spPr bwMode="auto">
            <a:xfrm>
              <a:off x="12904788" y="3697288"/>
              <a:ext cx="123825" cy="146050"/>
            </a:xfrm>
            <a:custGeom>
              <a:avLst/>
              <a:gdLst>
                <a:gd name="T0" fmla="*/ 2147483647 w 313"/>
                <a:gd name="T1" fmla="*/ 610127611 h 371"/>
                <a:gd name="T2" fmla="*/ 2147483647 w 313"/>
                <a:gd name="T3" fmla="*/ 610127611 h 371"/>
                <a:gd name="T4" fmla="*/ 2147483647 w 313"/>
                <a:gd name="T5" fmla="*/ 1281159233 h 371"/>
                <a:gd name="T6" fmla="*/ 2147483647 w 313"/>
                <a:gd name="T7" fmla="*/ 2147483647 h 371"/>
                <a:gd name="T8" fmla="*/ 2147483647 w 313"/>
                <a:gd name="T9" fmla="*/ 2147483647 h 371"/>
                <a:gd name="T10" fmla="*/ 2147483647 w 313"/>
                <a:gd name="T11" fmla="*/ 2147483647 h 371"/>
                <a:gd name="T12" fmla="*/ 2147483647 w 313"/>
                <a:gd name="T13" fmla="*/ 2147483647 h 371"/>
                <a:gd name="T14" fmla="*/ 2147483647 w 313"/>
                <a:gd name="T15" fmla="*/ 2147483647 h 371"/>
                <a:gd name="T16" fmla="*/ 2147483647 w 313"/>
                <a:gd name="T17" fmla="*/ 2147483647 h 371"/>
                <a:gd name="T18" fmla="*/ 0 w 313"/>
                <a:gd name="T19" fmla="*/ 1220100118 h 371"/>
                <a:gd name="T20" fmla="*/ 2147483647 w 313"/>
                <a:gd name="T21" fmla="*/ 0 h 371"/>
                <a:gd name="T22" fmla="*/ 2147483647 w 313"/>
                <a:gd name="T23" fmla="*/ 610127611 h 3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3"/>
                <a:gd name="T37" fmla="*/ 0 h 371"/>
                <a:gd name="T38" fmla="*/ 313 w 313"/>
                <a:gd name="T39" fmla="*/ 371 h 37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3" h="371">
                  <a:moveTo>
                    <a:pt x="220" y="10"/>
                  </a:moveTo>
                  <a:lnTo>
                    <a:pt x="220" y="10"/>
                  </a:lnTo>
                  <a:lnTo>
                    <a:pt x="223" y="21"/>
                  </a:lnTo>
                  <a:lnTo>
                    <a:pt x="233" y="53"/>
                  </a:lnTo>
                  <a:lnTo>
                    <a:pt x="265" y="152"/>
                  </a:lnTo>
                  <a:lnTo>
                    <a:pt x="313" y="295"/>
                  </a:lnTo>
                  <a:lnTo>
                    <a:pt x="313" y="371"/>
                  </a:lnTo>
                  <a:lnTo>
                    <a:pt x="58" y="370"/>
                  </a:lnTo>
                  <a:lnTo>
                    <a:pt x="56" y="291"/>
                  </a:lnTo>
                  <a:lnTo>
                    <a:pt x="0" y="20"/>
                  </a:lnTo>
                  <a:lnTo>
                    <a:pt x="216" y="0"/>
                  </a:lnTo>
                  <a:lnTo>
                    <a:pt x="220" y="10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6" name="Freeform 447"/>
            <p:cNvSpPr>
              <a:spLocks/>
            </p:cNvSpPr>
            <p:nvPr/>
          </p:nvSpPr>
          <p:spPr bwMode="auto">
            <a:xfrm>
              <a:off x="12904788" y="3697288"/>
              <a:ext cx="123825" cy="146050"/>
            </a:xfrm>
            <a:custGeom>
              <a:avLst/>
              <a:gdLst>
                <a:gd name="T0" fmla="*/ 2147483647 w 313"/>
                <a:gd name="T1" fmla="*/ 610127611 h 371"/>
                <a:gd name="T2" fmla="*/ 2147483647 w 313"/>
                <a:gd name="T3" fmla="*/ 610127611 h 371"/>
                <a:gd name="T4" fmla="*/ 2147483647 w 313"/>
                <a:gd name="T5" fmla="*/ 1281159233 h 371"/>
                <a:gd name="T6" fmla="*/ 2147483647 w 313"/>
                <a:gd name="T7" fmla="*/ 2147483647 h 371"/>
                <a:gd name="T8" fmla="*/ 2147483647 w 313"/>
                <a:gd name="T9" fmla="*/ 2147483647 h 371"/>
                <a:gd name="T10" fmla="*/ 2147483647 w 313"/>
                <a:gd name="T11" fmla="*/ 2147483647 h 371"/>
                <a:gd name="T12" fmla="*/ 2147483647 w 313"/>
                <a:gd name="T13" fmla="*/ 2147483647 h 371"/>
                <a:gd name="T14" fmla="*/ 2147483647 w 313"/>
                <a:gd name="T15" fmla="*/ 2147483647 h 371"/>
                <a:gd name="T16" fmla="*/ 2147483647 w 313"/>
                <a:gd name="T17" fmla="*/ 2147483647 h 371"/>
                <a:gd name="T18" fmla="*/ 0 w 313"/>
                <a:gd name="T19" fmla="*/ 1220100118 h 371"/>
                <a:gd name="T20" fmla="*/ 2147483647 w 313"/>
                <a:gd name="T21" fmla="*/ 0 h 371"/>
                <a:gd name="T22" fmla="*/ 2147483647 w 313"/>
                <a:gd name="T23" fmla="*/ 610127611 h 37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3"/>
                <a:gd name="T37" fmla="*/ 0 h 371"/>
                <a:gd name="T38" fmla="*/ 313 w 313"/>
                <a:gd name="T39" fmla="*/ 371 h 37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3" h="371">
                  <a:moveTo>
                    <a:pt x="220" y="10"/>
                  </a:moveTo>
                  <a:lnTo>
                    <a:pt x="220" y="10"/>
                  </a:lnTo>
                  <a:lnTo>
                    <a:pt x="223" y="21"/>
                  </a:lnTo>
                  <a:lnTo>
                    <a:pt x="233" y="53"/>
                  </a:lnTo>
                  <a:lnTo>
                    <a:pt x="265" y="152"/>
                  </a:lnTo>
                  <a:lnTo>
                    <a:pt x="313" y="295"/>
                  </a:lnTo>
                  <a:lnTo>
                    <a:pt x="313" y="371"/>
                  </a:lnTo>
                  <a:lnTo>
                    <a:pt x="58" y="370"/>
                  </a:lnTo>
                  <a:lnTo>
                    <a:pt x="56" y="291"/>
                  </a:lnTo>
                  <a:lnTo>
                    <a:pt x="0" y="20"/>
                  </a:lnTo>
                  <a:lnTo>
                    <a:pt x="216" y="0"/>
                  </a:lnTo>
                  <a:lnTo>
                    <a:pt x="220" y="1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7" name="Freeform 448"/>
            <p:cNvSpPr>
              <a:spLocks/>
            </p:cNvSpPr>
            <p:nvPr/>
          </p:nvSpPr>
          <p:spPr bwMode="auto">
            <a:xfrm>
              <a:off x="12925425" y="3813175"/>
              <a:ext cx="103188" cy="30163"/>
            </a:xfrm>
            <a:custGeom>
              <a:avLst/>
              <a:gdLst>
                <a:gd name="T0" fmla="*/ 2147483647 w 259"/>
                <a:gd name="T1" fmla="*/ 115595060 h 78"/>
                <a:gd name="T2" fmla="*/ 0 w 259"/>
                <a:gd name="T3" fmla="*/ 0 h 78"/>
                <a:gd name="T4" fmla="*/ 253015363 w 259"/>
                <a:gd name="T5" fmla="*/ 2147483647 h 78"/>
                <a:gd name="T6" fmla="*/ 2147483647 w 259"/>
                <a:gd name="T7" fmla="*/ 2147483647 h 78"/>
                <a:gd name="T8" fmla="*/ 2147483647 w 259"/>
                <a:gd name="T9" fmla="*/ 115595060 h 7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59"/>
                <a:gd name="T16" fmla="*/ 0 h 78"/>
                <a:gd name="T17" fmla="*/ 259 w 259"/>
                <a:gd name="T18" fmla="*/ 78 h 7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59" h="78">
                  <a:moveTo>
                    <a:pt x="259" y="2"/>
                  </a:moveTo>
                  <a:lnTo>
                    <a:pt x="0" y="0"/>
                  </a:lnTo>
                  <a:lnTo>
                    <a:pt x="4" y="78"/>
                  </a:lnTo>
                  <a:lnTo>
                    <a:pt x="259" y="78"/>
                  </a:lnTo>
                  <a:lnTo>
                    <a:pt x="259" y="2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8" name="Freeform 449"/>
            <p:cNvSpPr>
              <a:spLocks/>
            </p:cNvSpPr>
            <p:nvPr/>
          </p:nvSpPr>
          <p:spPr bwMode="auto">
            <a:xfrm>
              <a:off x="12903200" y="3703638"/>
              <a:ext cx="28575" cy="139700"/>
            </a:xfrm>
            <a:custGeom>
              <a:avLst/>
              <a:gdLst>
                <a:gd name="T0" fmla="*/ 2147483647 w 73"/>
                <a:gd name="T1" fmla="*/ 2147483647 h 353"/>
                <a:gd name="T2" fmla="*/ 0 w 73"/>
                <a:gd name="T3" fmla="*/ 2147483647 h 353"/>
                <a:gd name="T4" fmla="*/ 239948578 w 73"/>
                <a:gd name="T5" fmla="*/ 0 h 353"/>
                <a:gd name="T6" fmla="*/ 2147483647 w 73"/>
                <a:gd name="T7" fmla="*/ 2147483647 h 353"/>
                <a:gd name="T8" fmla="*/ 2147483647 w 73"/>
                <a:gd name="T9" fmla="*/ 2147483647 h 3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353"/>
                <a:gd name="T17" fmla="*/ 73 w 73"/>
                <a:gd name="T18" fmla="*/ 353 h 3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353">
                  <a:moveTo>
                    <a:pt x="62" y="353"/>
                  </a:moveTo>
                  <a:lnTo>
                    <a:pt x="0" y="70"/>
                  </a:lnTo>
                  <a:lnTo>
                    <a:pt x="4" y="0"/>
                  </a:lnTo>
                  <a:lnTo>
                    <a:pt x="73" y="275"/>
                  </a:lnTo>
                  <a:lnTo>
                    <a:pt x="62" y="353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99" name="Freeform 450"/>
            <p:cNvSpPr>
              <a:spLocks/>
            </p:cNvSpPr>
            <p:nvPr/>
          </p:nvSpPr>
          <p:spPr bwMode="auto">
            <a:xfrm>
              <a:off x="12903200" y="3703638"/>
              <a:ext cx="28575" cy="139700"/>
            </a:xfrm>
            <a:custGeom>
              <a:avLst/>
              <a:gdLst>
                <a:gd name="T0" fmla="*/ 2147483647 w 73"/>
                <a:gd name="T1" fmla="*/ 2147483647 h 353"/>
                <a:gd name="T2" fmla="*/ 0 w 73"/>
                <a:gd name="T3" fmla="*/ 2147483647 h 353"/>
                <a:gd name="T4" fmla="*/ 239948578 w 73"/>
                <a:gd name="T5" fmla="*/ 0 h 353"/>
                <a:gd name="T6" fmla="*/ 2147483647 w 73"/>
                <a:gd name="T7" fmla="*/ 2147483647 h 353"/>
                <a:gd name="T8" fmla="*/ 2147483647 w 73"/>
                <a:gd name="T9" fmla="*/ 2147483647 h 3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3"/>
                <a:gd name="T16" fmla="*/ 0 h 353"/>
                <a:gd name="T17" fmla="*/ 73 w 73"/>
                <a:gd name="T18" fmla="*/ 353 h 3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3" h="353">
                  <a:moveTo>
                    <a:pt x="62" y="353"/>
                  </a:moveTo>
                  <a:lnTo>
                    <a:pt x="0" y="70"/>
                  </a:lnTo>
                  <a:lnTo>
                    <a:pt x="4" y="0"/>
                  </a:lnTo>
                  <a:lnTo>
                    <a:pt x="73" y="275"/>
                  </a:lnTo>
                  <a:lnTo>
                    <a:pt x="62" y="35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0" name="Freeform 451"/>
            <p:cNvSpPr>
              <a:spLocks noEditPoints="1"/>
            </p:cNvSpPr>
            <p:nvPr/>
          </p:nvSpPr>
          <p:spPr bwMode="auto">
            <a:xfrm>
              <a:off x="12922250" y="3759200"/>
              <a:ext cx="101600" cy="41275"/>
            </a:xfrm>
            <a:custGeom>
              <a:avLst/>
              <a:gdLst>
                <a:gd name="T0" fmla="*/ 2147483647 w 255"/>
                <a:gd name="T1" fmla="*/ 2147483647 h 102"/>
                <a:gd name="T2" fmla="*/ 2147483647 w 255"/>
                <a:gd name="T3" fmla="*/ 2147483647 h 102"/>
                <a:gd name="T4" fmla="*/ 2147483647 w 255"/>
                <a:gd name="T5" fmla="*/ 2147483647 h 102"/>
                <a:gd name="T6" fmla="*/ 2147483647 w 255"/>
                <a:gd name="T7" fmla="*/ 2147483647 h 102"/>
                <a:gd name="T8" fmla="*/ 2147483647 w 255"/>
                <a:gd name="T9" fmla="*/ 2147483647 h 102"/>
                <a:gd name="T10" fmla="*/ 2147483647 w 255"/>
                <a:gd name="T11" fmla="*/ 2147483647 h 102"/>
                <a:gd name="T12" fmla="*/ 2147483647 w 255"/>
                <a:gd name="T13" fmla="*/ 2147483647 h 102"/>
                <a:gd name="T14" fmla="*/ 2147483647 w 255"/>
                <a:gd name="T15" fmla="*/ 0 h 102"/>
                <a:gd name="T16" fmla="*/ 0 w 255"/>
                <a:gd name="T17" fmla="*/ 2147483647 h 102"/>
                <a:gd name="T18" fmla="*/ 1012015842 w 255"/>
                <a:gd name="T19" fmla="*/ 2147483647 h 102"/>
                <a:gd name="T20" fmla="*/ 1012015842 w 255"/>
                <a:gd name="T21" fmla="*/ 2147483647 h 102"/>
                <a:gd name="T22" fmla="*/ 2147483647 w 255"/>
                <a:gd name="T23" fmla="*/ 2147483647 h 102"/>
                <a:gd name="T24" fmla="*/ 2147483647 w 255"/>
                <a:gd name="T25" fmla="*/ 2147483647 h 102"/>
                <a:gd name="T26" fmla="*/ 2147483647 w 255"/>
                <a:gd name="T27" fmla="*/ 2147483647 h 102"/>
                <a:gd name="T28" fmla="*/ 2147483647 w 255"/>
                <a:gd name="T29" fmla="*/ 2147483647 h 102"/>
                <a:gd name="T30" fmla="*/ 2147483647 w 255"/>
                <a:gd name="T31" fmla="*/ 2147483647 h 102"/>
                <a:gd name="T32" fmla="*/ 2147483647 w 255"/>
                <a:gd name="T33" fmla="*/ 0 h 10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5"/>
                <a:gd name="T52" fmla="*/ 0 h 102"/>
                <a:gd name="T53" fmla="*/ 255 w 255"/>
                <a:gd name="T54" fmla="*/ 102 h 10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5" h="102">
                  <a:moveTo>
                    <a:pt x="255" y="102"/>
                  </a:moveTo>
                  <a:lnTo>
                    <a:pt x="255" y="102"/>
                  </a:lnTo>
                  <a:close/>
                  <a:moveTo>
                    <a:pt x="222" y="0"/>
                  </a:moveTo>
                  <a:lnTo>
                    <a:pt x="0" y="34"/>
                  </a:lnTo>
                  <a:lnTo>
                    <a:pt x="16" y="102"/>
                  </a:lnTo>
                  <a:lnTo>
                    <a:pt x="193" y="100"/>
                  </a:lnTo>
                  <a:lnTo>
                    <a:pt x="255" y="102"/>
                  </a:lnTo>
                  <a:lnTo>
                    <a:pt x="237" y="49"/>
                  </a:lnTo>
                  <a:lnTo>
                    <a:pt x="222" y="0"/>
                  </a:lnTo>
                  <a:close/>
                </a:path>
              </a:pathLst>
            </a:custGeom>
            <a:solidFill>
              <a:srgbClr val="7E5A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1" name="Freeform 452"/>
            <p:cNvSpPr>
              <a:spLocks/>
            </p:cNvSpPr>
            <p:nvPr/>
          </p:nvSpPr>
          <p:spPr bwMode="auto">
            <a:xfrm>
              <a:off x="13023850" y="3800475"/>
              <a:ext cx="1588" cy="1588"/>
            </a:xfrm>
            <a:custGeom>
              <a:avLst/>
              <a:gdLst>
                <a:gd name="T0" fmla="*/ 0 w 1588"/>
                <a:gd name="T1" fmla="*/ 0 h 1588"/>
                <a:gd name="T2" fmla="*/ 0 w 1588"/>
                <a:gd name="T3" fmla="*/ 0 h 1588"/>
                <a:gd name="T4" fmla="*/ 0 w 1588"/>
                <a:gd name="T5" fmla="*/ 0 h 1588"/>
                <a:gd name="T6" fmla="*/ 0 w 1588"/>
                <a:gd name="T7" fmla="*/ 0 h 1588"/>
                <a:gd name="T8" fmla="*/ 0 w 1588"/>
                <a:gd name="T9" fmla="*/ 0 h 1588"/>
                <a:gd name="T10" fmla="*/ 0 w 1588"/>
                <a:gd name="T11" fmla="*/ 0 h 1588"/>
                <a:gd name="T12" fmla="*/ 0 w 1588"/>
                <a:gd name="T13" fmla="*/ 0 h 15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8"/>
                <a:gd name="T22" fmla="*/ 0 h 1588"/>
                <a:gd name="T23" fmla="*/ 1588 w 1588"/>
                <a:gd name="T24" fmla="*/ 1588 h 158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8" h="1588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2" name="Freeform 453"/>
            <p:cNvSpPr>
              <a:spLocks/>
            </p:cNvSpPr>
            <p:nvPr/>
          </p:nvSpPr>
          <p:spPr bwMode="auto">
            <a:xfrm>
              <a:off x="12922250" y="3759200"/>
              <a:ext cx="101600" cy="41275"/>
            </a:xfrm>
            <a:custGeom>
              <a:avLst/>
              <a:gdLst>
                <a:gd name="T0" fmla="*/ 2147483647 w 255"/>
                <a:gd name="T1" fmla="*/ 0 h 102"/>
                <a:gd name="T2" fmla="*/ 0 w 255"/>
                <a:gd name="T3" fmla="*/ 2147483647 h 102"/>
                <a:gd name="T4" fmla="*/ 1012015842 w 255"/>
                <a:gd name="T5" fmla="*/ 2147483647 h 102"/>
                <a:gd name="T6" fmla="*/ 1012015842 w 255"/>
                <a:gd name="T7" fmla="*/ 2147483647 h 102"/>
                <a:gd name="T8" fmla="*/ 2147483647 w 255"/>
                <a:gd name="T9" fmla="*/ 2147483647 h 102"/>
                <a:gd name="T10" fmla="*/ 2147483647 w 255"/>
                <a:gd name="T11" fmla="*/ 2147483647 h 102"/>
                <a:gd name="T12" fmla="*/ 2147483647 w 255"/>
                <a:gd name="T13" fmla="*/ 2147483647 h 102"/>
                <a:gd name="T14" fmla="*/ 2147483647 w 255"/>
                <a:gd name="T15" fmla="*/ 2147483647 h 102"/>
                <a:gd name="T16" fmla="*/ 2147483647 w 255"/>
                <a:gd name="T17" fmla="*/ 2147483647 h 102"/>
                <a:gd name="T18" fmla="*/ 2147483647 w 255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55"/>
                <a:gd name="T31" fmla="*/ 0 h 102"/>
                <a:gd name="T32" fmla="*/ 255 w 255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55" h="102">
                  <a:moveTo>
                    <a:pt x="222" y="0"/>
                  </a:moveTo>
                  <a:lnTo>
                    <a:pt x="0" y="34"/>
                  </a:lnTo>
                  <a:lnTo>
                    <a:pt x="16" y="102"/>
                  </a:lnTo>
                  <a:lnTo>
                    <a:pt x="193" y="100"/>
                  </a:lnTo>
                  <a:lnTo>
                    <a:pt x="255" y="102"/>
                  </a:lnTo>
                  <a:lnTo>
                    <a:pt x="237" y="49"/>
                  </a:lnTo>
                  <a:lnTo>
                    <a:pt x="22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3" name="Freeform 454"/>
            <p:cNvSpPr>
              <a:spLocks/>
            </p:cNvSpPr>
            <p:nvPr/>
          </p:nvSpPr>
          <p:spPr bwMode="auto">
            <a:xfrm>
              <a:off x="11560175" y="4073525"/>
              <a:ext cx="180975" cy="36513"/>
            </a:xfrm>
            <a:custGeom>
              <a:avLst/>
              <a:gdLst>
                <a:gd name="T0" fmla="*/ 1665827014 w 458"/>
                <a:gd name="T1" fmla="*/ 0 h 93"/>
                <a:gd name="T2" fmla="*/ 0 w 458"/>
                <a:gd name="T3" fmla="*/ 2147483647 h 93"/>
                <a:gd name="T4" fmla="*/ 0 w 458"/>
                <a:gd name="T5" fmla="*/ 2147483647 h 93"/>
                <a:gd name="T6" fmla="*/ 0 w 458"/>
                <a:gd name="T7" fmla="*/ 2147483647 h 93"/>
                <a:gd name="T8" fmla="*/ 431875582 w 458"/>
                <a:gd name="T9" fmla="*/ 2147483647 h 93"/>
                <a:gd name="T10" fmla="*/ 1418974414 w 458"/>
                <a:gd name="T11" fmla="*/ 2147483647 h 93"/>
                <a:gd name="T12" fmla="*/ 2147483647 w 458"/>
                <a:gd name="T13" fmla="*/ 2147483647 h 93"/>
                <a:gd name="T14" fmla="*/ 2147483647 w 458"/>
                <a:gd name="T15" fmla="*/ 2147483647 h 93"/>
                <a:gd name="T16" fmla="*/ 2147483647 w 458"/>
                <a:gd name="T17" fmla="*/ 2147483647 h 93"/>
                <a:gd name="T18" fmla="*/ 2147483647 w 458"/>
                <a:gd name="T19" fmla="*/ 2147483647 h 93"/>
                <a:gd name="T20" fmla="*/ 2147483647 w 458"/>
                <a:gd name="T21" fmla="*/ 2147483647 h 93"/>
                <a:gd name="T22" fmla="*/ 1665827014 w 458"/>
                <a:gd name="T23" fmla="*/ 0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58"/>
                <a:gd name="T37" fmla="*/ 0 h 93"/>
                <a:gd name="T38" fmla="*/ 458 w 458"/>
                <a:gd name="T39" fmla="*/ 93 h 9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58" h="93">
                  <a:moveTo>
                    <a:pt x="27" y="0"/>
                  </a:moveTo>
                  <a:lnTo>
                    <a:pt x="0" y="93"/>
                  </a:lnTo>
                  <a:lnTo>
                    <a:pt x="7" y="92"/>
                  </a:lnTo>
                  <a:lnTo>
                    <a:pt x="23" y="89"/>
                  </a:lnTo>
                  <a:lnTo>
                    <a:pt x="75" y="85"/>
                  </a:lnTo>
                  <a:lnTo>
                    <a:pt x="148" y="80"/>
                  </a:lnTo>
                  <a:lnTo>
                    <a:pt x="232" y="75"/>
                  </a:lnTo>
                  <a:lnTo>
                    <a:pt x="387" y="67"/>
                  </a:lnTo>
                  <a:lnTo>
                    <a:pt x="458" y="63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4" name="Freeform 455"/>
            <p:cNvSpPr>
              <a:spLocks/>
            </p:cNvSpPr>
            <p:nvPr/>
          </p:nvSpPr>
          <p:spPr bwMode="auto">
            <a:xfrm>
              <a:off x="11560175" y="4073525"/>
              <a:ext cx="180975" cy="36513"/>
            </a:xfrm>
            <a:custGeom>
              <a:avLst/>
              <a:gdLst>
                <a:gd name="T0" fmla="*/ 1665827014 w 458"/>
                <a:gd name="T1" fmla="*/ 0 h 93"/>
                <a:gd name="T2" fmla="*/ 0 w 458"/>
                <a:gd name="T3" fmla="*/ 2147483647 h 93"/>
                <a:gd name="T4" fmla="*/ 0 w 458"/>
                <a:gd name="T5" fmla="*/ 2147483647 h 93"/>
                <a:gd name="T6" fmla="*/ 0 w 458"/>
                <a:gd name="T7" fmla="*/ 2147483647 h 93"/>
                <a:gd name="T8" fmla="*/ 431875582 w 458"/>
                <a:gd name="T9" fmla="*/ 2147483647 h 93"/>
                <a:gd name="T10" fmla="*/ 1418974414 w 458"/>
                <a:gd name="T11" fmla="*/ 2147483647 h 93"/>
                <a:gd name="T12" fmla="*/ 2147483647 w 458"/>
                <a:gd name="T13" fmla="*/ 2147483647 h 93"/>
                <a:gd name="T14" fmla="*/ 2147483647 w 458"/>
                <a:gd name="T15" fmla="*/ 2147483647 h 93"/>
                <a:gd name="T16" fmla="*/ 2147483647 w 458"/>
                <a:gd name="T17" fmla="*/ 2147483647 h 93"/>
                <a:gd name="T18" fmla="*/ 2147483647 w 458"/>
                <a:gd name="T19" fmla="*/ 2147483647 h 93"/>
                <a:gd name="T20" fmla="*/ 2147483647 w 458"/>
                <a:gd name="T21" fmla="*/ 2147483647 h 93"/>
                <a:gd name="T22" fmla="*/ 1665827014 w 458"/>
                <a:gd name="T23" fmla="*/ 0 h 93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58"/>
                <a:gd name="T37" fmla="*/ 0 h 93"/>
                <a:gd name="T38" fmla="*/ 458 w 458"/>
                <a:gd name="T39" fmla="*/ 93 h 93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58" h="93">
                  <a:moveTo>
                    <a:pt x="27" y="0"/>
                  </a:moveTo>
                  <a:lnTo>
                    <a:pt x="0" y="93"/>
                  </a:lnTo>
                  <a:lnTo>
                    <a:pt x="7" y="92"/>
                  </a:lnTo>
                  <a:lnTo>
                    <a:pt x="23" y="89"/>
                  </a:lnTo>
                  <a:lnTo>
                    <a:pt x="75" y="85"/>
                  </a:lnTo>
                  <a:lnTo>
                    <a:pt x="148" y="80"/>
                  </a:lnTo>
                  <a:lnTo>
                    <a:pt x="232" y="75"/>
                  </a:lnTo>
                  <a:lnTo>
                    <a:pt x="387" y="67"/>
                  </a:lnTo>
                  <a:lnTo>
                    <a:pt x="458" y="63"/>
                  </a:lnTo>
                  <a:lnTo>
                    <a:pt x="27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5" name="Freeform 456"/>
            <p:cNvSpPr>
              <a:spLocks/>
            </p:cNvSpPr>
            <p:nvPr/>
          </p:nvSpPr>
          <p:spPr bwMode="auto">
            <a:xfrm>
              <a:off x="11312525" y="4086225"/>
              <a:ext cx="127000" cy="22225"/>
            </a:xfrm>
            <a:custGeom>
              <a:avLst/>
              <a:gdLst>
                <a:gd name="T0" fmla="*/ 2147483647 w 319"/>
                <a:gd name="T1" fmla="*/ 0 h 56"/>
                <a:gd name="T2" fmla="*/ 1956191797 w 319"/>
                <a:gd name="T3" fmla="*/ 875124615 h 56"/>
                <a:gd name="T4" fmla="*/ 0 w 319"/>
                <a:gd name="T5" fmla="*/ 2147483647 h 56"/>
                <a:gd name="T6" fmla="*/ 2147483647 w 319"/>
                <a:gd name="T7" fmla="*/ 2147483647 h 56"/>
                <a:gd name="T8" fmla="*/ 2147483647 w 319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56"/>
                <a:gd name="T17" fmla="*/ 319 w 319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56">
                  <a:moveTo>
                    <a:pt x="46" y="0"/>
                  </a:moveTo>
                  <a:lnTo>
                    <a:pt x="31" y="14"/>
                  </a:lnTo>
                  <a:lnTo>
                    <a:pt x="0" y="56"/>
                  </a:lnTo>
                  <a:lnTo>
                    <a:pt x="319" y="53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6" name="Freeform 457"/>
            <p:cNvSpPr>
              <a:spLocks/>
            </p:cNvSpPr>
            <p:nvPr/>
          </p:nvSpPr>
          <p:spPr bwMode="auto">
            <a:xfrm>
              <a:off x="11312525" y="4086225"/>
              <a:ext cx="127000" cy="22225"/>
            </a:xfrm>
            <a:custGeom>
              <a:avLst/>
              <a:gdLst>
                <a:gd name="T0" fmla="*/ 2147483647 w 319"/>
                <a:gd name="T1" fmla="*/ 0 h 56"/>
                <a:gd name="T2" fmla="*/ 1956191797 w 319"/>
                <a:gd name="T3" fmla="*/ 875124615 h 56"/>
                <a:gd name="T4" fmla="*/ 0 w 319"/>
                <a:gd name="T5" fmla="*/ 2147483647 h 56"/>
                <a:gd name="T6" fmla="*/ 2147483647 w 319"/>
                <a:gd name="T7" fmla="*/ 2147483647 h 56"/>
                <a:gd name="T8" fmla="*/ 2147483647 w 319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9"/>
                <a:gd name="T16" fmla="*/ 0 h 56"/>
                <a:gd name="T17" fmla="*/ 319 w 319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9" h="56">
                  <a:moveTo>
                    <a:pt x="46" y="0"/>
                  </a:moveTo>
                  <a:lnTo>
                    <a:pt x="31" y="14"/>
                  </a:lnTo>
                  <a:lnTo>
                    <a:pt x="0" y="56"/>
                  </a:lnTo>
                  <a:lnTo>
                    <a:pt x="319" y="53"/>
                  </a:lnTo>
                  <a:lnTo>
                    <a:pt x="46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7" name="Freeform 458"/>
            <p:cNvSpPr>
              <a:spLocks/>
            </p:cNvSpPr>
            <p:nvPr/>
          </p:nvSpPr>
          <p:spPr bwMode="auto">
            <a:xfrm>
              <a:off x="11285538" y="3740150"/>
              <a:ext cx="284163" cy="373063"/>
            </a:xfrm>
            <a:custGeom>
              <a:avLst/>
              <a:gdLst>
                <a:gd name="T0" fmla="*/ 0 w 714"/>
                <a:gd name="T1" fmla="*/ 2147483647 h 944"/>
                <a:gd name="T2" fmla="*/ 2147483647 w 714"/>
                <a:gd name="T3" fmla="*/ 2147483647 h 944"/>
                <a:gd name="T4" fmla="*/ 2147483647 w 714"/>
                <a:gd name="T5" fmla="*/ 2147483647 h 944"/>
                <a:gd name="T6" fmla="*/ 2147483647 w 714"/>
                <a:gd name="T7" fmla="*/ 2147483647 h 944"/>
                <a:gd name="T8" fmla="*/ 2147483647 w 714"/>
                <a:gd name="T9" fmla="*/ 2147483647 h 944"/>
                <a:gd name="T10" fmla="*/ 2147483647 w 714"/>
                <a:gd name="T11" fmla="*/ 2147483647 h 944"/>
                <a:gd name="T12" fmla="*/ 2147483647 w 714"/>
                <a:gd name="T13" fmla="*/ 2147483647 h 944"/>
                <a:gd name="T14" fmla="*/ 2147483647 w 714"/>
                <a:gd name="T15" fmla="*/ 2147483647 h 944"/>
                <a:gd name="T16" fmla="*/ 2147483647 w 714"/>
                <a:gd name="T17" fmla="*/ 0 h 944"/>
                <a:gd name="T18" fmla="*/ 2147483647 w 714"/>
                <a:gd name="T19" fmla="*/ 246917947 h 944"/>
                <a:gd name="T20" fmla="*/ 0 w 714"/>
                <a:gd name="T21" fmla="*/ 2147483647 h 94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14"/>
                <a:gd name="T34" fmla="*/ 0 h 944"/>
                <a:gd name="T35" fmla="*/ 714 w 714"/>
                <a:gd name="T36" fmla="*/ 944 h 94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14" h="944">
                  <a:moveTo>
                    <a:pt x="0" y="939"/>
                  </a:moveTo>
                  <a:lnTo>
                    <a:pt x="56" y="944"/>
                  </a:lnTo>
                  <a:lnTo>
                    <a:pt x="111" y="869"/>
                  </a:lnTo>
                  <a:lnTo>
                    <a:pt x="269" y="64"/>
                  </a:lnTo>
                  <a:lnTo>
                    <a:pt x="335" y="65"/>
                  </a:lnTo>
                  <a:lnTo>
                    <a:pt x="627" y="934"/>
                  </a:lnTo>
                  <a:lnTo>
                    <a:pt x="689" y="934"/>
                  </a:lnTo>
                  <a:lnTo>
                    <a:pt x="714" y="837"/>
                  </a:lnTo>
                  <a:lnTo>
                    <a:pt x="419" y="0"/>
                  </a:lnTo>
                  <a:lnTo>
                    <a:pt x="191" y="4"/>
                  </a:lnTo>
                  <a:lnTo>
                    <a:pt x="0" y="939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8" name="Freeform 459"/>
            <p:cNvSpPr>
              <a:spLocks/>
            </p:cNvSpPr>
            <p:nvPr/>
          </p:nvSpPr>
          <p:spPr bwMode="auto">
            <a:xfrm>
              <a:off x="11285538" y="3740150"/>
              <a:ext cx="284163" cy="373063"/>
            </a:xfrm>
            <a:custGeom>
              <a:avLst/>
              <a:gdLst>
                <a:gd name="T0" fmla="*/ 0 w 714"/>
                <a:gd name="T1" fmla="*/ 2147483647 h 944"/>
                <a:gd name="T2" fmla="*/ 2147483647 w 714"/>
                <a:gd name="T3" fmla="*/ 2147483647 h 944"/>
                <a:gd name="T4" fmla="*/ 2147483647 w 714"/>
                <a:gd name="T5" fmla="*/ 2147483647 h 944"/>
                <a:gd name="T6" fmla="*/ 2147483647 w 714"/>
                <a:gd name="T7" fmla="*/ 2147483647 h 944"/>
                <a:gd name="T8" fmla="*/ 2147483647 w 714"/>
                <a:gd name="T9" fmla="*/ 2147483647 h 944"/>
                <a:gd name="T10" fmla="*/ 2147483647 w 714"/>
                <a:gd name="T11" fmla="*/ 2147483647 h 944"/>
                <a:gd name="T12" fmla="*/ 2147483647 w 714"/>
                <a:gd name="T13" fmla="*/ 2147483647 h 944"/>
                <a:gd name="T14" fmla="*/ 2147483647 w 714"/>
                <a:gd name="T15" fmla="*/ 2147483647 h 944"/>
                <a:gd name="T16" fmla="*/ 2147483647 w 714"/>
                <a:gd name="T17" fmla="*/ 0 h 944"/>
                <a:gd name="T18" fmla="*/ 2147483647 w 714"/>
                <a:gd name="T19" fmla="*/ 246917947 h 944"/>
                <a:gd name="T20" fmla="*/ 0 w 714"/>
                <a:gd name="T21" fmla="*/ 2147483647 h 94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714"/>
                <a:gd name="T34" fmla="*/ 0 h 944"/>
                <a:gd name="T35" fmla="*/ 714 w 714"/>
                <a:gd name="T36" fmla="*/ 944 h 94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714" h="944">
                  <a:moveTo>
                    <a:pt x="0" y="939"/>
                  </a:moveTo>
                  <a:lnTo>
                    <a:pt x="56" y="944"/>
                  </a:lnTo>
                  <a:lnTo>
                    <a:pt x="111" y="869"/>
                  </a:lnTo>
                  <a:lnTo>
                    <a:pt x="269" y="64"/>
                  </a:lnTo>
                  <a:lnTo>
                    <a:pt x="335" y="65"/>
                  </a:lnTo>
                  <a:lnTo>
                    <a:pt x="627" y="934"/>
                  </a:lnTo>
                  <a:lnTo>
                    <a:pt x="689" y="934"/>
                  </a:lnTo>
                  <a:lnTo>
                    <a:pt x="714" y="837"/>
                  </a:lnTo>
                  <a:lnTo>
                    <a:pt x="419" y="0"/>
                  </a:lnTo>
                  <a:lnTo>
                    <a:pt x="191" y="4"/>
                  </a:lnTo>
                  <a:lnTo>
                    <a:pt x="0" y="939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09" name="Freeform 460"/>
            <p:cNvSpPr>
              <a:spLocks/>
            </p:cNvSpPr>
            <p:nvPr/>
          </p:nvSpPr>
          <p:spPr bwMode="auto">
            <a:xfrm>
              <a:off x="11439525" y="3740150"/>
              <a:ext cx="131763" cy="369888"/>
            </a:xfrm>
            <a:custGeom>
              <a:avLst/>
              <a:gdLst>
                <a:gd name="T0" fmla="*/ 0 w 328"/>
                <a:gd name="T1" fmla="*/ 2147483647 h 933"/>
                <a:gd name="T2" fmla="*/ 0 w 328"/>
                <a:gd name="T3" fmla="*/ 2147483647 h 933"/>
                <a:gd name="T4" fmla="*/ 2147483647 w 328"/>
                <a:gd name="T5" fmla="*/ 2147483647 h 933"/>
                <a:gd name="T6" fmla="*/ 2147483647 w 328"/>
                <a:gd name="T7" fmla="*/ 2147483647 h 933"/>
                <a:gd name="T8" fmla="*/ 2147483647 w 328"/>
                <a:gd name="T9" fmla="*/ 2147483647 h 933"/>
                <a:gd name="T10" fmla="*/ 2147483647 w 328"/>
                <a:gd name="T11" fmla="*/ 2147483647 h 933"/>
                <a:gd name="T12" fmla="*/ 2147483647 w 328"/>
                <a:gd name="T13" fmla="*/ 2147483647 h 933"/>
                <a:gd name="T14" fmla="*/ 2074489558 w 328"/>
                <a:gd name="T15" fmla="*/ 0 h 933"/>
                <a:gd name="T16" fmla="*/ 0 w 328"/>
                <a:gd name="T17" fmla="*/ 2147483647 h 9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8"/>
                <a:gd name="T28" fmla="*/ 0 h 933"/>
                <a:gd name="T29" fmla="*/ 328 w 328"/>
                <a:gd name="T30" fmla="*/ 933 h 9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8" h="933">
                  <a:moveTo>
                    <a:pt x="0" y="40"/>
                  </a:moveTo>
                  <a:lnTo>
                    <a:pt x="0" y="40"/>
                  </a:lnTo>
                  <a:lnTo>
                    <a:pt x="140" y="454"/>
                  </a:lnTo>
                  <a:lnTo>
                    <a:pt x="243" y="757"/>
                  </a:lnTo>
                  <a:lnTo>
                    <a:pt x="280" y="869"/>
                  </a:lnTo>
                  <a:lnTo>
                    <a:pt x="301" y="933"/>
                  </a:lnTo>
                  <a:lnTo>
                    <a:pt x="328" y="840"/>
                  </a:lnTo>
                  <a:lnTo>
                    <a:pt x="32" y="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0" name="Freeform 461"/>
            <p:cNvSpPr>
              <a:spLocks/>
            </p:cNvSpPr>
            <p:nvPr/>
          </p:nvSpPr>
          <p:spPr bwMode="auto">
            <a:xfrm>
              <a:off x="11439525" y="3740150"/>
              <a:ext cx="131763" cy="369888"/>
            </a:xfrm>
            <a:custGeom>
              <a:avLst/>
              <a:gdLst>
                <a:gd name="T0" fmla="*/ 0 w 328"/>
                <a:gd name="T1" fmla="*/ 2147483647 h 933"/>
                <a:gd name="T2" fmla="*/ 0 w 328"/>
                <a:gd name="T3" fmla="*/ 2147483647 h 933"/>
                <a:gd name="T4" fmla="*/ 2147483647 w 328"/>
                <a:gd name="T5" fmla="*/ 2147483647 h 933"/>
                <a:gd name="T6" fmla="*/ 2147483647 w 328"/>
                <a:gd name="T7" fmla="*/ 2147483647 h 933"/>
                <a:gd name="T8" fmla="*/ 2147483647 w 328"/>
                <a:gd name="T9" fmla="*/ 2147483647 h 933"/>
                <a:gd name="T10" fmla="*/ 2147483647 w 328"/>
                <a:gd name="T11" fmla="*/ 2147483647 h 933"/>
                <a:gd name="T12" fmla="*/ 2147483647 w 328"/>
                <a:gd name="T13" fmla="*/ 2147483647 h 933"/>
                <a:gd name="T14" fmla="*/ 2074489558 w 328"/>
                <a:gd name="T15" fmla="*/ 0 h 933"/>
                <a:gd name="T16" fmla="*/ 0 w 328"/>
                <a:gd name="T17" fmla="*/ 2147483647 h 93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28"/>
                <a:gd name="T28" fmla="*/ 0 h 933"/>
                <a:gd name="T29" fmla="*/ 328 w 328"/>
                <a:gd name="T30" fmla="*/ 933 h 93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28" h="933">
                  <a:moveTo>
                    <a:pt x="0" y="40"/>
                  </a:moveTo>
                  <a:lnTo>
                    <a:pt x="0" y="40"/>
                  </a:lnTo>
                  <a:lnTo>
                    <a:pt x="140" y="454"/>
                  </a:lnTo>
                  <a:lnTo>
                    <a:pt x="243" y="757"/>
                  </a:lnTo>
                  <a:lnTo>
                    <a:pt x="280" y="869"/>
                  </a:lnTo>
                  <a:lnTo>
                    <a:pt x="301" y="933"/>
                  </a:lnTo>
                  <a:lnTo>
                    <a:pt x="328" y="840"/>
                  </a:lnTo>
                  <a:lnTo>
                    <a:pt x="32" y="0"/>
                  </a:lnTo>
                  <a:lnTo>
                    <a:pt x="0" y="4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1" name="Freeform 462"/>
            <p:cNvSpPr>
              <a:spLocks/>
            </p:cNvSpPr>
            <p:nvPr/>
          </p:nvSpPr>
          <p:spPr bwMode="auto">
            <a:xfrm>
              <a:off x="11307763" y="3767138"/>
              <a:ext cx="85725" cy="347663"/>
            </a:xfrm>
            <a:custGeom>
              <a:avLst/>
              <a:gdLst>
                <a:gd name="T0" fmla="*/ 2147483647 w 213"/>
                <a:gd name="T1" fmla="*/ 2147483647 h 876"/>
                <a:gd name="T2" fmla="*/ 2147483647 w 213"/>
                <a:gd name="T3" fmla="*/ 0 h 876"/>
                <a:gd name="T4" fmla="*/ 2147483647 w 213"/>
                <a:gd name="T5" fmla="*/ 0 h 876"/>
                <a:gd name="T6" fmla="*/ 2147483647 w 213"/>
                <a:gd name="T7" fmla="*/ 0 h 876"/>
                <a:gd name="T8" fmla="*/ 0 w 213"/>
                <a:gd name="T9" fmla="*/ 2147483647 h 876"/>
                <a:gd name="T10" fmla="*/ 2147483647 w 213"/>
                <a:gd name="T11" fmla="*/ 2147483647 h 8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3"/>
                <a:gd name="T19" fmla="*/ 0 h 876"/>
                <a:gd name="T20" fmla="*/ 213 w 213"/>
                <a:gd name="T21" fmla="*/ 876 h 8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3" h="876">
                  <a:moveTo>
                    <a:pt x="58" y="804"/>
                  </a:moveTo>
                  <a:lnTo>
                    <a:pt x="213" y="0"/>
                  </a:lnTo>
                  <a:lnTo>
                    <a:pt x="172" y="0"/>
                  </a:lnTo>
                  <a:lnTo>
                    <a:pt x="0" y="876"/>
                  </a:lnTo>
                  <a:lnTo>
                    <a:pt x="58" y="804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2" name="Freeform 463"/>
            <p:cNvSpPr>
              <a:spLocks/>
            </p:cNvSpPr>
            <p:nvPr/>
          </p:nvSpPr>
          <p:spPr bwMode="auto">
            <a:xfrm>
              <a:off x="11336338" y="3668713"/>
              <a:ext cx="123825" cy="146050"/>
            </a:xfrm>
            <a:custGeom>
              <a:avLst/>
              <a:gdLst>
                <a:gd name="T0" fmla="*/ 2147483647 w 313"/>
                <a:gd name="T1" fmla="*/ 605156210 h 372"/>
                <a:gd name="T2" fmla="*/ 2147483647 w 313"/>
                <a:gd name="T3" fmla="*/ 605156210 h 372"/>
                <a:gd name="T4" fmla="*/ 2147483647 w 313"/>
                <a:gd name="T5" fmla="*/ 1270890170 h 372"/>
                <a:gd name="T6" fmla="*/ 2147483647 w 313"/>
                <a:gd name="T7" fmla="*/ 2147483647 h 372"/>
                <a:gd name="T8" fmla="*/ 2147483647 w 313"/>
                <a:gd name="T9" fmla="*/ 2147483647 h 372"/>
                <a:gd name="T10" fmla="*/ 0 w 313"/>
                <a:gd name="T11" fmla="*/ 2147483647 h 372"/>
                <a:gd name="T12" fmla="*/ 0 w 313"/>
                <a:gd name="T13" fmla="*/ 2147483647 h 372"/>
                <a:gd name="T14" fmla="*/ 2147483647 w 313"/>
                <a:gd name="T15" fmla="*/ 2147483647 h 372"/>
                <a:gd name="T16" fmla="*/ 2147483647 w 313"/>
                <a:gd name="T17" fmla="*/ 2147483647 h 372"/>
                <a:gd name="T18" fmla="*/ 2147483647 w 313"/>
                <a:gd name="T19" fmla="*/ 1210312419 h 372"/>
                <a:gd name="T20" fmla="*/ 2147483647 w 313"/>
                <a:gd name="T21" fmla="*/ 0 h 372"/>
                <a:gd name="T22" fmla="*/ 2147483647 w 313"/>
                <a:gd name="T23" fmla="*/ 605156210 h 3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3"/>
                <a:gd name="T37" fmla="*/ 0 h 372"/>
                <a:gd name="T38" fmla="*/ 313 w 313"/>
                <a:gd name="T39" fmla="*/ 372 h 3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3" h="372">
                  <a:moveTo>
                    <a:pt x="94" y="10"/>
                  </a:moveTo>
                  <a:lnTo>
                    <a:pt x="94" y="10"/>
                  </a:lnTo>
                  <a:lnTo>
                    <a:pt x="91" y="21"/>
                  </a:lnTo>
                  <a:lnTo>
                    <a:pt x="80" y="53"/>
                  </a:lnTo>
                  <a:lnTo>
                    <a:pt x="48" y="151"/>
                  </a:lnTo>
                  <a:lnTo>
                    <a:pt x="0" y="295"/>
                  </a:lnTo>
                  <a:lnTo>
                    <a:pt x="0" y="372"/>
                  </a:lnTo>
                  <a:lnTo>
                    <a:pt x="256" y="370"/>
                  </a:lnTo>
                  <a:lnTo>
                    <a:pt x="257" y="292"/>
                  </a:lnTo>
                  <a:lnTo>
                    <a:pt x="313" y="20"/>
                  </a:lnTo>
                  <a:lnTo>
                    <a:pt x="97" y="0"/>
                  </a:lnTo>
                  <a:lnTo>
                    <a:pt x="94" y="10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3" name="Freeform 464"/>
            <p:cNvSpPr>
              <a:spLocks/>
            </p:cNvSpPr>
            <p:nvPr/>
          </p:nvSpPr>
          <p:spPr bwMode="auto">
            <a:xfrm>
              <a:off x="11336338" y="3668713"/>
              <a:ext cx="123825" cy="146050"/>
            </a:xfrm>
            <a:custGeom>
              <a:avLst/>
              <a:gdLst>
                <a:gd name="T0" fmla="*/ 2147483647 w 313"/>
                <a:gd name="T1" fmla="*/ 605156210 h 372"/>
                <a:gd name="T2" fmla="*/ 2147483647 w 313"/>
                <a:gd name="T3" fmla="*/ 605156210 h 372"/>
                <a:gd name="T4" fmla="*/ 2147483647 w 313"/>
                <a:gd name="T5" fmla="*/ 1270890170 h 372"/>
                <a:gd name="T6" fmla="*/ 2147483647 w 313"/>
                <a:gd name="T7" fmla="*/ 2147483647 h 372"/>
                <a:gd name="T8" fmla="*/ 2147483647 w 313"/>
                <a:gd name="T9" fmla="*/ 2147483647 h 372"/>
                <a:gd name="T10" fmla="*/ 0 w 313"/>
                <a:gd name="T11" fmla="*/ 2147483647 h 372"/>
                <a:gd name="T12" fmla="*/ 0 w 313"/>
                <a:gd name="T13" fmla="*/ 2147483647 h 372"/>
                <a:gd name="T14" fmla="*/ 2147483647 w 313"/>
                <a:gd name="T15" fmla="*/ 2147483647 h 372"/>
                <a:gd name="T16" fmla="*/ 2147483647 w 313"/>
                <a:gd name="T17" fmla="*/ 2147483647 h 372"/>
                <a:gd name="T18" fmla="*/ 2147483647 w 313"/>
                <a:gd name="T19" fmla="*/ 1210312419 h 372"/>
                <a:gd name="T20" fmla="*/ 2147483647 w 313"/>
                <a:gd name="T21" fmla="*/ 0 h 372"/>
                <a:gd name="T22" fmla="*/ 2147483647 w 313"/>
                <a:gd name="T23" fmla="*/ 605156210 h 3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13"/>
                <a:gd name="T37" fmla="*/ 0 h 372"/>
                <a:gd name="T38" fmla="*/ 313 w 313"/>
                <a:gd name="T39" fmla="*/ 372 h 3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13" h="372">
                  <a:moveTo>
                    <a:pt x="94" y="10"/>
                  </a:moveTo>
                  <a:lnTo>
                    <a:pt x="94" y="10"/>
                  </a:lnTo>
                  <a:lnTo>
                    <a:pt x="91" y="21"/>
                  </a:lnTo>
                  <a:lnTo>
                    <a:pt x="80" y="53"/>
                  </a:lnTo>
                  <a:lnTo>
                    <a:pt x="48" y="151"/>
                  </a:lnTo>
                  <a:lnTo>
                    <a:pt x="0" y="295"/>
                  </a:lnTo>
                  <a:lnTo>
                    <a:pt x="0" y="372"/>
                  </a:lnTo>
                  <a:lnTo>
                    <a:pt x="256" y="370"/>
                  </a:lnTo>
                  <a:lnTo>
                    <a:pt x="257" y="292"/>
                  </a:lnTo>
                  <a:lnTo>
                    <a:pt x="313" y="20"/>
                  </a:lnTo>
                  <a:lnTo>
                    <a:pt x="97" y="0"/>
                  </a:lnTo>
                  <a:lnTo>
                    <a:pt x="94" y="1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4" name="Freeform 465"/>
            <p:cNvSpPr>
              <a:spLocks/>
            </p:cNvSpPr>
            <p:nvPr/>
          </p:nvSpPr>
          <p:spPr bwMode="auto">
            <a:xfrm>
              <a:off x="11336338" y="3784600"/>
              <a:ext cx="103188" cy="30163"/>
            </a:xfrm>
            <a:custGeom>
              <a:avLst/>
              <a:gdLst>
                <a:gd name="T0" fmla="*/ 0 w 260"/>
                <a:gd name="T1" fmla="*/ 111375164 h 79"/>
                <a:gd name="T2" fmla="*/ 2147483647 w 260"/>
                <a:gd name="T3" fmla="*/ 0 h 79"/>
                <a:gd name="T4" fmla="*/ 2147483647 w 260"/>
                <a:gd name="T5" fmla="*/ 2147483647 h 79"/>
                <a:gd name="T6" fmla="*/ 0 w 260"/>
                <a:gd name="T7" fmla="*/ 2147483647 h 79"/>
                <a:gd name="T8" fmla="*/ 0 w 260"/>
                <a:gd name="T9" fmla="*/ 111375164 h 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0"/>
                <a:gd name="T16" fmla="*/ 0 h 79"/>
                <a:gd name="T17" fmla="*/ 260 w 260"/>
                <a:gd name="T18" fmla="*/ 79 h 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0" h="79">
                  <a:moveTo>
                    <a:pt x="0" y="2"/>
                  </a:moveTo>
                  <a:lnTo>
                    <a:pt x="260" y="0"/>
                  </a:lnTo>
                  <a:lnTo>
                    <a:pt x="256" y="78"/>
                  </a:lnTo>
                  <a:lnTo>
                    <a:pt x="0" y="79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5" name="Freeform 466"/>
            <p:cNvSpPr>
              <a:spLocks/>
            </p:cNvSpPr>
            <p:nvPr/>
          </p:nvSpPr>
          <p:spPr bwMode="auto">
            <a:xfrm>
              <a:off x="11433175" y="3675063"/>
              <a:ext cx="30163" cy="139700"/>
            </a:xfrm>
            <a:custGeom>
              <a:avLst/>
              <a:gdLst>
                <a:gd name="T0" fmla="*/ 780573682 w 75"/>
                <a:gd name="T1" fmla="*/ 2147483647 h 353"/>
                <a:gd name="T2" fmla="*/ 2147483647 w 75"/>
                <a:gd name="T3" fmla="*/ 2147483647 h 353"/>
                <a:gd name="T4" fmla="*/ 2147483647 w 75"/>
                <a:gd name="T5" fmla="*/ 0 h 353"/>
                <a:gd name="T6" fmla="*/ 0 w 75"/>
                <a:gd name="T7" fmla="*/ 2147483647 h 353"/>
                <a:gd name="T8" fmla="*/ 780573682 w 75"/>
                <a:gd name="T9" fmla="*/ 2147483647 h 3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353"/>
                <a:gd name="T17" fmla="*/ 75 w 75"/>
                <a:gd name="T18" fmla="*/ 353 h 3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353">
                  <a:moveTo>
                    <a:pt x="12" y="353"/>
                  </a:moveTo>
                  <a:lnTo>
                    <a:pt x="75" y="70"/>
                  </a:lnTo>
                  <a:lnTo>
                    <a:pt x="69" y="0"/>
                  </a:lnTo>
                  <a:lnTo>
                    <a:pt x="0" y="275"/>
                  </a:lnTo>
                  <a:lnTo>
                    <a:pt x="12" y="353"/>
                  </a:lnTo>
                  <a:close/>
                </a:path>
              </a:pathLst>
            </a:custGeom>
            <a:solidFill>
              <a:srgbClr val="BB7E2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6" name="Freeform 467"/>
            <p:cNvSpPr>
              <a:spLocks/>
            </p:cNvSpPr>
            <p:nvPr/>
          </p:nvSpPr>
          <p:spPr bwMode="auto">
            <a:xfrm>
              <a:off x="11433175" y="3675063"/>
              <a:ext cx="30163" cy="139700"/>
            </a:xfrm>
            <a:custGeom>
              <a:avLst/>
              <a:gdLst>
                <a:gd name="T0" fmla="*/ 780573682 w 75"/>
                <a:gd name="T1" fmla="*/ 2147483647 h 353"/>
                <a:gd name="T2" fmla="*/ 2147483647 w 75"/>
                <a:gd name="T3" fmla="*/ 2147483647 h 353"/>
                <a:gd name="T4" fmla="*/ 2147483647 w 75"/>
                <a:gd name="T5" fmla="*/ 0 h 353"/>
                <a:gd name="T6" fmla="*/ 0 w 75"/>
                <a:gd name="T7" fmla="*/ 2147483647 h 353"/>
                <a:gd name="T8" fmla="*/ 780573682 w 75"/>
                <a:gd name="T9" fmla="*/ 2147483647 h 3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"/>
                <a:gd name="T16" fmla="*/ 0 h 353"/>
                <a:gd name="T17" fmla="*/ 75 w 75"/>
                <a:gd name="T18" fmla="*/ 353 h 3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" h="353">
                  <a:moveTo>
                    <a:pt x="12" y="353"/>
                  </a:moveTo>
                  <a:lnTo>
                    <a:pt x="75" y="70"/>
                  </a:lnTo>
                  <a:lnTo>
                    <a:pt x="69" y="0"/>
                  </a:lnTo>
                  <a:lnTo>
                    <a:pt x="0" y="275"/>
                  </a:lnTo>
                  <a:lnTo>
                    <a:pt x="12" y="353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7" name="Freeform 468"/>
            <p:cNvSpPr>
              <a:spLocks/>
            </p:cNvSpPr>
            <p:nvPr/>
          </p:nvSpPr>
          <p:spPr bwMode="auto">
            <a:xfrm>
              <a:off x="11352213" y="3733800"/>
              <a:ext cx="1588" cy="4763"/>
            </a:xfrm>
            <a:custGeom>
              <a:avLst/>
              <a:gdLst>
                <a:gd name="T0" fmla="*/ 160181221 w 5"/>
                <a:gd name="T1" fmla="*/ 0 h 12"/>
                <a:gd name="T2" fmla="*/ 0 w 5"/>
                <a:gd name="T3" fmla="*/ 750376475 h 12"/>
                <a:gd name="T4" fmla="*/ 0 w 5"/>
                <a:gd name="T5" fmla="*/ 750376475 h 12"/>
                <a:gd name="T6" fmla="*/ 0 w 5"/>
                <a:gd name="T7" fmla="*/ 750376475 h 12"/>
                <a:gd name="T8" fmla="*/ 160181221 w 5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12"/>
                <a:gd name="T17" fmla="*/ 5 w 5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12">
                  <a:moveTo>
                    <a:pt x="5" y="0"/>
                  </a:moveTo>
                  <a:lnTo>
                    <a:pt x="0" y="12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8" name="Freeform 469"/>
            <p:cNvSpPr>
              <a:spLocks/>
            </p:cNvSpPr>
            <p:nvPr/>
          </p:nvSpPr>
          <p:spPr bwMode="auto">
            <a:xfrm>
              <a:off x="11352213" y="3733800"/>
              <a:ext cx="1588" cy="4763"/>
            </a:xfrm>
            <a:custGeom>
              <a:avLst/>
              <a:gdLst>
                <a:gd name="T0" fmla="*/ 160181221 w 5"/>
                <a:gd name="T1" fmla="*/ 0 h 12"/>
                <a:gd name="T2" fmla="*/ 0 w 5"/>
                <a:gd name="T3" fmla="*/ 750376475 h 12"/>
                <a:gd name="T4" fmla="*/ 0 w 5"/>
                <a:gd name="T5" fmla="*/ 750376475 h 12"/>
                <a:gd name="T6" fmla="*/ 0 w 5"/>
                <a:gd name="T7" fmla="*/ 750376475 h 12"/>
                <a:gd name="T8" fmla="*/ 160181221 w 5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12"/>
                <a:gd name="T17" fmla="*/ 5 w 5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12">
                  <a:moveTo>
                    <a:pt x="5" y="0"/>
                  </a:moveTo>
                  <a:lnTo>
                    <a:pt x="0" y="12"/>
                  </a:lnTo>
                  <a:lnTo>
                    <a:pt x="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19" name="Freeform 470"/>
            <p:cNvSpPr>
              <a:spLocks/>
            </p:cNvSpPr>
            <p:nvPr/>
          </p:nvSpPr>
          <p:spPr bwMode="auto">
            <a:xfrm>
              <a:off x="11352213" y="3698875"/>
              <a:ext cx="96838" cy="44450"/>
            </a:xfrm>
            <a:custGeom>
              <a:avLst/>
              <a:gdLst>
                <a:gd name="T0" fmla="*/ 2147483647 w 242"/>
                <a:gd name="T1" fmla="*/ 0 h 112"/>
                <a:gd name="T2" fmla="*/ 320411351 w 242"/>
                <a:gd name="T3" fmla="*/ 2147483647 h 112"/>
                <a:gd name="T4" fmla="*/ 320411351 w 242"/>
                <a:gd name="T5" fmla="*/ 2147483647 h 112"/>
                <a:gd name="T6" fmla="*/ 0 w 242"/>
                <a:gd name="T7" fmla="*/ 2147483647 h 112"/>
                <a:gd name="T8" fmla="*/ 2147483647 w 242"/>
                <a:gd name="T9" fmla="*/ 2147483647 h 112"/>
                <a:gd name="T10" fmla="*/ 2147483647 w 242"/>
                <a:gd name="T11" fmla="*/ 2147483647 h 112"/>
                <a:gd name="T12" fmla="*/ 2147483647 w 242"/>
                <a:gd name="T13" fmla="*/ 2147483647 h 112"/>
                <a:gd name="T14" fmla="*/ 2147483647 w 242"/>
                <a:gd name="T15" fmla="*/ 0 h 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2"/>
                <a:gd name="T25" fmla="*/ 0 h 112"/>
                <a:gd name="T26" fmla="*/ 242 w 242"/>
                <a:gd name="T27" fmla="*/ 112 h 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2" h="112">
                  <a:moveTo>
                    <a:pt x="35" y="0"/>
                  </a:moveTo>
                  <a:lnTo>
                    <a:pt x="5" y="86"/>
                  </a:lnTo>
                  <a:lnTo>
                    <a:pt x="0" y="98"/>
                  </a:lnTo>
                  <a:lnTo>
                    <a:pt x="229" y="112"/>
                  </a:lnTo>
                  <a:lnTo>
                    <a:pt x="236" y="89"/>
                  </a:lnTo>
                  <a:lnTo>
                    <a:pt x="242" y="66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7E5A2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0" name="Freeform 471"/>
            <p:cNvSpPr>
              <a:spLocks/>
            </p:cNvSpPr>
            <p:nvPr/>
          </p:nvSpPr>
          <p:spPr bwMode="auto">
            <a:xfrm>
              <a:off x="11352213" y="3698875"/>
              <a:ext cx="96838" cy="44450"/>
            </a:xfrm>
            <a:custGeom>
              <a:avLst/>
              <a:gdLst>
                <a:gd name="T0" fmla="*/ 2147483647 w 242"/>
                <a:gd name="T1" fmla="*/ 0 h 112"/>
                <a:gd name="T2" fmla="*/ 320411351 w 242"/>
                <a:gd name="T3" fmla="*/ 2147483647 h 112"/>
                <a:gd name="T4" fmla="*/ 320411351 w 242"/>
                <a:gd name="T5" fmla="*/ 2147483647 h 112"/>
                <a:gd name="T6" fmla="*/ 0 w 242"/>
                <a:gd name="T7" fmla="*/ 2147483647 h 112"/>
                <a:gd name="T8" fmla="*/ 2147483647 w 242"/>
                <a:gd name="T9" fmla="*/ 2147483647 h 112"/>
                <a:gd name="T10" fmla="*/ 2147483647 w 242"/>
                <a:gd name="T11" fmla="*/ 2147483647 h 112"/>
                <a:gd name="T12" fmla="*/ 2147483647 w 242"/>
                <a:gd name="T13" fmla="*/ 2147483647 h 112"/>
                <a:gd name="T14" fmla="*/ 2147483647 w 242"/>
                <a:gd name="T15" fmla="*/ 0 h 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2"/>
                <a:gd name="T25" fmla="*/ 0 h 112"/>
                <a:gd name="T26" fmla="*/ 242 w 242"/>
                <a:gd name="T27" fmla="*/ 112 h 1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2" h="112">
                  <a:moveTo>
                    <a:pt x="35" y="0"/>
                  </a:moveTo>
                  <a:lnTo>
                    <a:pt x="5" y="86"/>
                  </a:lnTo>
                  <a:lnTo>
                    <a:pt x="0" y="98"/>
                  </a:lnTo>
                  <a:lnTo>
                    <a:pt x="229" y="112"/>
                  </a:lnTo>
                  <a:lnTo>
                    <a:pt x="236" y="89"/>
                  </a:lnTo>
                  <a:lnTo>
                    <a:pt x="242" y="66"/>
                  </a:lnTo>
                  <a:lnTo>
                    <a:pt x="3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1" name="Freeform 472"/>
            <p:cNvSpPr>
              <a:spLocks/>
            </p:cNvSpPr>
            <p:nvPr/>
          </p:nvSpPr>
          <p:spPr bwMode="auto">
            <a:xfrm>
              <a:off x="11445875" y="3725863"/>
              <a:ext cx="3175" cy="9525"/>
            </a:xfrm>
            <a:custGeom>
              <a:avLst/>
              <a:gdLst>
                <a:gd name="T0" fmla="*/ 375030524 w 8"/>
                <a:gd name="T1" fmla="*/ 0 h 23"/>
                <a:gd name="T2" fmla="*/ 0 w 8"/>
                <a:gd name="T3" fmla="*/ 1633575472 h 23"/>
                <a:gd name="T4" fmla="*/ 500093416 w 8"/>
                <a:gd name="T5" fmla="*/ 142005331 h 23"/>
                <a:gd name="T6" fmla="*/ 375030524 w 8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23"/>
                <a:gd name="T14" fmla="*/ 8 w 8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23">
                  <a:moveTo>
                    <a:pt x="6" y="0"/>
                  </a:moveTo>
                  <a:lnTo>
                    <a:pt x="0" y="23"/>
                  </a:lnTo>
                  <a:lnTo>
                    <a:pt x="8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A47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2" name="Freeform 473"/>
            <p:cNvSpPr>
              <a:spLocks/>
            </p:cNvSpPr>
            <p:nvPr/>
          </p:nvSpPr>
          <p:spPr bwMode="auto">
            <a:xfrm>
              <a:off x="11445875" y="3725863"/>
              <a:ext cx="3175" cy="9525"/>
            </a:xfrm>
            <a:custGeom>
              <a:avLst/>
              <a:gdLst>
                <a:gd name="T0" fmla="*/ 375030524 w 8"/>
                <a:gd name="T1" fmla="*/ 0 h 23"/>
                <a:gd name="T2" fmla="*/ 0 w 8"/>
                <a:gd name="T3" fmla="*/ 1633575472 h 23"/>
                <a:gd name="T4" fmla="*/ 500093416 w 8"/>
                <a:gd name="T5" fmla="*/ 142005331 h 23"/>
                <a:gd name="T6" fmla="*/ 375030524 w 8"/>
                <a:gd name="T7" fmla="*/ 0 h 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23"/>
                <a:gd name="T14" fmla="*/ 8 w 8"/>
                <a:gd name="T15" fmla="*/ 23 h 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23">
                  <a:moveTo>
                    <a:pt x="6" y="0"/>
                  </a:moveTo>
                  <a:lnTo>
                    <a:pt x="0" y="23"/>
                  </a:lnTo>
                  <a:lnTo>
                    <a:pt x="8" y="2"/>
                  </a:lnTo>
                  <a:lnTo>
                    <a:pt x="6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3" name="Freeform 474"/>
            <p:cNvSpPr>
              <a:spLocks/>
            </p:cNvSpPr>
            <p:nvPr/>
          </p:nvSpPr>
          <p:spPr bwMode="auto">
            <a:xfrm>
              <a:off x="10556875" y="3136900"/>
              <a:ext cx="3175000" cy="688975"/>
            </a:xfrm>
            <a:custGeom>
              <a:avLst/>
              <a:gdLst>
                <a:gd name="T0" fmla="*/ 0 w 7998"/>
                <a:gd name="T1" fmla="*/ 2147483647 h 1736"/>
                <a:gd name="T2" fmla="*/ 2147483647 w 7998"/>
                <a:gd name="T3" fmla="*/ 2147483647 h 1736"/>
                <a:gd name="T4" fmla="*/ 2147483647 w 7998"/>
                <a:gd name="T5" fmla="*/ 2147483647 h 1736"/>
                <a:gd name="T6" fmla="*/ 2147483647 w 7998"/>
                <a:gd name="T7" fmla="*/ 2147483647 h 1736"/>
                <a:gd name="T8" fmla="*/ 2147483647 w 7998"/>
                <a:gd name="T9" fmla="*/ 2147483647 h 1736"/>
                <a:gd name="T10" fmla="*/ 2147483647 w 7998"/>
                <a:gd name="T11" fmla="*/ 2147483647 h 1736"/>
                <a:gd name="T12" fmla="*/ 2147483647 w 7998"/>
                <a:gd name="T13" fmla="*/ 2147483647 h 1736"/>
                <a:gd name="T14" fmla="*/ 2147483647 w 7998"/>
                <a:gd name="T15" fmla="*/ 2147483647 h 1736"/>
                <a:gd name="T16" fmla="*/ 2147483647 w 7998"/>
                <a:gd name="T17" fmla="*/ 2147483647 h 1736"/>
                <a:gd name="T18" fmla="*/ 2147483647 w 7998"/>
                <a:gd name="T19" fmla="*/ 2147483647 h 1736"/>
                <a:gd name="T20" fmla="*/ 2147483647 w 7998"/>
                <a:gd name="T21" fmla="*/ 2147483647 h 1736"/>
                <a:gd name="T22" fmla="*/ 2147483647 w 7998"/>
                <a:gd name="T23" fmla="*/ 2147483647 h 1736"/>
                <a:gd name="T24" fmla="*/ 2147483647 w 7998"/>
                <a:gd name="T25" fmla="*/ 2147483647 h 1736"/>
                <a:gd name="T26" fmla="*/ 2147483647 w 7998"/>
                <a:gd name="T27" fmla="*/ 2147483647 h 1736"/>
                <a:gd name="T28" fmla="*/ 2147483647 w 7998"/>
                <a:gd name="T29" fmla="*/ 2147483647 h 1736"/>
                <a:gd name="T30" fmla="*/ 2147483647 w 7998"/>
                <a:gd name="T31" fmla="*/ 2147483647 h 1736"/>
                <a:gd name="T32" fmla="*/ 2147483647 w 7998"/>
                <a:gd name="T33" fmla="*/ 2147483647 h 1736"/>
                <a:gd name="T34" fmla="*/ 2147483647 w 7998"/>
                <a:gd name="T35" fmla="*/ 2147483647 h 1736"/>
                <a:gd name="T36" fmla="*/ 2147483647 w 7998"/>
                <a:gd name="T37" fmla="*/ 2147483647 h 1736"/>
                <a:gd name="T38" fmla="*/ 2147483647 w 7998"/>
                <a:gd name="T39" fmla="*/ 2147483647 h 1736"/>
                <a:gd name="T40" fmla="*/ 2147483647 w 7998"/>
                <a:gd name="T41" fmla="*/ 2147483647 h 1736"/>
                <a:gd name="T42" fmla="*/ 2147483647 w 7998"/>
                <a:gd name="T43" fmla="*/ 2147483647 h 1736"/>
                <a:gd name="T44" fmla="*/ 2147483647 w 7998"/>
                <a:gd name="T45" fmla="*/ 2147483647 h 1736"/>
                <a:gd name="T46" fmla="*/ 2147483647 w 7998"/>
                <a:gd name="T47" fmla="*/ 2147483647 h 1736"/>
                <a:gd name="T48" fmla="*/ 2147483647 w 7998"/>
                <a:gd name="T49" fmla="*/ 2147483647 h 1736"/>
                <a:gd name="T50" fmla="*/ 2147483647 w 7998"/>
                <a:gd name="T51" fmla="*/ 2147483647 h 1736"/>
                <a:gd name="T52" fmla="*/ 2147483647 w 7998"/>
                <a:gd name="T53" fmla="*/ 2147483647 h 1736"/>
                <a:gd name="T54" fmla="*/ 2147483647 w 7998"/>
                <a:gd name="T55" fmla="*/ 2147483647 h 1736"/>
                <a:gd name="T56" fmla="*/ 2147483647 w 7998"/>
                <a:gd name="T57" fmla="*/ 2147483647 h 1736"/>
                <a:gd name="T58" fmla="*/ 2147483647 w 7998"/>
                <a:gd name="T59" fmla="*/ 2147483647 h 1736"/>
                <a:gd name="T60" fmla="*/ 2147483647 w 7998"/>
                <a:gd name="T61" fmla="*/ 2147483647 h 1736"/>
                <a:gd name="T62" fmla="*/ 2147483647 w 7998"/>
                <a:gd name="T63" fmla="*/ 2147483647 h 1736"/>
                <a:gd name="T64" fmla="*/ 2147483647 w 7998"/>
                <a:gd name="T65" fmla="*/ 2147483647 h 1736"/>
                <a:gd name="T66" fmla="*/ 2147483647 w 7998"/>
                <a:gd name="T67" fmla="*/ 2147483647 h 1736"/>
                <a:gd name="T68" fmla="*/ 2147483647 w 7998"/>
                <a:gd name="T69" fmla="*/ 2147483647 h 1736"/>
                <a:gd name="T70" fmla="*/ 2147483647 w 7998"/>
                <a:gd name="T71" fmla="*/ 2147483647 h 1736"/>
                <a:gd name="T72" fmla="*/ 2147483647 w 7998"/>
                <a:gd name="T73" fmla="*/ 2147483647 h 1736"/>
                <a:gd name="T74" fmla="*/ 2147483647 w 7998"/>
                <a:gd name="T75" fmla="*/ 2147483647 h 1736"/>
                <a:gd name="T76" fmla="*/ 2147483647 w 7998"/>
                <a:gd name="T77" fmla="*/ 2147483647 h 1736"/>
                <a:gd name="T78" fmla="*/ 2147483647 w 7998"/>
                <a:gd name="T79" fmla="*/ 2147483647 h 1736"/>
                <a:gd name="T80" fmla="*/ 2147483647 w 7998"/>
                <a:gd name="T81" fmla="*/ 2147483647 h 1736"/>
                <a:gd name="T82" fmla="*/ 2147483647 w 7998"/>
                <a:gd name="T83" fmla="*/ 2147483647 h 1736"/>
                <a:gd name="T84" fmla="*/ 2147483647 w 7998"/>
                <a:gd name="T85" fmla="*/ 2147483647 h 1736"/>
                <a:gd name="T86" fmla="*/ 2147483647 w 7998"/>
                <a:gd name="T87" fmla="*/ 2147483647 h 1736"/>
                <a:gd name="T88" fmla="*/ 2147483647 w 7998"/>
                <a:gd name="T89" fmla="*/ 2147483647 h 1736"/>
                <a:gd name="T90" fmla="*/ 2147483647 w 7998"/>
                <a:gd name="T91" fmla="*/ 2147483647 h 1736"/>
                <a:gd name="T92" fmla="*/ 2147483647 w 7998"/>
                <a:gd name="T93" fmla="*/ 1187781057 h 1736"/>
                <a:gd name="T94" fmla="*/ 2147483647 w 7998"/>
                <a:gd name="T95" fmla="*/ 687687939 h 1736"/>
                <a:gd name="T96" fmla="*/ 2147483647 w 7998"/>
                <a:gd name="T97" fmla="*/ 187594078 h 1736"/>
                <a:gd name="T98" fmla="*/ 2147483647 w 7998"/>
                <a:gd name="T99" fmla="*/ 0 h 1736"/>
                <a:gd name="T100" fmla="*/ 2147483647 w 7998"/>
                <a:gd name="T101" fmla="*/ 62531235 h 1736"/>
                <a:gd name="T102" fmla="*/ 2147483647 w 7998"/>
                <a:gd name="T103" fmla="*/ 125062868 h 1736"/>
                <a:gd name="T104" fmla="*/ 2147483647 w 7998"/>
                <a:gd name="T105" fmla="*/ 875124607 h 1736"/>
                <a:gd name="T106" fmla="*/ 2147483647 w 7998"/>
                <a:gd name="T107" fmla="*/ 2147483647 h 1736"/>
                <a:gd name="T108" fmla="*/ 2147483647 w 7998"/>
                <a:gd name="T109" fmla="*/ 2147483647 h 1736"/>
                <a:gd name="T110" fmla="*/ 2147483647 w 7998"/>
                <a:gd name="T111" fmla="*/ 2147483647 h 1736"/>
                <a:gd name="T112" fmla="*/ 2147483647 w 7998"/>
                <a:gd name="T113" fmla="*/ 2147483647 h 17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998"/>
                <a:gd name="T172" fmla="*/ 0 h 1736"/>
                <a:gd name="T173" fmla="*/ 7998 w 7998"/>
                <a:gd name="T174" fmla="*/ 1736 h 1736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998" h="1736">
                  <a:moveTo>
                    <a:pt x="65" y="92"/>
                  </a:moveTo>
                  <a:lnTo>
                    <a:pt x="0" y="249"/>
                  </a:lnTo>
                  <a:lnTo>
                    <a:pt x="82" y="436"/>
                  </a:lnTo>
                  <a:lnTo>
                    <a:pt x="242" y="488"/>
                  </a:lnTo>
                  <a:lnTo>
                    <a:pt x="705" y="859"/>
                  </a:lnTo>
                  <a:lnTo>
                    <a:pt x="808" y="917"/>
                  </a:lnTo>
                  <a:lnTo>
                    <a:pt x="921" y="977"/>
                  </a:lnTo>
                  <a:lnTo>
                    <a:pt x="1060" y="1049"/>
                  </a:lnTo>
                  <a:lnTo>
                    <a:pt x="1135" y="1087"/>
                  </a:lnTo>
                  <a:lnTo>
                    <a:pt x="1213" y="1125"/>
                  </a:lnTo>
                  <a:lnTo>
                    <a:pt x="1292" y="1163"/>
                  </a:lnTo>
                  <a:lnTo>
                    <a:pt x="1370" y="1197"/>
                  </a:lnTo>
                  <a:lnTo>
                    <a:pt x="1447" y="1231"/>
                  </a:lnTo>
                  <a:lnTo>
                    <a:pt x="1519" y="1260"/>
                  </a:lnTo>
                  <a:lnTo>
                    <a:pt x="1587" y="1285"/>
                  </a:lnTo>
                  <a:lnTo>
                    <a:pt x="1620" y="1294"/>
                  </a:lnTo>
                  <a:lnTo>
                    <a:pt x="1650" y="1304"/>
                  </a:lnTo>
                  <a:lnTo>
                    <a:pt x="1711" y="1322"/>
                  </a:lnTo>
                  <a:lnTo>
                    <a:pt x="1778" y="1342"/>
                  </a:lnTo>
                  <a:lnTo>
                    <a:pt x="1931" y="1392"/>
                  </a:lnTo>
                  <a:lnTo>
                    <a:pt x="2016" y="1418"/>
                  </a:lnTo>
                  <a:lnTo>
                    <a:pt x="2109" y="1445"/>
                  </a:lnTo>
                  <a:lnTo>
                    <a:pt x="2207" y="1474"/>
                  </a:lnTo>
                  <a:lnTo>
                    <a:pt x="2310" y="1503"/>
                  </a:lnTo>
                  <a:lnTo>
                    <a:pt x="2420" y="1531"/>
                  </a:lnTo>
                  <a:lnTo>
                    <a:pt x="2537" y="1559"/>
                  </a:lnTo>
                  <a:lnTo>
                    <a:pt x="2659" y="1586"/>
                  </a:lnTo>
                  <a:lnTo>
                    <a:pt x="2722" y="1599"/>
                  </a:lnTo>
                  <a:lnTo>
                    <a:pt x="2787" y="1611"/>
                  </a:lnTo>
                  <a:lnTo>
                    <a:pt x="2854" y="1623"/>
                  </a:lnTo>
                  <a:lnTo>
                    <a:pt x="2923" y="1635"/>
                  </a:lnTo>
                  <a:lnTo>
                    <a:pt x="2992" y="1646"/>
                  </a:lnTo>
                  <a:lnTo>
                    <a:pt x="3063" y="1655"/>
                  </a:lnTo>
                  <a:lnTo>
                    <a:pt x="3136" y="1665"/>
                  </a:lnTo>
                  <a:lnTo>
                    <a:pt x="3210" y="1673"/>
                  </a:lnTo>
                  <a:lnTo>
                    <a:pt x="3287" y="1682"/>
                  </a:lnTo>
                  <a:lnTo>
                    <a:pt x="3364" y="1689"/>
                  </a:lnTo>
                  <a:lnTo>
                    <a:pt x="3520" y="1701"/>
                  </a:lnTo>
                  <a:lnTo>
                    <a:pt x="3673" y="1712"/>
                  </a:lnTo>
                  <a:lnTo>
                    <a:pt x="3824" y="1720"/>
                  </a:lnTo>
                  <a:lnTo>
                    <a:pt x="3973" y="1726"/>
                  </a:lnTo>
                  <a:lnTo>
                    <a:pt x="4118" y="1731"/>
                  </a:lnTo>
                  <a:lnTo>
                    <a:pt x="4259" y="1734"/>
                  </a:lnTo>
                  <a:lnTo>
                    <a:pt x="4396" y="1736"/>
                  </a:lnTo>
                  <a:lnTo>
                    <a:pt x="4528" y="1736"/>
                  </a:lnTo>
                  <a:lnTo>
                    <a:pt x="4655" y="1733"/>
                  </a:lnTo>
                  <a:lnTo>
                    <a:pt x="4777" y="1731"/>
                  </a:lnTo>
                  <a:lnTo>
                    <a:pt x="4892" y="1726"/>
                  </a:lnTo>
                  <a:lnTo>
                    <a:pt x="5001" y="1720"/>
                  </a:lnTo>
                  <a:lnTo>
                    <a:pt x="5104" y="1712"/>
                  </a:lnTo>
                  <a:lnTo>
                    <a:pt x="5199" y="1703"/>
                  </a:lnTo>
                  <a:lnTo>
                    <a:pt x="5286" y="1694"/>
                  </a:lnTo>
                  <a:lnTo>
                    <a:pt x="5365" y="1683"/>
                  </a:lnTo>
                  <a:lnTo>
                    <a:pt x="5557" y="1652"/>
                  </a:lnTo>
                  <a:lnTo>
                    <a:pt x="5816" y="1606"/>
                  </a:lnTo>
                  <a:lnTo>
                    <a:pt x="5961" y="1580"/>
                  </a:lnTo>
                  <a:lnTo>
                    <a:pt x="6115" y="1551"/>
                  </a:lnTo>
                  <a:lnTo>
                    <a:pt x="6272" y="1521"/>
                  </a:lnTo>
                  <a:lnTo>
                    <a:pt x="6429" y="1491"/>
                  </a:lnTo>
                  <a:lnTo>
                    <a:pt x="6582" y="1459"/>
                  </a:lnTo>
                  <a:lnTo>
                    <a:pt x="6731" y="1427"/>
                  </a:lnTo>
                  <a:lnTo>
                    <a:pt x="6870" y="1395"/>
                  </a:lnTo>
                  <a:lnTo>
                    <a:pt x="6997" y="1365"/>
                  </a:lnTo>
                  <a:lnTo>
                    <a:pt x="7056" y="1350"/>
                  </a:lnTo>
                  <a:lnTo>
                    <a:pt x="7108" y="1335"/>
                  </a:lnTo>
                  <a:lnTo>
                    <a:pt x="7157" y="1322"/>
                  </a:lnTo>
                  <a:lnTo>
                    <a:pt x="7201" y="1308"/>
                  </a:lnTo>
                  <a:lnTo>
                    <a:pt x="7239" y="1294"/>
                  </a:lnTo>
                  <a:lnTo>
                    <a:pt x="7271" y="1282"/>
                  </a:lnTo>
                  <a:lnTo>
                    <a:pt x="7298" y="1270"/>
                  </a:lnTo>
                  <a:lnTo>
                    <a:pt x="7317" y="1260"/>
                  </a:lnTo>
                  <a:lnTo>
                    <a:pt x="7350" y="1236"/>
                  </a:lnTo>
                  <a:lnTo>
                    <a:pt x="7385" y="1207"/>
                  </a:lnTo>
                  <a:lnTo>
                    <a:pt x="7422" y="1175"/>
                  </a:lnTo>
                  <a:lnTo>
                    <a:pt x="7461" y="1139"/>
                  </a:lnTo>
                  <a:lnTo>
                    <a:pt x="7500" y="1101"/>
                  </a:lnTo>
                  <a:lnTo>
                    <a:pt x="7539" y="1062"/>
                  </a:lnTo>
                  <a:lnTo>
                    <a:pt x="7613" y="984"/>
                  </a:lnTo>
                  <a:lnTo>
                    <a:pt x="7679" y="912"/>
                  </a:lnTo>
                  <a:lnTo>
                    <a:pt x="7733" y="851"/>
                  </a:lnTo>
                  <a:lnTo>
                    <a:pt x="7782" y="795"/>
                  </a:lnTo>
                  <a:lnTo>
                    <a:pt x="7958" y="777"/>
                  </a:lnTo>
                  <a:lnTo>
                    <a:pt x="7998" y="551"/>
                  </a:lnTo>
                  <a:lnTo>
                    <a:pt x="7645" y="104"/>
                  </a:lnTo>
                  <a:lnTo>
                    <a:pt x="7344" y="92"/>
                  </a:lnTo>
                  <a:lnTo>
                    <a:pt x="6641" y="63"/>
                  </a:lnTo>
                  <a:lnTo>
                    <a:pt x="5839" y="31"/>
                  </a:lnTo>
                  <a:lnTo>
                    <a:pt x="5495" y="19"/>
                  </a:lnTo>
                  <a:lnTo>
                    <a:pt x="5240" y="11"/>
                  </a:lnTo>
                  <a:lnTo>
                    <a:pt x="5019" y="7"/>
                  </a:lnTo>
                  <a:lnTo>
                    <a:pt x="4764" y="3"/>
                  </a:lnTo>
                  <a:lnTo>
                    <a:pt x="4483" y="1"/>
                  </a:lnTo>
                  <a:lnTo>
                    <a:pt x="4192" y="0"/>
                  </a:lnTo>
                  <a:lnTo>
                    <a:pt x="3621" y="0"/>
                  </a:lnTo>
                  <a:lnTo>
                    <a:pt x="3144" y="1"/>
                  </a:lnTo>
                  <a:lnTo>
                    <a:pt x="3024" y="2"/>
                  </a:lnTo>
                  <a:lnTo>
                    <a:pt x="2867" y="5"/>
                  </a:lnTo>
                  <a:lnTo>
                    <a:pt x="2465" y="14"/>
                  </a:lnTo>
                  <a:lnTo>
                    <a:pt x="1983" y="26"/>
                  </a:lnTo>
                  <a:lnTo>
                    <a:pt x="1471" y="42"/>
                  </a:lnTo>
                  <a:lnTo>
                    <a:pt x="976" y="57"/>
                  </a:lnTo>
                  <a:lnTo>
                    <a:pt x="544" y="72"/>
                  </a:lnTo>
                  <a:lnTo>
                    <a:pt x="226" y="84"/>
                  </a:lnTo>
                  <a:lnTo>
                    <a:pt x="123" y="88"/>
                  </a:lnTo>
                  <a:lnTo>
                    <a:pt x="65" y="92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4" name="Freeform 475"/>
            <p:cNvSpPr>
              <a:spLocks/>
            </p:cNvSpPr>
            <p:nvPr/>
          </p:nvSpPr>
          <p:spPr bwMode="auto">
            <a:xfrm>
              <a:off x="10561638" y="3136900"/>
              <a:ext cx="3165475" cy="344488"/>
            </a:xfrm>
            <a:custGeom>
              <a:avLst/>
              <a:gdLst>
                <a:gd name="T0" fmla="*/ 2147483647 w 7974"/>
                <a:gd name="T1" fmla="*/ 2147483647 h 864"/>
                <a:gd name="T2" fmla="*/ 2147483647 w 7974"/>
                <a:gd name="T3" fmla="*/ 2028323240 h 864"/>
                <a:gd name="T4" fmla="*/ 2147483647 w 7974"/>
                <a:gd name="T5" fmla="*/ 760681321 h 864"/>
                <a:gd name="T6" fmla="*/ 2147483647 w 7974"/>
                <a:gd name="T7" fmla="*/ 63429657 h 864"/>
                <a:gd name="T8" fmla="*/ 2147483647 w 7974"/>
                <a:gd name="T9" fmla="*/ 63429657 h 864"/>
                <a:gd name="T10" fmla="*/ 2147483647 w 7974"/>
                <a:gd name="T11" fmla="*/ 316990372 h 864"/>
                <a:gd name="T12" fmla="*/ 2147483647 w 7974"/>
                <a:gd name="T13" fmla="*/ 2147483647 h 864"/>
                <a:gd name="T14" fmla="*/ 2147483647 w 7974"/>
                <a:gd name="T15" fmla="*/ 2147483647 h 864"/>
                <a:gd name="T16" fmla="*/ 0 w 7974"/>
                <a:gd name="T17" fmla="*/ 2147483647 h 864"/>
                <a:gd name="T18" fmla="*/ 2147483647 w 7974"/>
                <a:gd name="T19" fmla="*/ 2147483647 h 864"/>
                <a:gd name="T20" fmla="*/ 2147483647 w 7974"/>
                <a:gd name="T21" fmla="*/ 2147483647 h 864"/>
                <a:gd name="T22" fmla="*/ 2147483647 w 7974"/>
                <a:gd name="T23" fmla="*/ 2147483647 h 864"/>
                <a:gd name="T24" fmla="*/ 2147483647 w 7974"/>
                <a:gd name="T25" fmla="*/ 2147483647 h 864"/>
                <a:gd name="T26" fmla="*/ 2147483647 w 7974"/>
                <a:gd name="T27" fmla="*/ 2147483647 h 864"/>
                <a:gd name="T28" fmla="*/ 2147483647 w 7974"/>
                <a:gd name="T29" fmla="*/ 2147483647 h 864"/>
                <a:gd name="T30" fmla="*/ 2147483647 w 7974"/>
                <a:gd name="T31" fmla="*/ 2147483647 h 864"/>
                <a:gd name="T32" fmla="*/ 2147483647 w 7974"/>
                <a:gd name="T33" fmla="*/ 2147483647 h 864"/>
                <a:gd name="T34" fmla="*/ 2147483647 w 7974"/>
                <a:gd name="T35" fmla="*/ 2147483647 h 864"/>
                <a:gd name="T36" fmla="*/ 2147483647 w 7974"/>
                <a:gd name="T37" fmla="*/ 2147483647 h 864"/>
                <a:gd name="T38" fmla="*/ 2147483647 w 7974"/>
                <a:gd name="T39" fmla="*/ 2147483647 h 864"/>
                <a:gd name="T40" fmla="*/ 2147483647 w 7974"/>
                <a:gd name="T41" fmla="*/ 2147483647 h 864"/>
                <a:gd name="T42" fmla="*/ 2147483647 w 7974"/>
                <a:gd name="T43" fmla="*/ 2147483647 h 864"/>
                <a:gd name="T44" fmla="*/ 2147483647 w 7974"/>
                <a:gd name="T45" fmla="*/ 2147483647 h 864"/>
                <a:gd name="T46" fmla="*/ 2147483647 w 7974"/>
                <a:gd name="T47" fmla="*/ 2147483647 h 864"/>
                <a:gd name="T48" fmla="*/ 2147483647 w 7974"/>
                <a:gd name="T49" fmla="*/ 2147483647 h 864"/>
                <a:gd name="T50" fmla="*/ 2147483647 w 7974"/>
                <a:gd name="T51" fmla="*/ 2147483647 h 864"/>
                <a:gd name="T52" fmla="*/ 2147483647 w 7974"/>
                <a:gd name="T53" fmla="*/ 2147483647 h 864"/>
                <a:gd name="T54" fmla="*/ 2147483647 w 7974"/>
                <a:gd name="T55" fmla="*/ 2147483647 h 864"/>
                <a:gd name="T56" fmla="*/ 2147483647 w 7974"/>
                <a:gd name="T57" fmla="*/ 2147483647 h 864"/>
                <a:gd name="T58" fmla="*/ 2147483647 w 7974"/>
                <a:gd name="T59" fmla="*/ 2147483647 h 864"/>
                <a:gd name="T60" fmla="*/ 2147483647 w 7974"/>
                <a:gd name="T61" fmla="*/ 2147483647 h 864"/>
                <a:gd name="T62" fmla="*/ 2147483647 w 7974"/>
                <a:gd name="T63" fmla="*/ 2147483647 h 864"/>
                <a:gd name="T64" fmla="*/ 2147483647 w 7974"/>
                <a:gd name="T65" fmla="*/ 2147483647 h 864"/>
                <a:gd name="T66" fmla="*/ 2147483647 w 7974"/>
                <a:gd name="T67" fmla="*/ 2147483647 h 864"/>
                <a:gd name="T68" fmla="*/ 2147483647 w 7974"/>
                <a:gd name="T69" fmla="*/ 2147483647 h 864"/>
                <a:gd name="T70" fmla="*/ 2147483647 w 7974"/>
                <a:gd name="T71" fmla="*/ 2147483647 h 864"/>
                <a:gd name="T72" fmla="*/ 2147483647 w 7974"/>
                <a:gd name="T73" fmla="*/ 2147483647 h 864"/>
                <a:gd name="T74" fmla="*/ 2147483647 w 7974"/>
                <a:gd name="T75" fmla="*/ 2147483647 h 864"/>
                <a:gd name="T76" fmla="*/ 2147483647 w 7974"/>
                <a:gd name="T77" fmla="*/ 2147483647 h 864"/>
                <a:gd name="T78" fmla="*/ 2147483647 w 7974"/>
                <a:gd name="T79" fmla="*/ 2147483647 h 864"/>
                <a:gd name="T80" fmla="*/ 2147483647 w 7974"/>
                <a:gd name="T81" fmla="*/ 2147483647 h 864"/>
                <a:gd name="T82" fmla="*/ 2147483647 w 7974"/>
                <a:gd name="T83" fmla="*/ 2147483647 h 864"/>
                <a:gd name="T84" fmla="*/ 2147483647 w 7974"/>
                <a:gd name="T85" fmla="*/ 2147483647 h 864"/>
                <a:gd name="T86" fmla="*/ 2147483647 w 7974"/>
                <a:gd name="T87" fmla="*/ 2147483647 h 864"/>
                <a:gd name="T88" fmla="*/ 2147483647 w 7974"/>
                <a:gd name="T89" fmla="*/ 2147483647 h 864"/>
                <a:gd name="T90" fmla="*/ 2147483647 w 7974"/>
                <a:gd name="T91" fmla="*/ 2147483647 h 864"/>
                <a:gd name="T92" fmla="*/ 2147483647 w 7974"/>
                <a:gd name="T93" fmla="*/ 2147483647 h 864"/>
                <a:gd name="T94" fmla="*/ 2147483647 w 7974"/>
                <a:gd name="T95" fmla="*/ 2147483647 h 864"/>
                <a:gd name="T96" fmla="*/ 2147483647 w 7974"/>
                <a:gd name="T97" fmla="*/ 2147483647 h 864"/>
                <a:gd name="T98" fmla="*/ 2147483647 w 7974"/>
                <a:gd name="T99" fmla="*/ 2147483647 h 864"/>
                <a:gd name="T100" fmla="*/ 2147483647 w 7974"/>
                <a:gd name="T101" fmla="*/ 2147483647 h 864"/>
                <a:gd name="T102" fmla="*/ 2147483647 w 7974"/>
                <a:gd name="T103" fmla="*/ 2147483647 h 864"/>
                <a:gd name="T104" fmla="*/ 2147483647 w 7974"/>
                <a:gd name="T105" fmla="*/ 2147483647 h 864"/>
                <a:gd name="T106" fmla="*/ 2147483647 w 7974"/>
                <a:gd name="T107" fmla="*/ 2147483647 h 864"/>
                <a:gd name="T108" fmla="*/ 2147483647 w 7974"/>
                <a:gd name="T109" fmla="*/ 2147483647 h 864"/>
                <a:gd name="T110" fmla="*/ 2147483647 w 7974"/>
                <a:gd name="T111" fmla="*/ 2147483647 h 864"/>
                <a:gd name="T112" fmla="*/ 2147483647 w 7974"/>
                <a:gd name="T113" fmla="*/ 2147483647 h 864"/>
                <a:gd name="T114" fmla="*/ 2147483647 w 7974"/>
                <a:gd name="T115" fmla="*/ 2147483647 h 864"/>
                <a:gd name="T116" fmla="*/ 2147483647 w 7974"/>
                <a:gd name="T117" fmla="*/ 2147483647 h 86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7974"/>
                <a:gd name="T178" fmla="*/ 0 h 864"/>
                <a:gd name="T179" fmla="*/ 7974 w 7974"/>
                <a:gd name="T180" fmla="*/ 864 h 86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7974" h="864">
                  <a:moveTo>
                    <a:pt x="7974" y="536"/>
                  </a:moveTo>
                  <a:lnTo>
                    <a:pt x="7633" y="105"/>
                  </a:lnTo>
                  <a:lnTo>
                    <a:pt x="7332" y="92"/>
                  </a:lnTo>
                  <a:lnTo>
                    <a:pt x="6629" y="63"/>
                  </a:lnTo>
                  <a:lnTo>
                    <a:pt x="5827" y="32"/>
                  </a:lnTo>
                  <a:lnTo>
                    <a:pt x="5483" y="19"/>
                  </a:lnTo>
                  <a:lnTo>
                    <a:pt x="5228" y="12"/>
                  </a:lnTo>
                  <a:lnTo>
                    <a:pt x="5007" y="7"/>
                  </a:lnTo>
                  <a:lnTo>
                    <a:pt x="4751" y="3"/>
                  </a:lnTo>
                  <a:lnTo>
                    <a:pt x="4471" y="1"/>
                  </a:lnTo>
                  <a:lnTo>
                    <a:pt x="4180" y="0"/>
                  </a:lnTo>
                  <a:lnTo>
                    <a:pt x="3608" y="0"/>
                  </a:lnTo>
                  <a:lnTo>
                    <a:pt x="3132" y="1"/>
                  </a:lnTo>
                  <a:lnTo>
                    <a:pt x="3012" y="2"/>
                  </a:lnTo>
                  <a:lnTo>
                    <a:pt x="2855" y="5"/>
                  </a:lnTo>
                  <a:lnTo>
                    <a:pt x="2452" y="14"/>
                  </a:lnTo>
                  <a:lnTo>
                    <a:pt x="1971" y="27"/>
                  </a:lnTo>
                  <a:lnTo>
                    <a:pt x="1459" y="42"/>
                  </a:lnTo>
                  <a:lnTo>
                    <a:pt x="963" y="57"/>
                  </a:lnTo>
                  <a:lnTo>
                    <a:pt x="532" y="72"/>
                  </a:lnTo>
                  <a:lnTo>
                    <a:pt x="212" y="84"/>
                  </a:lnTo>
                  <a:lnTo>
                    <a:pt x="109" y="88"/>
                  </a:lnTo>
                  <a:lnTo>
                    <a:pt x="53" y="93"/>
                  </a:lnTo>
                  <a:lnTo>
                    <a:pt x="0" y="219"/>
                  </a:lnTo>
                  <a:lnTo>
                    <a:pt x="709" y="461"/>
                  </a:lnTo>
                  <a:lnTo>
                    <a:pt x="814" y="201"/>
                  </a:lnTo>
                  <a:lnTo>
                    <a:pt x="1219" y="184"/>
                  </a:lnTo>
                  <a:lnTo>
                    <a:pt x="1283" y="611"/>
                  </a:lnTo>
                  <a:lnTo>
                    <a:pt x="1410" y="628"/>
                  </a:lnTo>
                  <a:lnTo>
                    <a:pt x="1358" y="183"/>
                  </a:lnTo>
                  <a:lnTo>
                    <a:pt x="1473" y="174"/>
                  </a:lnTo>
                  <a:lnTo>
                    <a:pt x="1604" y="164"/>
                  </a:lnTo>
                  <a:lnTo>
                    <a:pt x="1774" y="154"/>
                  </a:lnTo>
                  <a:lnTo>
                    <a:pt x="1792" y="424"/>
                  </a:lnTo>
                  <a:lnTo>
                    <a:pt x="1804" y="579"/>
                  </a:lnTo>
                  <a:lnTo>
                    <a:pt x="1810" y="638"/>
                  </a:lnTo>
                  <a:lnTo>
                    <a:pt x="1814" y="676"/>
                  </a:lnTo>
                  <a:lnTo>
                    <a:pt x="1876" y="688"/>
                  </a:lnTo>
                  <a:lnTo>
                    <a:pt x="1909" y="691"/>
                  </a:lnTo>
                  <a:lnTo>
                    <a:pt x="1922" y="691"/>
                  </a:lnTo>
                  <a:lnTo>
                    <a:pt x="1923" y="691"/>
                  </a:lnTo>
                  <a:lnTo>
                    <a:pt x="1910" y="147"/>
                  </a:lnTo>
                  <a:lnTo>
                    <a:pt x="2036" y="141"/>
                  </a:lnTo>
                  <a:lnTo>
                    <a:pt x="2167" y="136"/>
                  </a:lnTo>
                  <a:lnTo>
                    <a:pt x="2306" y="132"/>
                  </a:lnTo>
                  <a:lnTo>
                    <a:pt x="2448" y="129"/>
                  </a:lnTo>
                  <a:lnTo>
                    <a:pt x="2450" y="192"/>
                  </a:lnTo>
                  <a:lnTo>
                    <a:pt x="2453" y="278"/>
                  </a:lnTo>
                  <a:lnTo>
                    <a:pt x="2456" y="484"/>
                  </a:lnTo>
                  <a:lnTo>
                    <a:pt x="2460" y="744"/>
                  </a:lnTo>
                  <a:lnTo>
                    <a:pt x="2583" y="762"/>
                  </a:lnTo>
                  <a:lnTo>
                    <a:pt x="2593" y="128"/>
                  </a:lnTo>
                  <a:lnTo>
                    <a:pt x="2875" y="128"/>
                  </a:lnTo>
                  <a:lnTo>
                    <a:pt x="3177" y="126"/>
                  </a:lnTo>
                  <a:lnTo>
                    <a:pt x="3193" y="807"/>
                  </a:lnTo>
                  <a:lnTo>
                    <a:pt x="3344" y="825"/>
                  </a:lnTo>
                  <a:lnTo>
                    <a:pt x="3309" y="124"/>
                  </a:lnTo>
                  <a:lnTo>
                    <a:pt x="3565" y="123"/>
                  </a:lnTo>
                  <a:lnTo>
                    <a:pt x="3818" y="122"/>
                  </a:lnTo>
                  <a:lnTo>
                    <a:pt x="3798" y="830"/>
                  </a:lnTo>
                  <a:lnTo>
                    <a:pt x="3937" y="833"/>
                  </a:lnTo>
                  <a:lnTo>
                    <a:pt x="3949" y="122"/>
                  </a:lnTo>
                  <a:lnTo>
                    <a:pt x="4212" y="124"/>
                  </a:lnTo>
                  <a:lnTo>
                    <a:pt x="4335" y="127"/>
                  </a:lnTo>
                  <a:lnTo>
                    <a:pt x="4450" y="129"/>
                  </a:lnTo>
                  <a:lnTo>
                    <a:pt x="4453" y="528"/>
                  </a:lnTo>
                  <a:lnTo>
                    <a:pt x="4454" y="749"/>
                  </a:lnTo>
                  <a:lnTo>
                    <a:pt x="4453" y="825"/>
                  </a:lnTo>
                  <a:lnTo>
                    <a:pt x="4452" y="863"/>
                  </a:lnTo>
                  <a:lnTo>
                    <a:pt x="4471" y="864"/>
                  </a:lnTo>
                  <a:lnTo>
                    <a:pt x="4490" y="864"/>
                  </a:lnTo>
                  <a:lnTo>
                    <a:pt x="4507" y="862"/>
                  </a:lnTo>
                  <a:lnTo>
                    <a:pt x="4523" y="858"/>
                  </a:lnTo>
                  <a:lnTo>
                    <a:pt x="4537" y="854"/>
                  </a:lnTo>
                  <a:lnTo>
                    <a:pt x="4547" y="852"/>
                  </a:lnTo>
                  <a:lnTo>
                    <a:pt x="4556" y="848"/>
                  </a:lnTo>
                  <a:lnTo>
                    <a:pt x="4561" y="133"/>
                  </a:lnTo>
                  <a:lnTo>
                    <a:pt x="4595" y="134"/>
                  </a:lnTo>
                  <a:lnTo>
                    <a:pt x="4772" y="141"/>
                  </a:lnTo>
                  <a:lnTo>
                    <a:pt x="5021" y="151"/>
                  </a:lnTo>
                  <a:lnTo>
                    <a:pt x="5027" y="308"/>
                  </a:lnTo>
                  <a:lnTo>
                    <a:pt x="5037" y="539"/>
                  </a:lnTo>
                  <a:lnTo>
                    <a:pt x="5042" y="654"/>
                  </a:lnTo>
                  <a:lnTo>
                    <a:pt x="5048" y="754"/>
                  </a:lnTo>
                  <a:lnTo>
                    <a:pt x="5053" y="826"/>
                  </a:lnTo>
                  <a:lnTo>
                    <a:pt x="5055" y="848"/>
                  </a:lnTo>
                  <a:lnTo>
                    <a:pt x="5056" y="860"/>
                  </a:lnTo>
                  <a:lnTo>
                    <a:pt x="5107" y="858"/>
                  </a:lnTo>
                  <a:lnTo>
                    <a:pt x="5135" y="856"/>
                  </a:lnTo>
                  <a:lnTo>
                    <a:pt x="5154" y="854"/>
                  </a:lnTo>
                  <a:lnTo>
                    <a:pt x="5138" y="156"/>
                  </a:lnTo>
                  <a:lnTo>
                    <a:pt x="5623" y="172"/>
                  </a:lnTo>
                  <a:lnTo>
                    <a:pt x="5628" y="346"/>
                  </a:lnTo>
                  <a:lnTo>
                    <a:pt x="5630" y="461"/>
                  </a:lnTo>
                  <a:lnTo>
                    <a:pt x="5632" y="564"/>
                  </a:lnTo>
                  <a:lnTo>
                    <a:pt x="5632" y="663"/>
                  </a:lnTo>
                  <a:lnTo>
                    <a:pt x="5632" y="739"/>
                  </a:lnTo>
                  <a:lnTo>
                    <a:pt x="5630" y="808"/>
                  </a:lnTo>
                  <a:lnTo>
                    <a:pt x="5767" y="799"/>
                  </a:lnTo>
                  <a:lnTo>
                    <a:pt x="5761" y="671"/>
                  </a:lnTo>
                  <a:lnTo>
                    <a:pt x="5757" y="572"/>
                  </a:lnTo>
                  <a:lnTo>
                    <a:pt x="5757" y="494"/>
                  </a:lnTo>
                  <a:lnTo>
                    <a:pt x="5759" y="430"/>
                  </a:lnTo>
                  <a:lnTo>
                    <a:pt x="5761" y="374"/>
                  </a:lnTo>
                  <a:lnTo>
                    <a:pt x="5762" y="317"/>
                  </a:lnTo>
                  <a:lnTo>
                    <a:pt x="5762" y="255"/>
                  </a:lnTo>
                  <a:lnTo>
                    <a:pt x="5759" y="177"/>
                  </a:lnTo>
                  <a:lnTo>
                    <a:pt x="6495" y="202"/>
                  </a:lnTo>
                  <a:lnTo>
                    <a:pt x="6837" y="216"/>
                  </a:lnTo>
                  <a:lnTo>
                    <a:pt x="7139" y="228"/>
                  </a:lnTo>
                  <a:lnTo>
                    <a:pt x="7141" y="334"/>
                  </a:lnTo>
                  <a:lnTo>
                    <a:pt x="7142" y="482"/>
                  </a:lnTo>
                  <a:lnTo>
                    <a:pt x="7141" y="617"/>
                  </a:lnTo>
                  <a:lnTo>
                    <a:pt x="7139" y="666"/>
                  </a:lnTo>
                  <a:lnTo>
                    <a:pt x="7138" y="693"/>
                  </a:lnTo>
                  <a:lnTo>
                    <a:pt x="7138" y="696"/>
                  </a:lnTo>
                  <a:lnTo>
                    <a:pt x="7138" y="700"/>
                  </a:lnTo>
                  <a:lnTo>
                    <a:pt x="7139" y="703"/>
                  </a:lnTo>
                  <a:lnTo>
                    <a:pt x="7141" y="706"/>
                  </a:lnTo>
                  <a:lnTo>
                    <a:pt x="7147" y="708"/>
                  </a:lnTo>
                  <a:lnTo>
                    <a:pt x="7154" y="709"/>
                  </a:lnTo>
                  <a:lnTo>
                    <a:pt x="7162" y="709"/>
                  </a:lnTo>
                  <a:lnTo>
                    <a:pt x="7172" y="708"/>
                  </a:lnTo>
                  <a:lnTo>
                    <a:pt x="7195" y="703"/>
                  </a:lnTo>
                  <a:lnTo>
                    <a:pt x="7216" y="696"/>
                  </a:lnTo>
                  <a:lnTo>
                    <a:pt x="7237" y="689"/>
                  </a:lnTo>
                  <a:lnTo>
                    <a:pt x="7256" y="681"/>
                  </a:lnTo>
                  <a:lnTo>
                    <a:pt x="7245" y="231"/>
                  </a:lnTo>
                  <a:lnTo>
                    <a:pt x="7481" y="243"/>
                  </a:lnTo>
                  <a:lnTo>
                    <a:pt x="7458" y="455"/>
                  </a:lnTo>
                  <a:lnTo>
                    <a:pt x="7446" y="564"/>
                  </a:lnTo>
                  <a:lnTo>
                    <a:pt x="7439" y="620"/>
                  </a:lnTo>
                  <a:lnTo>
                    <a:pt x="7439" y="621"/>
                  </a:lnTo>
                  <a:lnTo>
                    <a:pt x="7440" y="622"/>
                  </a:lnTo>
                  <a:lnTo>
                    <a:pt x="7443" y="624"/>
                  </a:lnTo>
                  <a:lnTo>
                    <a:pt x="7447" y="627"/>
                  </a:lnTo>
                  <a:lnTo>
                    <a:pt x="7455" y="627"/>
                  </a:lnTo>
                  <a:lnTo>
                    <a:pt x="7473" y="627"/>
                  </a:lnTo>
                  <a:lnTo>
                    <a:pt x="7494" y="624"/>
                  </a:lnTo>
                  <a:lnTo>
                    <a:pt x="7534" y="618"/>
                  </a:lnTo>
                  <a:lnTo>
                    <a:pt x="7553" y="614"/>
                  </a:lnTo>
                  <a:lnTo>
                    <a:pt x="7589" y="253"/>
                  </a:lnTo>
                  <a:lnTo>
                    <a:pt x="7621" y="297"/>
                  </a:lnTo>
                  <a:lnTo>
                    <a:pt x="7656" y="347"/>
                  </a:lnTo>
                  <a:lnTo>
                    <a:pt x="7691" y="401"/>
                  </a:lnTo>
                  <a:lnTo>
                    <a:pt x="7724" y="453"/>
                  </a:lnTo>
                  <a:lnTo>
                    <a:pt x="7777" y="539"/>
                  </a:lnTo>
                  <a:lnTo>
                    <a:pt x="7799" y="574"/>
                  </a:lnTo>
                  <a:lnTo>
                    <a:pt x="7974" y="536"/>
                  </a:lnTo>
                  <a:close/>
                </a:path>
              </a:pathLst>
            </a:custGeom>
            <a:solidFill>
              <a:srgbClr val="FBC85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5" name="Freeform 476"/>
            <p:cNvSpPr>
              <a:spLocks/>
            </p:cNvSpPr>
            <p:nvPr/>
          </p:nvSpPr>
          <p:spPr bwMode="auto">
            <a:xfrm>
              <a:off x="12104688" y="3306763"/>
              <a:ext cx="234950" cy="165100"/>
            </a:xfrm>
            <a:custGeom>
              <a:avLst/>
              <a:gdLst>
                <a:gd name="T0" fmla="*/ 2147483647 w 588"/>
                <a:gd name="T1" fmla="*/ 437562298 h 416"/>
                <a:gd name="T2" fmla="*/ 2147483647 w 588"/>
                <a:gd name="T3" fmla="*/ 0 h 416"/>
                <a:gd name="T4" fmla="*/ 0 w 588"/>
                <a:gd name="T5" fmla="*/ 2147483647 h 416"/>
                <a:gd name="T6" fmla="*/ 2147483647 w 588"/>
                <a:gd name="T7" fmla="*/ 2147483647 h 416"/>
                <a:gd name="T8" fmla="*/ 2147483647 w 588"/>
                <a:gd name="T9" fmla="*/ 437562298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88"/>
                <a:gd name="T16" fmla="*/ 0 h 416"/>
                <a:gd name="T17" fmla="*/ 588 w 588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88" h="416">
                  <a:moveTo>
                    <a:pt x="585" y="7"/>
                  </a:moveTo>
                  <a:lnTo>
                    <a:pt x="54" y="0"/>
                  </a:lnTo>
                  <a:lnTo>
                    <a:pt x="0" y="411"/>
                  </a:lnTo>
                  <a:lnTo>
                    <a:pt x="588" y="416"/>
                  </a:lnTo>
                  <a:lnTo>
                    <a:pt x="585" y="7"/>
                  </a:lnTo>
                  <a:close/>
                </a:path>
              </a:pathLst>
            </a:custGeom>
            <a:solidFill>
              <a:srgbClr val="FCD78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6" name="Freeform 477"/>
            <p:cNvSpPr>
              <a:spLocks/>
            </p:cNvSpPr>
            <p:nvPr/>
          </p:nvSpPr>
          <p:spPr bwMode="auto">
            <a:xfrm>
              <a:off x="10823575" y="3206750"/>
              <a:ext cx="574675" cy="214313"/>
            </a:xfrm>
            <a:custGeom>
              <a:avLst/>
              <a:gdLst>
                <a:gd name="T0" fmla="*/ 2147483647 w 1445"/>
                <a:gd name="T1" fmla="*/ 251371640 h 539"/>
                <a:gd name="T2" fmla="*/ 2147483647 w 1445"/>
                <a:gd name="T3" fmla="*/ 251371640 h 539"/>
                <a:gd name="T4" fmla="*/ 2147483647 w 1445"/>
                <a:gd name="T5" fmla="*/ 502901529 h 539"/>
                <a:gd name="T6" fmla="*/ 2147483647 w 1445"/>
                <a:gd name="T7" fmla="*/ 942880948 h 539"/>
                <a:gd name="T8" fmla="*/ 2147483647 w 1445"/>
                <a:gd name="T9" fmla="*/ 2074369975 h 539"/>
                <a:gd name="T10" fmla="*/ 2147483647 w 1445"/>
                <a:gd name="T11" fmla="*/ 2147483647 h 539"/>
                <a:gd name="T12" fmla="*/ 2147483647 w 1445"/>
                <a:gd name="T13" fmla="*/ 2147483647 h 539"/>
                <a:gd name="T14" fmla="*/ 2147483647 w 1445"/>
                <a:gd name="T15" fmla="*/ 2147483647 h 539"/>
                <a:gd name="T16" fmla="*/ 2147483647 w 1445"/>
                <a:gd name="T17" fmla="*/ 2147483647 h 539"/>
                <a:gd name="T18" fmla="*/ 2147483647 w 1445"/>
                <a:gd name="T19" fmla="*/ 2147483647 h 539"/>
                <a:gd name="T20" fmla="*/ 2147483647 w 1445"/>
                <a:gd name="T21" fmla="*/ 2147483647 h 539"/>
                <a:gd name="T22" fmla="*/ 2147483647 w 1445"/>
                <a:gd name="T23" fmla="*/ 2147483647 h 539"/>
                <a:gd name="T24" fmla="*/ 2147483647 w 1445"/>
                <a:gd name="T25" fmla="*/ 2147483647 h 539"/>
                <a:gd name="T26" fmla="*/ 2147483647 w 1445"/>
                <a:gd name="T27" fmla="*/ 2147483647 h 539"/>
                <a:gd name="T28" fmla="*/ 2147483647 w 1445"/>
                <a:gd name="T29" fmla="*/ 2147483647 h 539"/>
                <a:gd name="T30" fmla="*/ 2147483647 w 1445"/>
                <a:gd name="T31" fmla="*/ 2147483647 h 539"/>
                <a:gd name="T32" fmla="*/ 2147483647 w 1445"/>
                <a:gd name="T33" fmla="*/ 2147483647 h 539"/>
                <a:gd name="T34" fmla="*/ 2147483647 w 1445"/>
                <a:gd name="T35" fmla="*/ 2147483647 h 539"/>
                <a:gd name="T36" fmla="*/ 2147483647 w 1445"/>
                <a:gd name="T37" fmla="*/ 2147483647 h 539"/>
                <a:gd name="T38" fmla="*/ 2147483647 w 1445"/>
                <a:gd name="T39" fmla="*/ 2147483647 h 539"/>
                <a:gd name="T40" fmla="*/ 2147483647 w 1445"/>
                <a:gd name="T41" fmla="*/ 2147483647 h 539"/>
                <a:gd name="T42" fmla="*/ 0 w 1445"/>
                <a:gd name="T43" fmla="*/ 2147483647 h 539"/>
                <a:gd name="T44" fmla="*/ 2147483647 w 1445"/>
                <a:gd name="T45" fmla="*/ 628587498 h 539"/>
                <a:gd name="T46" fmla="*/ 2147483647 w 1445"/>
                <a:gd name="T47" fmla="*/ 628587498 h 539"/>
                <a:gd name="T48" fmla="*/ 2147483647 w 1445"/>
                <a:gd name="T49" fmla="*/ 502901529 h 539"/>
                <a:gd name="T50" fmla="*/ 2147483647 w 1445"/>
                <a:gd name="T51" fmla="*/ 125686019 h 539"/>
                <a:gd name="T52" fmla="*/ 2147483647 w 1445"/>
                <a:gd name="T53" fmla="*/ 62922134 h 539"/>
                <a:gd name="T54" fmla="*/ 2147483647 w 1445"/>
                <a:gd name="T55" fmla="*/ 0 h 539"/>
                <a:gd name="T56" fmla="*/ 2147483647 w 1445"/>
                <a:gd name="T57" fmla="*/ 0 h 539"/>
                <a:gd name="T58" fmla="*/ 2147483647 w 1445"/>
                <a:gd name="T59" fmla="*/ 62922134 h 539"/>
                <a:gd name="T60" fmla="*/ 2147483647 w 1445"/>
                <a:gd name="T61" fmla="*/ 125686019 h 539"/>
                <a:gd name="T62" fmla="*/ 2147483647 w 1445"/>
                <a:gd name="T63" fmla="*/ 251371640 h 539"/>
                <a:gd name="T64" fmla="*/ 2147483647 w 1445"/>
                <a:gd name="T65" fmla="*/ 251371640 h 53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445"/>
                <a:gd name="T100" fmla="*/ 0 h 539"/>
                <a:gd name="T101" fmla="*/ 1445 w 1445"/>
                <a:gd name="T102" fmla="*/ 539 h 53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445" h="539">
                  <a:moveTo>
                    <a:pt x="160" y="4"/>
                  </a:moveTo>
                  <a:lnTo>
                    <a:pt x="160" y="4"/>
                  </a:lnTo>
                  <a:lnTo>
                    <a:pt x="160" y="8"/>
                  </a:lnTo>
                  <a:lnTo>
                    <a:pt x="163" y="15"/>
                  </a:lnTo>
                  <a:lnTo>
                    <a:pt x="170" y="33"/>
                  </a:lnTo>
                  <a:lnTo>
                    <a:pt x="192" y="81"/>
                  </a:lnTo>
                  <a:lnTo>
                    <a:pt x="225" y="147"/>
                  </a:lnTo>
                  <a:lnTo>
                    <a:pt x="1211" y="165"/>
                  </a:lnTo>
                  <a:lnTo>
                    <a:pt x="1445" y="165"/>
                  </a:lnTo>
                  <a:lnTo>
                    <a:pt x="1352" y="539"/>
                  </a:lnTo>
                  <a:lnTo>
                    <a:pt x="1215" y="521"/>
                  </a:lnTo>
                  <a:lnTo>
                    <a:pt x="904" y="479"/>
                  </a:lnTo>
                  <a:lnTo>
                    <a:pt x="732" y="455"/>
                  </a:lnTo>
                  <a:lnTo>
                    <a:pt x="572" y="431"/>
                  </a:lnTo>
                  <a:lnTo>
                    <a:pt x="444" y="411"/>
                  </a:lnTo>
                  <a:lnTo>
                    <a:pt x="399" y="402"/>
                  </a:lnTo>
                  <a:lnTo>
                    <a:pt x="367" y="395"/>
                  </a:lnTo>
                  <a:lnTo>
                    <a:pt x="258" y="366"/>
                  </a:lnTo>
                  <a:lnTo>
                    <a:pt x="139" y="332"/>
                  </a:lnTo>
                  <a:lnTo>
                    <a:pt x="0" y="292"/>
                  </a:lnTo>
                  <a:lnTo>
                    <a:pt x="98" y="10"/>
                  </a:lnTo>
                  <a:lnTo>
                    <a:pt x="107" y="8"/>
                  </a:lnTo>
                  <a:lnTo>
                    <a:pt x="129" y="2"/>
                  </a:lnTo>
                  <a:lnTo>
                    <a:pt x="141" y="1"/>
                  </a:lnTo>
                  <a:lnTo>
                    <a:pt x="151" y="0"/>
                  </a:lnTo>
                  <a:lnTo>
                    <a:pt x="154" y="0"/>
                  </a:lnTo>
                  <a:lnTo>
                    <a:pt x="158" y="1"/>
                  </a:lnTo>
                  <a:lnTo>
                    <a:pt x="159" y="2"/>
                  </a:lnTo>
                  <a:lnTo>
                    <a:pt x="160" y="4"/>
                  </a:lnTo>
                  <a:close/>
                </a:path>
              </a:pathLst>
            </a:custGeom>
            <a:solidFill>
              <a:srgbClr val="FCD78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7" name="Freeform 478"/>
            <p:cNvSpPr>
              <a:spLocks/>
            </p:cNvSpPr>
            <p:nvPr/>
          </p:nvSpPr>
          <p:spPr bwMode="auto">
            <a:xfrm>
              <a:off x="10656888" y="3321050"/>
              <a:ext cx="3063875" cy="511175"/>
            </a:xfrm>
            <a:custGeom>
              <a:avLst/>
              <a:gdLst>
                <a:gd name="T0" fmla="*/ 2147483647 w 7718"/>
                <a:gd name="T1" fmla="*/ 2147483647 h 1291"/>
                <a:gd name="T2" fmla="*/ 2147483647 w 7718"/>
                <a:gd name="T3" fmla="*/ 2147483647 h 1291"/>
                <a:gd name="T4" fmla="*/ 2147483647 w 7718"/>
                <a:gd name="T5" fmla="*/ 2147483647 h 1291"/>
                <a:gd name="T6" fmla="*/ 2147483647 w 7718"/>
                <a:gd name="T7" fmla="*/ 2147483647 h 1291"/>
                <a:gd name="T8" fmla="*/ 2147483647 w 7718"/>
                <a:gd name="T9" fmla="*/ 2147483647 h 1291"/>
                <a:gd name="T10" fmla="*/ 2147483647 w 7718"/>
                <a:gd name="T11" fmla="*/ 2147483647 h 1291"/>
                <a:gd name="T12" fmla="*/ 2147483647 w 7718"/>
                <a:gd name="T13" fmla="*/ 2147483647 h 1291"/>
                <a:gd name="T14" fmla="*/ 2147483647 w 7718"/>
                <a:gd name="T15" fmla="*/ 2147483647 h 1291"/>
                <a:gd name="T16" fmla="*/ 2147483647 w 7718"/>
                <a:gd name="T17" fmla="*/ 2147483647 h 1291"/>
                <a:gd name="T18" fmla="*/ 2147483647 w 7718"/>
                <a:gd name="T19" fmla="*/ 2147483647 h 1291"/>
                <a:gd name="T20" fmla="*/ 2147483647 w 7718"/>
                <a:gd name="T21" fmla="*/ 2147483647 h 1291"/>
                <a:gd name="T22" fmla="*/ 2147483647 w 7718"/>
                <a:gd name="T23" fmla="*/ 2147483647 h 1291"/>
                <a:gd name="T24" fmla="*/ 2147483647 w 7718"/>
                <a:gd name="T25" fmla="*/ 2147483647 h 1291"/>
                <a:gd name="T26" fmla="*/ 2147483647 w 7718"/>
                <a:gd name="T27" fmla="*/ 2147483647 h 1291"/>
                <a:gd name="T28" fmla="*/ 2147483647 w 7718"/>
                <a:gd name="T29" fmla="*/ 2147483647 h 1291"/>
                <a:gd name="T30" fmla="*/ 2147483647 w 7718"/>
                <a:gd name="T31" fmla="*/ 2147483647 h 1291"/>
                <a:gd name="T32" fmla="*/ 2147483647 w 7718"/>
                <a:gd name="T33" fmla="*/ 2147483647 h 1291"/>
                <a:gd name="T34" fmla="*/ 2147483647 w 7718"/>
                <a:gd name="T35" fmla="*/ 2147483647 h 1291"/>
                <a:gd name="T36" fmla="*/ 2147483647 w 7718"/>
                <a:gd name="T37" fmla="*/ 2147483647 h 1291"/>
                <a:gd name="T38" fmla="*/ 2147483647 w 7718"/>
                <a:gd name="T39" fmla="*/ 2147483647 h 1291"/>
                <a:gd name="T40" fmla="*/ 2147483647 w 7718"/>
                <a:gd name="T41" fmla="*/ 2147483647 h 1291"/>
                <a:gd name="T42" fmla="*/ 2147483647 w 7718"/>
                <a:gd name="T43" fmla="*/ 2147483647 h 1291"/>
                <a:gd name="T44" fmla="*/ 2147483647 w 7718"/>
                <a:gd name="T45" fmla="*/ 2147483647 h 1291"/>
                <a:gd name="T46" fmla="*/ 2147483647 w 7718"/>
                <a:gd name="T47" fmla="*/ 2147483647 h 1291"/>
                <a:gd name="T48" fmla="*/ 2147483647 w 7718"/>
                <a:gd name="T49" fmla="*/ 2147483647 h 1291"/>
                <a:gd name="T50" fmla="*/ 2147483647 w 7718"/>
                <a:gd name="T51" fmla="*/ 2147483647 h 1291"/>
                <a:gd name="T52" fmla="*/ 2147483647 w 7718"/>
                <a:gd name="T53" fmla="*/ 2147483647 h 1291"/>
                <a:gd name="T54" fmla="*/ 2147483647 w 7718"/>
                <a:gd name="T55" fmla="*/ 2147483647 h 1291"/>
                <a:gd name="T56" fmla="*/ 2147483647 w 7718"/>
                <a:gd name="T57" fmla="*/ 2147483647 h 1291"/>
                <a:gd name="T58" fmla="*/ 2147483647 w 7718"/>
                <a:gd name="T59" fmla="*/ 2147483647 h 1291"/>
                <a:gd name="T60" fmla="*/ 2147483647 w 7718"/>
                <a:gd name="T61" fmla="*/ 2147483647 h 1291"/>
                <a:gd name="T62" fmla="*/ 2147483647 w 7718"/>
                <a:gd name="T63" fmla="*/ 2147483647 h 1291"/>
                <a:gd name="T64" fmla="*/ 2147483647 w 7718"/>
                <a:gd name="T65" fmla="*/ 2147483647 h 1291"/>
                <a:gd name="T66" fmla="*/ 2147483647 w 7718"/>
                <a:gd name="T67" fmla="*/ 2147483647 h 1291"/>
                <a:gd name="T68" fmla="*/ 2147483647 w 7718"/>
                <a:gd name="T69" fmla="*/ 2147483647 h 1291"/>
                <a:gd name="T70" fmla="*/ 2147483647 w 7718"/>
                <a:gd name="T71" fmla="*/ 2147483647 h 1291"/>
                <a:gd name="T72" fmla="*/ 2147483647 w 7718"/>
                <a:gd name="T73" fmla="*/ 2147483647 h 1291"/>
                <a:gd name="T74" fmla="*/ 2147483647 w 7718"/>
                <a:gd name="T75" fmla="*/ 2147483647 h 1291"/>
                <a:gd name="T76" fmla="*/ 2147483647 w 7718"/>
                <a:gd name="T77" fmla="*/ 2147483647 h 1291"/>
                <a:gd name="T78" fmla="*/ 2147483647 w 7718"/>
                <a:gd name="T79" fmla="*/ 2147483647 h 1291"/>
                <a:gd name="T80" fmla="*/ 2147483647 w 7718"/>
                <a:gd name="T81" fmla="*/ 2147483647 h 1291"/>
                <a:gd name="T82" fmla="*/ 2147483647 w 7718"/>
                <a:gd name="T83" fmla="*/ 2147483647 h 1291"/>
                <a:gd name="T84" fmla="*/ 2147483647 w 7718"/>
                <a:gd name="T85" fmla="*/ 2147483647 h 1291"/>
                <a:gd name="T86" fmla="*/ 2147483647 w 7718"/>
                <a:gd name="T87" fmla="*/ 2147483647 h 1291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7718"/>
                <a:gd name="T133" fmla="*/ 0 h 1291"/>
                <a:gd name="T134" fmla="*/ 7718 w 7718"/>
                <a:gd name="T135" fmla="*/ 1291 h 1291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7718" h="1291">
                  <a:moveTo>
                    <a:pt x="7718" y="260"/>
                  </a:moveTo>
                  <a:lnTo>
                    <a:pt x="7718" y="260"/>
                  </a:lnTo>
                  <a:lnTo>
                    <a:pt x="7604" y="266"/>
                  </a:lnTo>
                  <a:lnTo>
                    <a:pt x="7534" y="271"/>
                  </a:lnTo>
                  <a:lnTo>
                    <a:pt x="7454" y="277"/>
                  </a:lnTo>
                  <a:lnTo>
                    <a:pt x="7369" y="284"/>
                  </a:lnTo>
                  <a:lnTo>
                    <a:pt x="7279" y="294"/>
                  </a:lnTo>
                  <a:lnTo>
                    <a:pt x="7186" y="305"/>
                  </a:lnTo>
                  <a:lnTo>
                    <a:pt x="7090" y="319"/>
                  </a:lnTo>
                  <a:lnTo>
                    <a:pt x="7048" y="324"/>
                  </a:lnTo>
                  <a:lnTo>
                    <a:pt x="6989" y="330"/>
                  </a:lnTo>
                  <a:lnTo>
                    <a:pt x="6916" y="336"/>
                  </a:lnTo>
                  <a:lnTo>
                    <a:pt x="6829" y="341"/>
                  </a:lnTo>
                  <a:lnTo>
                    <a:pt x="6618" y="353"/>
                  </a:lnTo>
                  <a:lnTo>
                    <a:pt x="6364" y="365"/>
                  </a:lnTo>
                  <a:lnTo>
                    <a:pt x="6077" y="378"/>
                  </a:lnTo>
                  <a:lnTo>
                    <a:pt x="5764" y="390"/>
                  </a:lnTo>
                  <a:lnTo>
                    <a:pt x="5436" y="400"/>
                  </a:lnTo>
                  <a:lnTo>
                    <a:pt x="5099" y="411"/>
                  </a:lnTo>
                  <a:lnTo>
                    <a:pt x="4437" y="432"/>
                  </a:lnTo>
                  <a:lnTo>
                    <a:pt x="3846" y="446"/>
                  </a:lnTo>
                  <a:lnTo>
                    <a:pt x="3600" y="451"/>
                  </a:lnTo>
                  <a:lnTo>
                    <a:pt x="3397" y="454"/>
                  </a:lnTo>
                  <a:lnTo>
                    <a:pt x="3247" y="456"/>
                  </a:lnTo>
                  <a:lnTo>
                    <a:pt x="3157" y="456"/>
                  </a:lnTo>
                  <a:lnTo>
                    <a:pt x="3088" y="452"/>
                  </a:lnTo>
                  <a:lnTo>
                    <a:pt x="2993" y="445"/>
                  </a:lnTo>
                  <a:lnTo>
                    <a:pt x="2877" y="435"/>
                  </a:lnTo>
                  <a:lnTo>
                    <a:pt x="2743" y="423"/>
                  </a:lnTo>
                  <a:lnTo>
                    <a:pt x="2438" y="393"/>
                  </a:lnTo>
                  <a:lnTo>
                    <a:pt x="2107" y="360"/>
                  </a:lnTo>
                  <a:lnTo>
                    <a:pt x="1782" y="324"/>
                  </a:lnTo>
                  <a:lnTo>
                    <a:pt x="1492" y="291"/>
                  </a:lnTo>
                  <a:lnTo>
                    <a:pt x="1267" y="265"/>
                  </a:lnTo>
                  <a:lnTo>
                    <a:pt x="1189" y="255"/>
                  </a:lnTo>
                  <a:lnTo>
                    <a:pt x="1138" y="248"/>
                  </a:lnTo>
                  <a:lnTo>
                    <a:pt x="1094" y="240"/>
                  </a:lnTo>
                  <a:lnTo>
                    <a:pt x="1036" y="229"/>
                  </a:lnTo>
                  <a:lnTo>
                    <a:pt x="888" y="197"/>
                  </a:lnTo>
                  <a:lnTo>
                    <a:pt x="712" y="156"/>
                  </a:lnTo>
                  <a:lnTo>
                    <a:pt x="526" y="113"/>
                  </a:lnTo>
                  <a:lnTo>
                    <a:pt x="201" y="35"/>
                  </a:lnTo>
                  <a:lnTo>
                    <a:pt x="60" y="0"/>
                  </a:lnTo>
                  <a:lnTo>
                    <a:pt x="0" y="36"/>
                  </a:lnTo>
                  <a:lnTo>
                    <a:pt x="453" y="399"/>
                  </a:lnTo>
                  <a:lnTo>
                    <a:pt x="556" y="457"/>
                  </a:lnTo>
                  <a:lnTo>
                    <a:pt x="669" y="517"/>
                  </a:lnTo>
                  <a:lnTo>
                    <a:pt x="808" y="589"/>
                  </a:lnTo>
                  <a:lnTo>
                    <a:pt x="883" y="627"/>
                  </a:lnTo>
                  <a:lnTo>
                    <a:pt x="961" y="665"/>
                  </a:lnTo>
                  <a:lnTo>
                    <a:pt x="1040" y="703"/>
                  </a:lnTo>
                  <a:lnTo>
                    <a:pt x="1118" y="737"/>
                  </a:lnTo>
                  <a:lnTo>
                    <a:pt x="1195" y="771"/>
                  </a:lnTo>
                  <a:lnTo>
                    <a:pt x="1267" y="800"/>
                  </a:lnTo>
                  <a:lnTo>
                    <a:pt x="1335" y="825"/>
                  </a:lnTo>
                  <a:lnTo>
                    <a:pt x="1368" y="834"/>
                  </a:lnTo>
                  <a:lnTo>
                    <a:pt x="1398" y="844"/>
                  </a:lnTo>
                  <a:lnTo>
                    <a:pt x="1459" y="862"/>
                  </a:lnTo>
                  <a:lnTo>
                    <a:pt x="1526" y="882"/>
                  </a:lnTo>
                  <a:lnTo>
                    <a:pt x="1679" y="932"/>
                  </a:lnTo>
                  <a:lnTo>
                    <a:pt x="1764" y="958"/>
                  </a:lnTo>
                  <a:lnTo>
                    <a:pt x="1857" y="985"/>
                  </a:lnTo>
                  <a:lnTo>
                    <a:pt x="1955" y="1014"/>
                  </a:lnTo>
                  <a:lnTo>
                    <a:pt x="2058" y="1043"/>
                  </a:lnTo>
                  <a:lnTo>
                    <a:pt x="2168" y="1071"/>
                  </a:lnTo>
                  <a:lnTo>
                    <a:pt x="2285" y="1099"/>
                  </a:lnTo>
                  <a:lnTo>
                    <a:pt x="2407" y="1126"/>
                  </a:lnTo>
                  <a:lnTo>
                    <a:pt x="2470" y="1139"/>
                  </a:lnTo>
                  <a:lnTo>
                    <a:pt x="2535" y="1151"/>
                  </a:lnTo>
                  <a:lnTo>
                    <a:pt x="2602" y="1163"/>
                  </a:lnTo>
                  <a:lnTo>
                    <a:pt x="2671" y="1175"/>
                  </a:lnTo>
                  <a:lnTo>
                    <a:pt x="2740" y="1186"/>
                  </a:lnTo>
                  <a:lnTo>
                    <a:pt x="2811" y="1195"/>
                  </a:lnTo>
                  <a:lnTo>
                    <a:pt x="2884" y="1205"/>
                  </a:lnTo>
                  <a:lnTo>
                    <a:pt x="2958" y="1213"/>
                  </a:lnTo>
                  <a:lnTo>
                    <a:pt x="3035" y="1222"/>
                  </a:lnTo>
                  <a:lnTo>
                    <a:pt x="3112" y="1229"/>
                  </a:lnTo>
                  <a:lnTo>
                    <a:pt x="3268" y="1242"/>
                  </a:lnTo>
                  <a:lnTo>
                    <a:pt x="3420" y="1253"/>
                  </a:lnTo>
                  <a:lnTo>
                    <a:pt x="3568" y="1262"/>
                  </a:lnTo>
                  <a:lnTo>
                    <a:pt x="3713" y="1271"/>
                  </a:lnTo>
                  <a:lnTo>
                    <a:pt x="3855" y="1278"/>
                  </a:lnTo>
                  <a:lnTo>
                    <a:pt x="3993" y="1283"/>
                  </a:lnTo>
                  <a:lnTo>
                    <a:pt x="4126" y="1288"/>
                  </a:lnTo>
                  <a:lnTo>
                    <a:pt x="4254" y="1290"/>
                  </a:lnTo>
                  <a:lnTo>
                    <a:pt x="4377" y="1291"/>
                  </a:lnTo>
                  <a:lnTo>
                    <a:pt x="4495" y="1291"/>
                  </a:lnTo>
                  <a:lnTo>
                    <a:pt x="4608" y="1290"/>
                  </a:lnTo>
                  <a:lnTo>
                    <a:pt x="4713" y="1286"/>
                  </a:lnTo>
                  <a:lnTo>
                    <a:pt x="4814" y="1283"/>
                  </a:lnTo>
                  <a:lnTo>
                    <a:pt x="4906" y="1277"/>
                  </a:lnTo>
                  <a:lnTo>
                    <a:pt x="4994" y="1270"/>
                  </a:lnTo>
                  <a:lnTo>
                    <a:pt x="5073" y="1261"/>
                  </a:lnTo>
                  <a:lnTo>
                    <a:pt x="5147" y="1252"/>
                  </a:lnTo>
                  <a:lnTo>
                    <a:pt x="5224" y="1242"/>
                  </a:lnTo>
                  <a:lnTo>
                    <a:pt x="5378" y="1219"/>
                  </a:lnTo>
                  <a:lnTo>
                    <a:pt x="5537" y="1193"/>
                  </a:lnTo>
                  <a:lnTo>
                    <a:pt x="5695" y="1165"/>
                  </a:lnTo>
                  <a:lnTo>
                    <a:pt x="5852" y="1135"/>
                  </a:lnTo>
                  <a:lnTo>
                    <a:pt x="6006" y="1104"/>
                  </a:lnTo>
                  <a:lnTo>
                    <a:pt x="6157" y="1071"/>
                  </a:lnTo>
                  <a:lnTo>
                    <a:pt x="6303" y="1038"/>
                  </a:lnTo>
                  <a:lnTo>
                    <a:pt x="6440" y="1005"/>
                  </a:lnTo>
                  <a:lnTo>
                    <a:pt x="6570" y="971"/>
                  </a:lnTo>
                  <a:lnTo>
                    <a:pt x="6687" y="939"/>
                  </a:lnTo>
                  <a:lnTo>
                    <a:pt x="6794" y="906"/>
                  </a:lnTo>
                  <a:lnTo>
                    <a:pt x="6842" y="891"/>
                  </a:lnTo>
                  <a:lnTo>
                    <a:pt x="6886" y="876"/>
                  </a:lnTo>
                  <a:lnTo>
                    <a:pt x="6927" y="862"/>
                  </a:lnTo>
                  <a:lnTo>
                    <a:pt x="6963" y="849"/>
                  </a:lnTo>
                  <a:lnTo>
                    <a:pt x="6995" y="834"/>
                  </a:lnTo>
                  <a:lnTo>
                    <a:pt x="7024" y="822"/>
                  </a:lnTo>
                  <a:lnTo>
                    <a:pt x="7047" y="810"/>
                  </a:lnTo>
                  <a:lnTo>
                    <a:pt x="7065" y="800"/>
                  </a:lnTo>
                  <a:lnTo>
                    <a:pt x="7098" y="776"/>
                  </a:lnTo>
                  <a:lnTo>
                    <a:pt x="7134" y="747"/>
                  </a:lnTo>
                  <a:lnTo>
                    <a:pt x="7172" y="715"/>
                  </a:lnTo>
                  <a:lnTo>
                    <a:pt x="7211" y="679"/>
                  </a:lnTo>
                  <a:lnTo>
                    <a:pt x="7251" y="641"/>
                  </a:lnTo>
                  <a:lnTo>
                    <a:pt x="7290" y="603"/>
                  </a:lnTo>
                  <a:lnTo>
                    <a:pt x="7367" y="526"/>
                  </a:lnTo>
                  <a:lnTo>
                    <a:pt x="7435" y="454"/>
                  </a:lnTo>
                  <a:lnTo>
                    <a:pt x="7490" y="394"/>
                  </a:lnTo>
                  <a:lnTo>
                    <a:pt x="7541" y="338"/>
                  </a:lnTo>
                  <a:lnTo>
                    <a:pt x="7706" y="317"/>
                  </a:lnTo>
                  <a:lnTo>
                    <a:pt x="7718" y="260"/>
                  </a:lnTo>
                  <a:close/>
                </a:path>
              </a:pathLst>
            </a:custGeom>
            <a:solidFill>
              <a:srgbClr val="EEB94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8" name="Freeform 479"/>
            <p:cNvSpPr>
              <a:spLocks/>
            </p:cNvSpPr>
            <p:nvPr/>
          </p:nvSpPr>
          <p:spPr bwMode="auto">
            <a:xfrm>
              <a:off x="10556875" y="3225800"/>
              <a:ext cx="3175000" cy="339725"/>
            </a:xfrm>
            <a:custGeom>
              <a:avLst/>
              <a:gdLst>
                <a:gd name="T0" fmla="*/ 2147483647 w 7998"/>
                <a:gd name="T1" fmla="*/ 2147483647 h 852"/>
                <a:gd name="T2" fmla="*/ 2147483647 w 7998"/>
                <a:gd name="T3" fmla="*/ 2147483647 h 852"/>
                <a:gd name="T4" fmla="*/ 2147483647 w 7998"/>
                <a:gd name="T5" fmla="*/ 2147483647 h 852"/>
                <a:gd name="T6" fmla="*/ 2147483647 w 7998"/>
                <a:gd name="T7" fmla="*/ 2147483647 h 852"/>
                <a:gd name="T8" fmla="*/ 2147483647 w 7998"/>
                <a:gd name="T9" fmla="*/ 2147483647 h 852"/>
                <a:gd name="T10" fmla="*/ 2147483647 w 7998"/>
                <a:gd name="T11" fmla="*/ 2147483647 h 852"/>
                <a:gd name="T12" fmla="*/ 2147483647 w 7998"/>
                <a:gd name="T13" fmla="*/ 2147483647 h 852"/>
                <a:gd name="T14" fmla="*/ 2147483647 w 7998"/>
                <a:gd name="T15" fmla="*/ 2147483647 h 852"/>
                <a:gd name="T16" fmla="*/ 2147483647 w 7998"/>
                <a:gd name="T17" fmla="*/ 2147483647 h 852"/>
                <a:gd name="T18" fmla="*/ 2147483647 w 7998"/>
                <a:gd name="T19" fmla="*/ 2147483647 h 852"/>
                <a:gd name="T20" fmla="*/ 2147483647 w 7998"/>
                <a:gd name="T21" fmla="*/ 2147483647 h 852"/>
                <a:gd name="T22" fmla="*/ 2147483647 w 7998"/>
                <a:gd name="T23" fmla="*/ 1077807957 h 852"/>
                <a:gd name="T24" fmla="*/ 0 w 7998"/>
                <a:gd name="T25" fmla="*/ 1584833817 h 852"/>
                <a:gd name="T26" fmla="*/ 2147483647 w 7998"/>
                <a:gd name="T27" fmla="*/ 2147483647 h 852"/>
                <a:gd name="T28" fmla="*/ 2147483647 w 7998"/>
                <a:gd name="T29" fmla="*/ 2147483647 h 852"/>
                <a:gd name="T30" fmla="*/ 2147483647 w 7998"/>
                <a:gd name="T31" fmla="*/ 2147483647 h 852"/>
                <a:gd name="T32" fmla="*/ 2147483647 w 7998"/>
                <a:gd name="T33" fmla="*/ 2147483647 h 852"/>
                <a:gd name="T34" fmla="*/ 2147483647 w 7998"/>
                <a:gd name="T35" fmla="*/ 2147483647 h 852"/>
                <a:gd name="T36" fmla="*/ 2147483647 w 7998"/>
                <a:gd name="T37" fmla="*/ 2147483647 h 852"/>
                <a:gd name="T38" fmla="*/ 2147483647 w 7998"/>
                <a:gd name="T39" fmla="*/ 2147483647 h 852"/>
                <a:gd name="T40" fmla="*/ 2147483647 w 7998"/>
                <a:gd name="T41" fmla="*/ 2147483647 h 852"/>
                <a:gd name="T42" fmla="*/ 2147483647 w 7998"/>
                <a:gd name="T43" fmla="*/ 2147483647 h 852"/>
                <a:gd name="T44" fmla="*/ 2147483647 w 7998"/>
                <a:gd name="T45" fmla="*/ 2147483647 h 852"/>
                <a:gd name="T46" fmla="*/ 2147483647 w 7998"/>
                <a:gd name="T47" fmla="*/ 2147483647 h 852"/>
                <a:gd name="T48" fmla="*/ 2147483647 w 7998"/>
                <a:gd name="T49" fmla="*/ 2147483647 h 852"/>
                <a:gd name="T50" fmla="*/ 2147483647 w 7998"/>
                <a:gd name="T51" fmla="*/ 2147483647 h 852"/>
                <a:gd name="T52" fmla="*/ 2147483647 w 7998"/>
                <a:gd name="T53" fmla="*/ 2147483647 h 852"/>
                <a:gd name="T54" fmla="*/ 2147483647 w 7998"/>
                <a:gd name="T55" fmla="*/ 2147483647 h 852"/>
                <a:gd name="T56" fmla="*/ 2147483647 w 7998"/>
                <a:gd name="T57" fmla="*/ 2147483647 h 852"/>
                <a:gd name="T58" fmla="*/ 2147483647 w 7998"/>
                <a:gd name="T59" fmla="*/ 2147483647 h 852"/>
                <a:gd name="T60" fmla="*/ 2147483647 w 7998"/>
                <a:gd name="T61" fmla="*/ 2147483647 h 852"/>
                <a:gd name="T62" fmla="*/ 2147483647 w 7998"/>
                <a:gd name="T63" fmla="*/ 2147483647 h 852"/>
                <a:gd name="T64" fmla="*/ 2147483647 w 7998"/>
                <a:gd name="T65" fmla="*/ 2147483647 h 852"/>
                <a:gd name="T66" fmla="*/ 2147483647 w 7998"/>
                <a:gd name="T67" fmla="*/ 2147483647 h 852"/>
                <a:gd name="T68" fmla="*/ 2147483647 w 7998"/>
                <a:gd name="T69" fmla="*/ 2147483647 h 852"/>
                <a:gd name="T70" fmla="*/ 2147483647 w 7998"/>
                <a:gd name="T71" fmla="*/ 2147483647 h 852"/>
                <a:gd name="T72" fmla="*/ 2147483647 w 7998"/>
                <a:gd name="T73" fmla="*/ 2147483647 h 852"/>
                <a:gd name="T74" fmla="*/ 2147483647 w 7998"/>
                <a:gd name="T75" fmla="*/ 2147483647 h 852"/>
                <a:gd name="T76" fmla="*/ 2147483647 w 7998"/>
                <a:gd name="T77" fmla="*/ 2147483647 h 852"/>
                <a:gd name="T78" fmla="*/ 2147483647 w 7998"/>
                <a:gd name="T79" fmla="*/ 2147483647 h 852"/>
                <a:gd name="T80" fmla="*/ 2147483647 w 7998"/>
                <a:gd name="T81" fmla="*/ 2147483647 h 852"/>
                <a:gd name="T82" fmla="*/ 2147483647 w 7998"/>
                <a:gd name="T83" fmla="*/ 2147483647 h 852"/>
                <a:gd name="T84" fmla="*/ 2147483647 w 7998"/>
                <a:gd name="T85" fmla="*/ 2147483647 h 852"/>
                <a:gd name="T86" fmla="*/ 2147483647 w 7998"/>
                <a:gd name="T87" fmla="*/ 2147483647 h 852"/>
                <a:gd name="T88" fmla="*/ 2147483647 w 7998"/>
                <a:gd name="T89" fmla="*/ 2147483647 h 852"/>
                <a:gd name="T90" fmla="*/ 2147483647 w 7998"/>
                <a:gd name="T91" fmla="*/ 2147483647 h 852"/>
                <a:gd name="T92" fmla="*/ 2147483647 w 7998"/>
                <a:gd name="T93" fmla="*/ 2147483647 h 852"/>
                <a:gd name="T94" fmla="*/ 2147483647 w 7998"/>
                <a:gd name="T95" fmla="*/ 2147483647 h 852"/>
                <a:gd name="T96" fmla="*/ 2147483647 w 7998"/>
                <a:gd name="T97" fmla="*/ 2147483647 h 852"/>
                <a:gd name="T98" fmla="*/ 2147483647 w 7998"/>
                <a:gd name="T99" fmla="*/ 2147483647 h 852"/>
                <a:gd name="T100" fmla="*/ 2147483647 w 7998"/>
                <a:gd name="T101" fmla="*/ 2147483647 h 852"/>
                <a:gd name="T102" fmla="*/ 2147483647 w 7998"/>
                <a:gd name="T103" fmla="*/ 2147483647 h 852"/>
                <a:gd name="T104" fmla="*/ 2147483647 w 7998"/>
                <a:gd name="T105" fmla="*/ 2147483647 h 852"/>
                <a:gd name="T106" fmla="*/ 2147483647 w 7998"/>
                <a:gd name="T107" fmla="*/ 2147483647 h 852"/>
                <a:gd name="T108" fmla="*/ 2147483647 w 7998"/>
                <a:gd name="T109" fmla="*/ 2147483647 h 852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998"/>
                <a:gd name="T166" fmla="*/ 0 h 852"/>
                <a:gd name="T167" fmla="*/ 7998 w 7998"/>
                <a:gd name="T168" fmla="*/ 852 h 852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998" h="852">
                  <a:moveTo>
                    <a:pt x="3745" y="595"/>
                  </a:moveTo>
                  <a:lnTo>
                    <a:pt x="3745" y="595"/>
                  </a:lnTo>
                  <a:lnTo>
                    <a:pt x="3623" y="585"/>
                  </a:lnTo>
                  <a:lnTo>
                    <a:pt x="3481" y="572"/>
                  </a:lnTo>
                  <a:lnTo>
                    <a:pt x="3153" y="542"/>
                  </a:lnTo>
                  <a:lnTo>
                    <a:pt x="2786" y="505"/>
                  </a:lnTo>
                  <a:lnTo>
                    <a:pt x="2406" y="465"/>
                  </a:lnTo>
                  <a:lnTo>
                    <a:pt x="2039" y="424"/>
                  </a:lnTo>
                  <a:lnTo>
                    <a:pt x="1869" y="405"/>
                  </a:lnTo>
                  <a:lnTo>
                    <a:pt x="1712" y="386"/>
                  </a:lnTo>
                  <a:lnTo>
                    <a:pt x="1572" y="368"/>
                  </a:lnTo>
                  <a:lnTo>
                    <a:pt x="1452" y="352"/>
                  </a:lnTo>
                  <a:lnTo>
                    <a:pt x="1354" y="338"/>
                  </a:lnTo>
                  <a:lnTo>
                    <a:pt x="1283" y="326"/>
                  </a:lnTo>
                  <a:lnTo>
                    <a:pt x="1230" y="315"/>
                  </a:lnTo>
                  <a:lnTo>
                    <a:pt x="1168" y="302"/>
                  </a:lnTo>
                  <a:lnTo>
                    <a:pt x="1017" y="267"/>
                  </a:lnTo>
                  <a:lnTo>
                    <a:pt x="842" y="224"/>
                  </a:lnTo>
                  <a:lnTo>
                    <a:pt x="654" y="177"/>
                  </a:lnTo>
                  <a:lnTo>
                    <a:pt x="464" y="128"/>
                  </a:lnTo>
                  <a:lnTo>
                    <a:pt x="287" y="80"/>
                  </a:lnTo>
                  <a:lnTo>
                    <a:pt x="132" y="37"/>
                  </a:lnTo>
                  <a:lnTo>
                    <a:pt x="66" y="17"/>
                  </a:lnTo>
                  <a:lnTo>
                    <a:pt x="11" y="0"/>
                  </a:lnTo>
                  <a:lnTo>
                    <a:pt x="0" y="25"/>
                  </a:lnTo>
                  <a:lnTo>
                    <a:pt x="82" y="212"/>
                  </a:lnTo>
                  <a:lnTo>
                    <a:pt x="242" y="264"/>
                  </a:lnTo>
                  <a:lnTo>
                    <a:pt x="245" y="266"/>
                  </a:lnTo>
                  <a:lnTo>
                    <a:pt x="414" y="310"/>
                  </a:lnTo>
                  <a:lnTo>
                    <a:pt x="610" y="361"/>
                  </a:lnTo>
                  <a:lnTo>
                    <a:pt x="824" y="412"/>
                  </a:lnTo>
                  <a:lnTo>
                    <a:pt x="1043" y="464"/>
                  </a:lnTo>
                  <a:lnTo>
                    <a:pt x="1258" y="512"/>
                  </a:lnTo>
                  <a:lnTo>
                    <a:pt x="1358" y="533"/>
                  </a:lnTo>
                  <a:lnTo>
                    <a:pt x="1455" y="553"/>
                  </a:lnTo>
                  <a:lnTo>
                    <a:pt x="1545" y="571"/>
                  </a:lnTo>
                  <a:lnTo>
                    <a:pt x="1627" y="585"/>
                  </a:lnTo>
                  <a:lnTo>
                    <a:pt x="1698" y="597"/>
                  </a:lnTo>
                  <a:lnTo>
                    <a:pt x="1759" y="605"/>
                  </a:lnTo>
                  <a:lnTo>
                    <a:pt x="1937" y="628"/>
                  </a:lnTo>
                  <a:lnTo>
                    <a:pt x="2166" y="657"/>
                  </a:lnTo>
                  <a:lnTo>
                    <a:pt x="2440" y="692"/>
                  </a:lnTo>
                  <a:lnTo>
                    <a:pt x="2749" y="728"/>
                  </a:lnTo>
                  <a:lnTo>
                    <a:pt x="2913" y="746"/>
                  </a:lnTo>
                  <a:lnTo>
                    <a:pt x="3084" y="764"/>
                  </a:lnTo>
                  <a:lnTo>
                    <a:pt x="3259" y="782"/>
                  </a:lnTo>
                  <a:lnTo>
                    <a:pt x="3439" y="798"/>
                  </a:lnTo>
                  <a:lnTo>
                    <a:pt x="3621" y="813"/>
                  </a:lnTo>
                  <a:lnTo>
                    <a:pt x="3805" y="827"/>
                  </a:lnTo>
                  <a:lnTo>
                    <a:pt x="3989" y="839"/>
                  </a:lnTo>
                  <a:lnTo>
                    <a:pt x="4174" y="849"/>
                  </a:lnTo>
                  <a:lnTo>
                    <a:pt x="4253" y="851"/>
                  </a:lnTo>
                  <a:lnTo>
                    <a:pt x="4349" y="852"/>
                  </a:lnTo>
                  <a:lnTo>
                    <a:pt x="4459" y="852"/>
                  </a:lnTo>
                  <a:lnTo>
                    <a:pt x="4580" y="852"/>
                  </a:lnTo>
                  <a:lnTo>
                    <a:pt x="4711" y="851"/>
                  </a:lnTo>
                  <a:lnTo>
                    <a:pt x="4850" y="847"/>
                  </a:lnTo>
                  <a:lnTo>
                    <a:pt x="5138" y="840"/>
                  </a:lnTo>
                  <a:lnTo>
                    <a:pt x="5427" y="831"/>
                  </a:lnTo>
                  <a:lnTo>
                    <a:pt x="5696" y="819"/>
                  </a:lnTo>
                  <a:lnTo>
                    <a:pt x="5819" y="813"/>
                  </a:lnTo>
                  <a:lnTo>
                    <a:pt x="5930" y="807"/>
                  </a:lnTo>
                  <a:lnTo>
                    <a:pt x="6027" y="799"/>
                  </a:lnTo>
                  <a:lnTo>
                    <a:pt x="6107" y="792"/>
                  </a:lnTo>
                  <a:lnTo>
                    <a:pt x="6176" y="785"/>
                  </a:lnTo>
                  <a:lnTo>
                    <a:pt x="6263" y="776"/>
                  </a:lnTo>
                  <a:lnTo>
                    <a:pt x="6481" y="749"/>
                  </a:lnTo>
                  <a:lnTo>
                    <a:pt x="6742" y="716"/>
                  </a:lnTo>
                  <a:lnTo>
                    <a:pt x="7022" y="680"/>
                  </a:lnTo>
                  <a:lnTo>
                    <a:pt x="7570" y="606"/>
                  </a:lnTo>
                  <a:lnTo>
                    <a:pt x="7961" y="554"/>
                  </a:lnTo>
                  <a:lnTo>
                    <a:pt x="7998" y="327"/>
                  </a:lnTo>
                  <a:lnTo>
                    <a:pt x="7989" y="316"/>
                  </a:lnTo>
                  <a:lnTo>
                    <a:pt x="7851" y="343"/>
                  </a:lnTo>
                  <a:lnTo>
                    <a:pt x="7705" y="368"/>
                  </a:lnTo>
                  <a:lnTo>
                    <a:pt x="7552" y="393"/>
                  </a:lnTo>
                  <a:lnTo>
                    <a:pt x="7392" y="417"/>
                  </a:lnTo>
                  <a:lnTo>
                    <a:pt x="7229" y="441"/>
                  </a:lnTo>
                  <a:lnTo>
                    <a:pt x="7064" y="464"/>
                  </a:lnTo>
                  <a:lnTo>
                    <a:pt x="6899" y="485"/>
                  </a:lnTo>
                  <a:lnTo>
                    <a:pt x="6736" y="506"/>
                  </a:lnTo>
                  <a:lnTo>
                    <a:pt x="6576" y="524"/>
                  </a:lnTo>
                  <a:lnTo>
                    <a:pt x="6423" y="542"/>
                  </a:lnTo>
                  <a:lnTo>
                    <a:pt x="6276" y="556"/>
                  </a:lnTo>
                  <a:lnTo>
                    <a:pt x="6139" y="571"/>
                  </a:lnTo>
                  <a:lnTo>
                    <a:pt x="6013" y="581"/>
                  </a:lnTo>
                  <a:lnTo>
                    <a:pt x="5899" y="591"/>
                  </a:lnTo>
                  <a:lnTo>
                    <a:pt x="5801" y="597"/>
                  </a:lnTo>
                  <a:lnTo>
                    <a:pt x="5719" y="602"/>
                  </a:lnTo>
                  <a:lnTo>
                    <a:pt x="5317" y="616"/>
                  </a:lnTo>
                  <a:lnTo>
                    <a:pt x="4993" y="626"/>
                  </a:lnTo>
                  <a:lnTo>
                    <a:pt x="4854" y="629"/>
                  </a:lnTo>
                  <a:lnTo>
                    <a:pt x="4728" y="632"/>
                  </a:lnTo>
                  <a:lnTo>
                    <a:pt x="4614" y="632"/>
                  </a:lnTo>
                  <a:lnTo>
                    <a:pt x="4508" y="632"/>
                  </a:lnTo>
                  <a:lnTo>
                    <a:pt x="4410" y="630"/>
                  </a:lnTo>
                  <a:lnTo>
                    <a:pt x="4317" y="628"/>
                  </a:lnTo>
                  <a:lnTo>
                    <a:pt x="4226" y="624"/>
                  </a:lnTo>
                  <a:lnTo>
                    <a:pt x="4136" y="621"/>
                  </a:lnTo>
                  <a:lnTo>
                    <a:pt x="4045" y="615"/>
                  </a:lnTo>
                  <a:lnTo>
                    <a:pt x="3951" y="609"/>
                  </a:lnTo>
                  <a:lnTo>
                    <a:pt x="3745" y="595"/>
                  </a:lnTo>
                  <a:close/>
                </a:path>
              </a:pathLst>
            </a:custGeom>
            <a:solidFill>
              <a:srgbClr val="FBC85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29" name="Freeform 480"/>
            <p:cNvSpPr>
              <a:spLocks/>
            </p:cNvSpPr>
            <p:nvPr/>
          </p:nvSpPr>
          <p:spPr bwMode="auto">
            <a:xfrm>
              <a:off x="10747375" y="3406775"/>
              <a:ext cx="2847975" cy="230188"/>
            </a:xfrm>
            <a:custGeom>
              <a:avLst/>
              <a:gdLst>
                <a:gd name="T0" fmla="*/ 2147483647 w 7174"/>
                <a:gd name="T1" fmla="*/ 2147483647 h 577"/>
                <a:gd name="T2" fmla="*/ 2147483647 w 7174"/>
                <a:gd name="T3" fmla="*/ 2147483647 h 577"/>
                <a:gd name="T4" fmla="*/ 2147483647 w 7174"/>
                <a:gd name="T5" fmla="*/ 2147483647 h 577"/>
                <a:gd name="T6" fmla="*/ 2147483647 w 7174"/>
                <a:gd name="T7" fmla="*/ 2147483647 h 577"/>
                <a:gd name="T8" fmla="*/ 1689288575 w 7174"/>
                <a:gd name="T9" fmla="*/ 1460383464 h 577"/>
                <a:gd name="T10" fmla="*/ 2147483647 w 7174"/>
                <a:gd name="T11" fmla="*/ 2147483647 h 577"/>
                <a:gd name="T12" fmla="*/ 2147483647 w 7174"/>
                <a:gd name="T13" fmla="*/ 2147483647 h 577"/>
                <a:gd name="T14" fmla="*/ 2147483647 w 7174"/>
                <a:gd name="T15" fmla="*/ 2147483647 h 577"/>
                <a:gd name="T16" fmla="*/ 2147483647 w 7174"/>
                <a:gd name="T17" fmla="*/ 2147483647 h 577"/>
                <a:gd name="T18" fmla="*/ 2147483647 w 7174"/>
                <a:gd name="T19" fmla="*/ 2147483647 h 577"/>
                <a:gd name="T20" fmla="*/ 2147483647 w 7174"/>
                <a:gd name="T21" fmla="*/ 2147483647 h 577"/>
                <a:gd name="T22" fmla="*/ 2147483647 w 7174"/>
                <a:gd name="T23" fmla="*/ 2147483647 h 577"/>
                <a:gd name="T24" fmla="*/ 2147483647 w 7174"/>
                <a:gd name="T25" fmla="*/ 2147483647 h 577"/>
                <a:gd name="T26" fmla="*/ 2147483647 w 7174"/>
                <a:gd name="T27" fmla="*/ 2147483647 h 577"/>
                <a:gd name="T28" fmla="*/ 2147483647 w 7174"/>
                <a:gd name="T29" fmla="*/ 2147483647 h 577"/>
                <a:gd name="T30" fmla="*/ 2147483647 w 7174"/>
                <a:gd name="T31" fmla="*/ 2147483647 h 577"/>
                <a:gd name="T32" fmla="*/ 2147483647 w 7174"/>
                <a:gd name="T33" fmla="*/ 2147483647 h 577"/>
                <a:gd name="T34" fmla="*/ 2147483647 w 7174"/>
                <a:gd name="T35" fmla="*/ 2147483647 h 577"/>
                <a:gd name="T36" fmla="*/ 2147483647 w 7174"/>
                <a:gd name="T37" fmla="*/ 2147483647 h 577"/>
                <a:gd name="T38" fmla="*/ 2147483647 w 7174"/>
                <a:gd name="T39" fmla="*/ 2147483647 h 577"/>
                <a:gd name="T40" fmla="*/ 2147483647 w 7174"/>
                <a:gd name="T41" fmla="*/ 2147483647 h 577"/>
                <a:gd name="T42" fmla="*/ 2147483647 w 7174"/>
                <a:gd name="T43" fmla="*/ 2147483647 h 577"/>
                <a:gd name="T44" fmla="*/ 2147483647 w 7174"/>
                <a:gd name="T45" fmla="*/ 2147483647 h 577"/>
                <a:gd name="T46" fmla="*/ 2147483647 w 7174"/>
                <a:gd name="T47" fmla="*/ 2147483647 h 577"/>
                <a:gd name="T48" fmla="*/ 2147483647 w 7174"/>
                <a:gd name="T49" fmla="*/ 2147483647 h 577"/>
                <a:gd name="T50" fmla="*/ 2147483647 w 7174"/>
                <a:gd name="T51" fmla="*/ 2147483647 h 577"/>
                <a:gd name="T52" fmla="*/ 2147483647 w 7174"/>
                <a:gd name="T53" fmla="*/ 2147483647 h 577"/>
                <a:gd name="T54" fmla="*/ 2147483647 w 7174"/>
                <a:gd name="T55" fmla="*/ 2147483647 h 577"/>
                <a:gd name="T56" fmla="*/ 2147483647 w 7174"/>
                <a:gd name="T57" fmla="*/ 2147483647 h 577"/>
                <a:gd name="T58" fmla="*/ 2147483647 w 7174"/>
                <a:gd name="T59" fmla="*/ 2147483647 h 577"/>
                <a:gd name="T60" fmla="*/ 2147483647 w 7174"/>
                <a:gd name="T61" fmla="*/ 2147483647 h 577"/>
                <a:gd name="T62" fmla="*/ 2147483647 w 7174"/>
                <a:gd name="T63" fmla="*/ 2147483647 h 577"/>
                <a:gd name="T64" fmla="*/ 2147483647 w 7174"/>
                <a:gd name="T65" fmla="*/ 2147483647 h 577"/>
                <a:gd name="T66" fmla="*/ 2147483647 w 7174"/>
                <a:gd name="T67" fmla="*/ 2147483647 h 577"/>
                <a:gd name="T68" fmla="*/ 2147483647 w 7174"/>
                <a:gd name="T69" fmla="*/ 2147483647 h 577"/>
                <a:gd name="T70" fmla="*/ 2147483647 w 7174"/>
                <a:gd name="T71" fmla="*/ 2147483647 h 577"/>
                <a:gd name="T72" fmla="*/ 2147483647 w 7174"/>
                <a:gd name="T73" fmla="*/ 2147483647 h 577"/>
                <a:gd name="T74" fmla="*/ 2147483647 w 7174"/>
                <a:gd name="T75" fmla="*/ 2147483647 h 577"/>
                <a:gd name="T76" fmla="*/ 2147483647 w 7174"/>
                <a:gd name="T77" fmla="*/ 2147483647 h 577"/>
                <a:gd name="T78" fmla="*/ 2147483647 w 7174"/>
                <a:gd name="T79" fmla="*/ 2147483647 h 577"/>
                <a:gd name="T80" fmla="*/ 2147483647 w 7174"/>
                <a:gd name="T81" fmla="*/ 2147483647 h 577"/>
                <a:gd name="T82" fmla="*/ 2147483647 w 7174"/>
                <a:gd name="T83" fmla="*/ 2147483647 h 577"/>
                <a:gd name="T84" fmla="*/ 2147483647 w 7174"/>
                <a:gd name="T85" fmla="*/ 2147483647 h 577"/>
                <a:gd name="T86" fmla="*/ 2147483647 w 7174"/>
                <a:gd name="T87" fmla="*/ 2147483647 h 577"/>
                <a:gd name="T88" fmla="*/ 2147483647 w 7174"/>
                <a:gd name="T89" fmla="*/ 2147483647 h 577"/>
                <a:gd name="T90" fmla="*/ 2147483647 w 7174"/>
                <a:gd name="T91" fmla="*/ 2147483647 h 57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7174"/>
                <a:gd name="T139" fmla="*/ 0 h 577"/>
                <a:gd name="T140" fmla="*/ 7174 w 7174"/>
                <a:gd name="T141" fmla="*/ 577 h 57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7174" h="577">
                  <a:moveTo>
                    <a:pt x="1143" y="259"/>
                  </a:moveTo>
                  <a:lnTo>
                    <a:pt x="1143" y="259"/>
                  </a:lnTo>
                  <a:lnTo>
                    <a:pt x="1098" y="251"/>
                  </a:lnTo>
                  <a:lnTo>
                    <a:pt x="1044" y="241"/>
                  </a:lnTo>
                  <a:lnTo>
                    <a:pt x="917" y="215"/>
                  </a:lnTo>
                  <a:lnTo>
                    <a:pt x="769" y="181"/>
                  </a:lnTo>
                  <a:lnTo>
                    <a:pt x="609" y="146"/>
                  </a:lnTo>
                  <a:lnTo>
                    <a:pt x="283" y="69"/>
                  </a:lnTo>
                  <a:lnTo>
                    <a:pt x="0" y="0"/>
                  </a:lnTo>
                  <a:lnTo>
                    <a:pt x="27" y="23"/>
                  </a:lnTo>
                  <a:lnTo>
                    <a:pt x="309" y="90"/>
                  </a:lnTo>
                  <a:lnTo>
                    <a:pt x="627" y="165"/>
                  </a:lnTo>
                  <a:lnTo>
                    <a:pt x="781" y="201"/>
                  </a:lnTo>
                  <a:lnTo>
                    <a:pt x="923" y="232"/>
                  </a:lnTo>
                  <a:lnTo>
                    <a:pt x="1045" y="257"/>
                  </a:lnTo>
                  <a:lnTo>
                    <a:pt x="1096" y="267"/>
                  </a:lnTo>
                  <a:lnTo>
                    <a:pt x="1141" y="274"/>
                  </a:lnTo>
                  <a:lnTo>
                    <a:pt x="1297" y="299"/>
                  </a:lnTo>
                  <a:lnTo>
                    <a:pt x="1518" y="330"/>
                  </a:lnTo>
                  <a:lnTo>
                    <a:pt x="1782" y="367"/>
                  </a:lnTo>
                  <a:lnTo>
                    <a:pt x="2066" y="407"/>
                  </a:lnTo>
                  <a:lnTo>
                    <a:pt x="2349" y="444"/>
                  </a:lnTo>
                  <a:lnTo>
                    <a:pt x="2609" y="479"/>
                  </a:lnTo>
                  <a:lnTo>
                    <a:pt x="2825" y="505"/>
                  </a:lnTo>
                  <a:lnTo>
                    <a:pt x="2974" y="522"/>
                  </a:lnTo>
                  <a:lnTo>
                    <a:pt x="3105" y="535"/>
                  </a:lnTo>
                  <a:lnTo>
                    <a:pt x="3241" y="546"/>
                  </a:lnTo>
                  <a:lnTo>
                    <a:pt x="3379" y="555"/>
                  </a:lnTo>
                  <a:lnTo>
                    <a:pt x="3520" y="563"/>
                  </a:lnTo>
                  <a:lnTo>
                    <a:pt x="3664" y="569"/>
                  </a:lnTo>
                  <a:lnTo>
                    <a:pt x="3810" y="573"/>
                  </a:lnTo>
                  <a:lnTo>
                    <a:pt x="3959" y="576"/>
                  </a:lnTo>
                  <a:lnTo>
                    <a:pt x="4110" y="577"/>
                  </a:lnTo>
                  <a:lnTo>
                    <a:pt x="4254" y="576"/>
                  </a:lnTo>
                  <a:lnTo>
                    <a:pt x="4388" y="573"/>
                  </a:lnTo>
                  <a:lnTo>
                    <a:pt x="4513" y="570"/>
                  </a:lnTo>
                  <a:lnTo>
                    <a:pt x="4624" y="566"/>
                  </a:lnTo>
                  <a:lnTo>
                    <a:pt x="4722" y="561"/>
                  </a:lnTo>
                  <a:lnTo>
                    <a:pt x="4808" y="557"/>
                  </a:lnTo>
                  <a:lnTo>
                    <a:pt x="4876" y="552"/>
                  </a:lnTo>
                  <a:lnTo>
                    <a:pt x="4929" y="548"/>
                  </a:lnTo>
                  <a:lnTo>
                    <a:pt x="5059" y="534"/>
                  </a:lnTo>
                  <a:lnTo>
                    <a:pt x="5280" y="510"/>
                  </a:lnTo>
                  <a:lnTo>
                    <a:pt x="5567" y="479"/>
                  </a:lnTo>
                  <a:lnTo>
                    <a:pt x="5897" y="440"/>
                  </a:lnTo>
                  <a:lnTo>
                    <a:pt x="6246" y="400"/>
                  </a:lnTo>
                  <a:lnTo>
                    <a:pt x="6588" y="359"/>
                  </a:lnTo>
                  <a:lnTo>
                    <a:pt x="6899" y="321"/>
                  </a:lnTo>
                  <a:lnTo>
                    <a:pt x="7157" y="288"/>
                  </a:lnTo>
                  <a:lnTo>
                    <a:pt x="7174" y="270"/>
                  </a:lnTo>
                  <a:lnTo>
                    <a:pt x="6920" y="304"/>
                  </a:lnTo>
                  <a:lnTo>
                    <a:pt x="6608" y="342"/>
                  </a:lnTo>
                  <a:lnTo>
                    <a:pt x="6263" y="383"/>
                  </a:lnTo>
                  <a:lnTo>
                    <a:pt x="5911" y="424"/>
                  </a:lnTo>
                  <a:lnTo>
                    <a:pt x="5577" y="462"/>
                  </a:lnTo>
                  <a:lnTo>
                    <a:pt x="5285" y="494"/>
                  </a:lnTo>
                  <a:lnTo>
                    <a:pt x="5059" y="520"/>
                  </a:lnTo>
                  <a:lnTo>
                    <a:pt x="4927" y="533"/>
                  </a:lnTo>
                  <a:lnTo>
                    <a:pt x="4875" y="537"/>
                  </a:lnTo>
                  <a:lnTo>
                    <a:pt x="4806" y="541"/>
                  </a:lnTo>
                  <a:lnTo>
                    <a:pt x="4721" y="546"/>
                  </a:lnTo>
                  <a:lnTo>
                    <a:pt x="4623" y="551"/>
                  </a:lnTo>
                  <a:lnTo>
                    <a:pt x="4511" y="555"/>
                  </a:lnTo>
                  <a:lnTo>
                    <a:pt x="4388" y="558"/>
                  </a:lnTo>
                  <a:lnTo>
                    <a:pt x="4254" y="560"/>
                  </a:lnTo>
                  <a:lnTo>
                    <a:pt x="4110" y="561"/>
                  </a:lnTo>
                  <a:lnTo>
                    <a:pt x="3959" y="560"/>
                  </a:lnTo>
                  <a:lnTo>
                    <a:pt x="3810" y="558"/>
                  </a:lnTo>
                  <a:lnTo>
                    <a:pt x="3664" y="554"/>
                  </a:lnTo>
                  <a:lnTo>
                    <a:pt x="3520" y="548"/>
                  </a:lnTo>
                  <a:lnTo>
                    <a:pt x="3380" y="540"/>
                  </a:lnTo>
                  <a:lnTo>
                    <a:pt x="3242" y="532"/>
                  </a:lnTo>
                  <a:lnTo>
                    <a:pt x="3107" y="520"/>
                  </a:lnTo>
                  <a:lnTo>
                    <a:pt x="2975" y="508"/>
                  </a:lnTo>
                  <a:lnTo>
                    <a:pt x="2826" y="491"/>
                  </a:lnTo>
                  <a:lnTo>
                    <a:pt x="2612" y="463"/>
                  </a:lnTo>
                  <a:lnTo>
                    <a:pt x="2351" y="430"/>
                  </a:lnTo>
                  <a:lnTo>
                    <a:pt x="2069" y="391"/>
                  </a:lnTo>
                  <a:lnTo>
                    <a:pt x="1785" y="353"/>
                  </a:lnTo>
                  <a:lnTo>
                    <a:pt x="1521" y="316"/>
                  </a:lnTo>
                  <a:lnTo>
                    <a:pt x="1299" y="283"/>
                  </a:lnTo>
                  <a:lnTo>
                    <a:pt x="1143" y="259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0" name="Freeform 481"/>
            <p:cNvSpPr>
              <a:spLocks/>
            </p:cNvSpPr>
            <p:nvPr/>
          </p:nvSpPr>
          <p:spPr bwMode="auto">
            <a:xfrm>
              <a:off x="10895013" y="3509963"/>
              <a:ext cx="2638425" cy="203200"/>
            </a:xfrm>
            <a:custGeom>
              <a:avLst/>
              <a:gdLst>
                <a:gd name="T0" fmla="*/ 2147483647 w 6647"/>
                <a:gd name="T1" fmla="*/ 2147483647 h 509"/>
                <a:gd name="T2" fmla="*/ 2147483647 w 6647"/>
                <a:gd name="T3" fmla="*/ 2147483647 h 509"/>
                <a:gd name="T4" fmla="*/ 2147483647 w 6647"/>
                <a:gd name="T5" fmla="*/ 2147483647 h 509"/>
                <a:gd name="T6" fmla="*/ 2147483647 w 6647"/>
                <a:gd name="T7" fmla="*/ 2147483647 h 509"/>
                <a:gd name="T8" fmla="*/ 2147483647 w 6647"/>
                <a:gd name="T9" fmla="*/ 2147483647 h 509"/>
                <a:gd name="T10" fmla="*/ 2147483647 w 6647"/>
                <a:gd name="T11" fmla="*/ 2147483647 h 509"/>
                <a:gd name="T12" fmla="*/ 2147483647 w 6647"/>
                <a:gd name="T13" fmla="*/ 2147483647 h 509"/>
                <a:gd name="T14" fmla="*/ 2147483647 w 6647"/>
                <a:gd name="T15" fmla="*/ 2147483647 h 509"/>
                <a:gd name="T16" fmla="*/ 2147483647 w 6647"/>
                <a:gd name="T17" fmla="*/ 2147483647 h 509"/>
                <a:gd name="T18" fmla="*/ 2147483647 w 6647"/>
                <a:gd name="T19" fmla="*/ 2147483647 h 509"/>
                <a:gd name="T20" fmla="*/ 2147483647 w 6647"/>
                <a:gd name="T21" fmla="*/ 2147483647 h 509"/>
                <a:gd name="T22" fmla="*/ 2147483647 w 6647"/>
                <a:gd name="T23" fmla="*/ 2147483647 h 509"/>
                <a:gd name="T24" fmla="*/ 2147483647 w 6647"/>
                <a:gd name="T25" fmla="*/ 2147483647 h 509"/>
                <a:gd name="T26" fmla="*/ 2147483647 w 6647"/>
                <a:gd name="T27" fmla="*/ 2147483647 h 509"/>
                <a:gd name="T28" fmla="*/ 2147483647 w 6647"/>
                <a:gd name="T29" fmla="*/ 2147483647 h 509"/>
                <a:gd name="T30" fmla="*/ 2147483647 w 6647"/>
                <a:gd name="T31" fmla="*/ 2147483647 h 509"/>
                <a:gd name="T32" fmla="*/ 2147483647 w 6647"/>
                <a:gd name="T33" fmla="*/ 2147483647 h 509"/>
                <a:gd name="T34" fmla="*/ 0 w 6647"/>
                <a:gd name="T35" fmla="*/ 0 h 509"/>
                <a:gd name="T36" fmla="*/ 2147483647 w 6647"/>
                <a:gd name="T37" fmla="*/ 1526942241 h 509"/>
                <a:gd name="T38" fmla="*/ 2147483647 w 6647"/>
                <a:gd name="T39" fmla="*/ 2147483647 h 509"/>
                <a:gd name="T40" fmla="*/ 2147483647 w 6647"/>
                <a:gd name="T41" fmla="*/ 2147483647 h 509"/>
                <a:gd name="T42" fmla="*/ 2147483647 w 6647"/>
                <a:gd name="T43" fmla="*/ 2147483647 h 509"/>
                <a:gd name="T44" fmla="*/ 2147483647 w 6647"/>
                <a:gd name="T45" fmla="*/ 2147483647 h 509"/>
                <a:gd name="T46" fmla="*/ 2147483647 w 6647"/>
                <a:gd name="T47" fmla="*/ 2147483647 h 509"/>
                <a:gd name="T48" fmla="*/ 2147483647 w 6647"/>
                <a:gd name="T49" fmla="*/ 2147483647 h 509"/>
                <a:gd name="T50" fmla="*/ 2147483647 w 6647"/>
                <a:gd name="T51" fmla="*/ 2147483647 h 509"/>
                <a:gd name="T52" fmla="*/ 2147483647 w 6647"/>
                <a:gd name="T53" fmla="*/ 2147483647 h 509"/>
                <a:gd name="T54" fmla="*/ 2147483647 w 6647"/>
                <a:gd name="T55" fmla="*/ 2147483647 h 509"/>
                <a:gd name="T56" fmla="*/ 2147483647 w 6647"/>
                <a:gd name="T57" fmla="*/ 2147483647 h 509"/>
                <a:gd name="T58" fmla="*/ 2147483647 w 6647"/>
                <a:gd name="T59" fmla="*/ 2147483647 h 509"/>
                <a:gd name="T60" fmla="*/ 2147483647 w 6647"/>
                <a:gd name="T61" fmla="*/ 2147483647 h 509"/>
                <a:gd name="T62" fmla="*/ 2147483647 w 6647"/>
                <a:gd name="T63" fmla="*/ 2147483647 h 509"/>
                <a:gd name="T64" fmla="*/ 2147483647 w 6647"/>
                <a:gd name="T65" fmla="*/ 2147483647 h 509"/>
                <a:gd name="T66" fmla="*/ 2147483647 w 6647"/>
                <a:gd name="T67" fmla="*/ 2147483647 h 509"/>
                <a:gd name="T68" fmla="*/ 2147483647 w 6647"/>
                <a:gd name="T69" fmla="*/ 2147483647 h 509"/>
                <a:gd name="T70" fmla="*/ 2147483647 w 6647"/>
                <a:gd name="T71" fmla="*/ 2147483647 h 509"/>
                <a:gd name="T72" fmla="*/ 2147483647 w 6647"/>
                <a:gd name="T73" fmla="*/ 2147483647 h 509"/>
                <a:gd name="T74" fmla="*/ 2147483647 w 6647"/>
                <a:gd name="T75" fmla="*/ 2147483647 h 509"/>
                <a:gd name="T76" fmla="*/ 2147483647 w 6647"/>
                <a:gd name="T77" fmla="*/ 2147483647 h 509"/>
                <a:gd name="T78" fmla="*/ 2147483647 w 6647"/>
                <a:gd name="T79" fmla="*/ 2147483647 h 509"/>
                <a:gd name="T80" fmla="*/ 2147483647 w 6647"/>
                <a:gd name="T81" fmla="*/ 2147483647 h 509"/>
                <a:gd name="T82" fmla="*/ 2147483647 w 6647"/>
                <a:gd name="T83" fmla="*/ 2147483647 h 509"/>
                <a:gd name="T84" fmla="*/ 2147483647 w 6647"/>
                <a:gd name="T85" fmla="*/ 2147483647 h 50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6647"/>
                <a:gd name="T130" fmla="*/ 0 h 509"/>
                <a:gd name="T131" fmla="*/ 6647 w 6647"/>
                <a:gd name="T132" fmla="*/ 509 h 50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6647" h="509">
                  <a:moveTo>
                    <a:pt x="5158" y="418"/>
                  </a:moveTo>
                  <a:lnTo>
                    <a:pt x="5158" y="418"/>
                  </a:lnTo>
                  <a:lnTo>
                    <a:pt x="5098" y="426"/>
                  </a:lnTo>
                  <a:lnTo>
                    <a:pt x="5025" y="434"/>
                  </a:lnTo>
                  <a:lnTo>
                    <a:pt x="4940" y="440"/>
                  </a:lnTo>
                  <a:lnTo>
                    <a:pt x="4846" y="447"/>
                  </a:lnTo>
                  <a:lnTo>
                    <a:pt x="4636" y="460"/>
                  </a:lnTo>
                  <a:lnTo>
                    <a:pt x="4409" y="471"/>
                  </a:lnTo>
                  <a:lnTo>
                    <a:pt x="4181" y="480"/>
                  </a:lnTo>
                  <a:lnTo>
                    <a:pt x="3968" y="487"/>
                  </a:lnTo>
                  <a:lnTo>
                    <a:pt x="3784" y="492"/>
                  </a:lnTo>
                  <a:lnTo>
                    <a:pt x="3645" y="495"/>
                  </a:lnTo>
                  <a:lnTo>
                    <a:pt x="3639" y="495"/>
                  </a:lnTo>
                  <a:lnTo>
                    <a:pt x="3597" y="493"/>
                  </a:lnTo>
                  <a:lnTo>
                    <a:pt x="3546" y="492"/>
                  </a:lnTo>
                  <a:lnTo>
                    <a:pt x="3418" y="485"/>
                  </a:lnTo>
                  <a:lnTo>
                    <a:pt x="3252" y="473"/>
                  </a:lnTo>
                  <a:lnTo>
                    <a:pt x="3052" y="456"/>
                  </a:lnTo>
                  <a:lnTo>
                    <a:pt x="2817" y="435"/>
                  </a:lnTo>
                  <a:lnTo>
                    <a:pt x="2546" y="408"/>
                  </a:lnTo>
                  <a:lnTo>
                    <a:pt x="2242" y="378"/>
                  </a:lnTo>
                  <a:lnTo>
                    <a:pt x="1901" y="342"/>
                  </a:lnTo>
                  <a:lnTo>
                    <a:pt x="1855" y="338"/>
                  </a:lnTo>
                  <a:lnTo>
                    <a:pt x="1825" y="334"/>
                  </a:lnTo>
                  <a:lnTo>
                    <a:pt x="1785" y="328"/>
                  </a:lnTo>
                  <a:lnTo>
                    <a:pt x="1680" y="311"/>
                  </a:lnTo>
                  <a:lnTo>
                    <a:pt x="1545" y="287"/>
                  </a:lnTo>
                  <a:lnTo>
                    <a:pt x="1388" y="260"/>
                  </a:lnTo>
                  <a:lnTo>
                    <a:pt x="1028" y="193"/>
                  </a:lnTo>
                  <a:lnTo>
                    <a:pt x="646" y="121"/>
                  </a:lnTo>
                  <a:lnTo>
                    <a:pt x="280" y="51"/>
                  </a:lnTo>
                  <a:lnTo>
                    <a:pt x="0" y="0"/>
                  </a:lnTo>
                  <a:lnTo>
                    <a:pt x="43" y="24"/>
                  </a:lnTo>
                  <a:lnTo>
                    <a:pt x="310" y="73"/>
                  </a:lnTo>
                  <a:lnTo>
                    <a:pt x="644" y="135"/>
                  </a:lnTo>
                  <a:lnTo>
                    <a:pt x="1025" y="207"/>
                  </a:lnTo>
                  <a:lnTo>
                    <a:pt x="1386" y="274"/>
                  </a:lnTo>
                  <a:lnTo>
                    <a:pt x="1543" y="303"/>
                  </a:lnTo>
                  <a:lnTo>
                    <a:pt x="1677" y="326"/>
                  </a:lnTo>
                  <a:lnTo>
                    <a:pt x="1783" y="342"/>
                  </a:lnTo>
                  <a:lnTo>
                    <a:pt x="1822" y="348"/>
                  </a:lnTo>
                  <a:lnTo>
                    <a:pt x="1853" y="352"/>
                  </a:lnTo>
                  <a:lnTo>
                    <a:pt x="1900" y="358"/>
                  </a:lnTo>
                  <a:lnTo>
                    <a:pt x="2239" y="393"/>
                  </a:lnTo>
                  <a:lnTo>
                    <a:pt x="2545" y="424"/>
                  </a:lnTo>
                  <a:lnTo>
                    <a:pt x="2816" y="450"/>
                  </a:lnTo>
                  <a:lnTo>
                    <a:pt x="3052" y="472"/>
                  </a:lnTo>
                  <a:lnTo>
                    <a:pt x="3252" y="487"/>
                  </a:lnTo>
                  <a:lnTo>
                    <a:pt x="3416" y="499"/>
                  </a:lnTo>
                  <a:lnTo>
                    <a:pt x="3546" y="507"/>
                  </a:lnTo>
                  <a:lnTo>
                    <a:pt x="3597" y="509"/>
                  </a:lnTo>
                  <a:lnTo>
                    <a:pt x="3639" y="509"/>
                  </a:lnTo>
                  <a:lnTo>
                    <a:pt x="3645" y="509"/>
                  </a:lnTo>
                  <a:lnTo>
                    <a:pt x="3784" y="508"/>
                  </a:lnTo>
                  <a:lnTo>
                    <a:pt x="3968" y="502"/>
                  </a:lnTo>
                  <a:lnTo>
                    <a:pt x="4181" y="495"/>
                  </a:lnTo>
                  <a:lnTo>
                    <a:pt x="4409" y="486"/>
                  </a:lnTo>
                  <a:lnTo>
                    <a:pt x="4637" y="474"/>
                  </a:lnTo>
                  <a:lnTo>
                    <a:pt x="4848" y="462"/>
                  </a:lnTo>
                  <a:lnTo>
                    <a:pt x="4942" y="455"/>
                  </a:lnTo>
                  <a:lnTo>
                    <a:pt x="5027" y="448"/>
                  </a:lnTo>
                  <a:lnTo>
                    <a:pt x="5101" y="441"/>
                  </a:lnTo>
                  <a:lnTo>
                    <a:pt x="5161" y="434"/>
                  </a:lnTo>
                  <a:lnTo>
                    <a:pt x="5272" y="417"/>
                  </a:lnTo>
                  <a:lnTo>
                    <a:pt x="5433" y="390"/>
                  </a:lnTo>
                  <a:lnTo>
                    <a:pt x="5846" y="320"/>
                  </a:lnTo>
                  <a:lnTo>
                    <a:pt x="6284" y="244"/>
                  </a:lnTo>
                  <a:lnTo>
                    <a:pt x="6626" y="184"/>
                  </a:lnTo>
                  <a:lnTo>
                    <a:pt x="6647" y="165"/>
                  </a:lnTo>
                  <a:lnTo>
                    <a:pt x="6309" y="225"/>
                  </a:lnTo>
                  <a:lnTo>
                    <a:pt x="5864" y="302"/>
                  </a:lnTo>
                  <a:lnTo>
                    <a:pt x="5439" y="374"/>
                  </a:lnTo>
                  <a:lnTo>
                    <a:pt x="5273" y="401"/>
                  </a:lnTo>
                  <a:lnTo>
                    <a:pt x="5158" y="418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1" name="Freeform 482"/>
            <p:cNvSpPr>
              <a:spLocks/>
            </p:cNvSpPr>
            <p:nvPr/>
          </p:nvSpPr>
          <p:spPr bwMode="auto">
            <a:xfrm>
              <a:off x="11179175" y="3644900"/>
              <a:ext cx="2244725" cy="134938"/>
            </a:xfrm>
            <a:custGeom>
              <a:avLst/>
              <a:gdLst>
                <a:gd name="T0" fmla="*/ 2147483647 w 5657"/>
                <a:gd name="T1" fmla="*/ 2147483647 h 339"/>
                <a:gd name="T2" fmla="*/ 2147483647 w 5657"/>
                <a:gd name="T3" fmla="*/ 2147483647 h 339"/>
                <a:gd name="T4" fmla="*/ 2147483647 w 5657"/>
                <a:gd name="T5" fmla="*/ 2147483647 h 339"/>
                <a:gd name="T6" fmla="*/ 2147483647 w 5657"/>
                <a:gd name="T7" fmla="*/ 2147483647 h 339"/>
                <a:gd name="T8" fmla="*/ 2147483647 w 5657"/>
                <a:gd name="T9" fmla="*/ 2147483647 h 339"/>
                <a:gd name="T10" fmla="*/ 2147483647 w 5657"/>
                <a:gd name="T11" fmla="*/ 2147483647 h 339"/>
                <a:gd name="T12" fmla="*/ 2147483647 w 5657"/>
                <a:gd name="T13" fmla="*/ 2147483647 h 339"/>
                <a:gd name="T14" fmla="*/ 2147483647 w 5657"/>
                <a:gd name="T15" fmla="*/ 2147483647 h 339"/>
                <a:gd name="T16" fmla="*/ 2147483647 w 5657"/>
                <a:gd name="T17" fmla="*/ 2147483647 h 339"/>
                <a:gd name="T18" fmla="*/ 2147483647 w 5657"/>
                <a:gd name="T19" fmla="*/ 2147483647 h 339"/>
                <a:gd name="T20" fmla="*/ 2147483647 w 5657"/>
                <a:gd name="T21" fmla="*/ 2147483647 h 339"/>
                <a:gd name="T22" fmla="*/ 0 w 5657"/>
                <a:gd name="T23" fmla="*/ 0 h 339"/>
                <a:gd name="T24" fmla="*/ 2147483647 w 5657"/>
                <a:gd name="T25" fmla="*/ 882994547 h 339"/>
                <a:gd name="T26" fmla="*/ 2147483647 w 5657"/>
                <a:gd name="T27" fmla="*/ 1639711453 h 339"/>
                <a:gd name="T28" fmla="*/ 2147483647 w 5657"/>
                <a:gd name="T29" fmla="*/ 2018228329 h 339"/>
                <a:gd name="T30" fmla="*/ 2147483647 w 5657"/>
                <a:gd name="T31" fmla="*/ 2147483647 h 339"/>
                <a:gd name="T32" fmla="*/ 2147483647 w 5657"/>
                <a:gd name="T33" fmla="*/ 2147483647 h 339"/>
                <a:gd name="T34" fmla="*/ 2147483647 w 5657"/>
                <a:gd name="T35" fmla="*/ 2147483647 h 339"/>
                <a:gd name="T36" fmla="*/ 2147483647 w 5657"/>
                <a:gd name="T37" fmla="*/ 2147483647 h 339"/>
                <a:gd name="T38" fmla="*/ 2147483647 w 5657"/>
                <a:gd name="T39" fmla="*/ 2147483647 h 339"/>
                <a:gd name="T40" fmla="*/ 2147483647 w 5657"/>
                <a:gd name="T41" fmla="*/ 2147483647 h 339"/>
                <a:gd name="T42" fmla="*/ 2147483647 w 5657"/>
                <a:gd name="T43" fmla="*/ 2147483647 h 339"/>
                <a:gd name="T44" fmla="*/ 2147483647 w 5657"/>
                <a:gd name="T45" fmla="*/ 2147483647 h 339"/>
                <a:gd name="T46" fmla="*/ 2147483647 w 5657"/>
                <a:gd name="T47" fmla="*/ 2147483647 h 339"/>
                <a:gd name="T48" fmla="*/ 2147483647 w 5657"/>
                <a:gd name="T49" fmla="*/ 2147483647 h 339"/>
                <a:gd name="T50" fmla="*/ 2147483647 w 5657"/>
                <a:gd name="T51" fmla="*/ 2147483647 h 339"/>
                <a:gd name="T52" fmla="*/ 2147483647 w 5657"/>
                <a:gd name="T53" fmla="*/ 2147483647 h 339"/>
                <a:gd name="T54" fmla="*/ 2147483647 w 5657"/>
                <a:gd name="T55" fmla="*/ 2147483647 h 339"/>
                <a:gd name="T56" fmla="*/ 2147483647 w 5657"/>
                <a:gd name="T57" fmla="*/ 2147483647 h 339"/>
                <a:gd name="T58" fmla="*/ 2147483647 w 5657"/>
                <a:gd name="T59" fmla="*/ 2147483647 h 339"/>
                <a:gd name="T60" fmla="*/ 2147483647 w 5657"/>
                <a:gd name="T61" fmla="*/ 2147483647 h 339"/>
                <a:gd name="T62" fmla="*/ 2147483647 w 5657"/>
                <a:gd name="T63" fmla="*/ 2147483647 h 339"/>
                <a:gd name="T64" fmla="*/ 2147483647 w 5657"/>
                <a:gd name="T65" fmla="*/ 2147483647 h 339"/>
                <a:gd name="T66" fmla="*/ 2147483647 w 5657"/>
                <a:gd name="T67" fmla="*/ 2147483647 h 339"/>
                <a:gd name="T68" fmla="*/ 2147483647 w 5657"/>
                <a:gd name="T69" fmla="*/ 2147483647 h 339"/>
                <a:gd name="T70" fmla="*/ 2147483647 w 5657"/>
                <a:gd name="T71" fmla="*/ 2147483647 h 339"/>
                <a:gd name="T72" fmla="*/ 2147483647 w 5657"/>
                <a:gd name="T73" fmla="*/ 1387473015 h 339"/>
                <a:gd name="T74" fmla="*/ 2147483647 w 5657"/>
                <a:gd name="T75" fmla="*/ 2147483647 h 339"/>
                <a:gd name="T76" fmla="*/ 2147483647 w 5657"/>
                <a:gd name="T77" fmla="*/ 2147483647 h 339"/>
                <a:gd name="T78" fmla="*/ 2147483647 w 5657"/>
                <a:gd name="T79" fmla="*/ 2147483647 h 339"/>
                <a:gd name="T80" fmla="*/ 2147483647 w 5657"/>
                <a:gd name="T81" fmla="*/ 2147483647 h 339"/>
                <a:gd name="T82" fmla="*/ 2147483647 w 5657"/>
                <a:gd name="T83" fmla="*/ 2147483647 h 339"/>
                <a:gd name="T84" fmla="*/ 2147483647 w 5657"/>
                <a:gd name="T85" fmla="*/ 2147483647 h 339"/>
                <a:gd name="T86" fmla="*/ 2147483647 w 5657"/>
                <a:gd name="T87" fmla="*/ 2147483647 h 339"/>
                <a:gd name="T88" fmla="*/ 2147483647 w 5657"/>
                <a:gd name="T89" fmla="*/ 2147483647 h 339"/>
                <a:gd name="T90" fmla="*/ 2147483647 w 5657"/>
                <a:gd name="T91" fmla="*/ 2147483647 h 33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657"/>
                <a:gd name="T139" fmla="*/ 0 h 339"/>
                <a:gd name="T140" fmla="*/ 5657 w 5657"/>
                <a:gd name="T141" fmla="*/ 339 h 33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657" h="339">
                  <a:moveTo>
                    <a:pt x="2919" y="323"/>
                  </a:moveTo>
                  <a:lnTo>
                    <a:pt x="2919" y="323"/>
                  </a:lnTo>
                  <a:lnTo>
                    <a:pt x="2812" y="321"/>
                  </a:lnTo>
                  <a:lnTo>
                    <a:pt x="2709" y="319"/>
                  </a:lnTo>
                  <a:lnTo>
                    <a:pt x="2607" y="315"/>
                  </a:lnTo>
                  <a:lnTo>
                    <a:pt x="2508" y="310"/>
                  </a:lnTo>
                  <a:lnTo>
                    <a:pt x="2411" y="304"/>
                  </a:lnTo>
                  <a:lnTo>
                    <a:pt x="2317" y="298"/>
                  </a:lnTo>
                  <a:lnTo>
                    <a:pt x="2139" y="285"/>
                  </a:lnTo>
                  <a:lnTo>
                    <a:pt x="1974" y="271"/>
                  </a:lnTo>
                  <a:lnTo>
                    <a:pt x="1823" y="256"/>
                  </a:lnTo>
                  <a:lnTo>
                    <a:pt x="1689" y="242"/>
                  </a:lnTo>
                  <a:lnTo>
                    <a:pt x="1572" y="229"/>
                  </a:lnTo>
                  <a:lnTo>
                    <a:pt x="1452" y="215"/>
                  </a:lnTo>
                  <a:lnTo>
                    <a:pt x="1361" y="207"/>
                  </a:lnTo>
                  <a:lnTo>
                    <a:pt x="1319" y="202"/>
                  </a:lnTo>
                  <a:lnTo>
                    <a:pt x="1263" y="196"/>
                  </a:lnTo>
                  <a:lnTo>
                    <a:pt x="1117" y="176"/>
                  </a:lnTo>
                  <a:lnTo>
                    <a:pt x="935" y="148"/>
                  </a:lnTo>
                  <a:lnTo>
                    <a:pt x="734" y="117"/>
                  </a:lnTo>
                  <a:lnTo>
                    <a:pt x="324" y="52"/>
                  </a:lnTo>
                  <a:lnTo>
                    <a:pt x="0" y="0"/>
                  </a:lnTo>
                  <a:lnTo>
                    <a:pt x="42" y="14"/>
                  </a:lnTo>
                  <a:lnTo>
                    <a:pt x="80" y="26"/>
                  </a:lnTo>
                  <a:lnTo>
                    <a:pt x="103" y="32"/>
                  </a:lnTo>
                  <a:lnTo>
                    <a:pt x="434" y="86"/>
                  </a:lnTo>
                  <a:lnTo>
                    <a:pt x="809" y="145"/>
                  </a:lnTo>
                  <a:lnTo>
                    <a:pt x="988" y="172"/>
                  </a:lnTo>
                  <a:lnTo>
                    <a:pt x="1146" y="195"/>
                  </a:lnTo>
                  <a:lnTo>
                    <a:pt x="1273" y="213"/>
                  </a:lnTo>
                  <a:lnTo>
                    <a:pt x="1322" y="218"/>
                  </a:lnTo>
                  <a:lnTo>
                    <a:pt x="1359" y="223"/>
                  </a:lnTo>
                  <a:lnTo>
                    <a:pt x="1450" y="231"/>
                  </a:lnTo>
                  <a:lnTo>
                    <a:pt x="1569" y="244"/>
                  </a:lnTo>
                  <a:lnTo>
                    <a:pt x="1688" y="257"/>
                  </a:lnTo>
                  <a:lnTo>
                    <a:pt x="1822" y="272"/>
                  </a:lnTo>
                  <a:lnTo>
                    <a:pt x="1973" y="286"/>
                  </a:lnTo>
                  <a:lnTo>
                    <a:pt x="2139" y="301"/>
                  </a:lnTo>
                  <a:lnTo>
                    <a:pt x="2316" y="314"/>
                  </a:lnTo>
                  <a:lnTo>
                    <a:pt x="2411" y="320"/>
                  </a:lnTo>
                  <a:lnTo>
                    <a:pt x="2506" y="324"/>
                  </a:lnTo>
                  <a:lnTo>
                    <a:pt x="2606" y="329"/>
                  </a:lnTo>
                  <a:lnTo>
                    <a:pt x="2708" y="334"/>
                  </a:lnTo>
                  <a:lnTo>
                    <a:pt x="2812" y="336"/>
                  </a:lnTo>
                  <a:lnTo>
                    <a:pt x="2919" y="339"/>
                  </a:lnTo>
                  <a:lnTo>
                    <a:pt x="2996" y="339"/>
                  </a:lnTo>
                  <a:lnTo>
                    <a:pt x="3084" y="336"/>
                  </a:lnTo>
                  <a:lnTo>
                    <a:pt x="3181" y="333"/>
                  </a:lnTo>
                  <a:lnTo>
                    <a:pt x="3288" y="328"/>
                  </a:lnTo>
                  <a:lnTo>
                    <a:pt x="3399" y="322"/>
                  </a:lnTo>
                  <a:lnTo>
                    <a:pt x="3516" y="315"/>
                  </a:lnTo>
                  <a:lnTo>
                    <a:pt x="3752" y="299"/>
                  </a:lnTo>
                  <a:lnTo>
                    <a:pt x="3981" y="280"/>
                  </a:lnTo>
                  <a:lnTo>
                    <a:pt x="4187" y="262"/>
                  </a:lnTo>
                  <a:lnTo>
                    <a:pt x="4355" y="245"/>
                  </a:lnTo>
                  <a:lnTo>
                    <a:pt x="4420" y="238"/>
                  </a:lnTo>
                  <a:lnTo>
                    <a:pt x="4469" y="232"/>
                  </a:lnTo>
                  <a:lnTo>
                    <a:pt x="4543" y="221"/>
                  </a:lnTo>
                  <a:lnTo>
                    <a:pt x="4650" y="205"/>
                  </a:lnTo>
                  <a:lnTo>
                    <a:pt x="4930" y="159"/>
                  </a:lnTo>
                  <a:lnTo>
                    <a:pt x="5559" y="54"/>
                  </a:lnTo>
                  <a:lnTo>
                    <a:pt x="5612" y="38"/>
                  </a:lnTo>
                  <a:lnTo>
                    <a:pt x="5657" y="22"/>
                  </a:lnTo>
                  <a:lnTo>
                    <a:pt x="4988" y="134"/>
                  </a:lnTo>
                  <a:lnTo>
                    <a:pt x="4670" y="185"/>
                  </a:lnTo>
                  <a:lnTo>
                    <a:pt x="4549" y="205"/>
                  </a:lnTo>
                  <a:lnTo>
                    <a:pt x="4466" y="217"/>
                  </a:lnTo>
                  <a:lnTo>
                    <a:pt x="4417" y="224"/>
                  </a:lnTo>
                  <a:lnTo>
                    <a:pt x="4352" y="231"/>
                  </a:lnTo>
                  <a:lnTo>
                    <a:pt x="4185" y="248"/>
                  </a:lnTo>
                  <a:lnTo>
                    <a:pt x="3980" y="266"/>
                  </a:lnTo>
                  <a:lnTo>
                    <a:pt x="3751" y="284"/>
                  </a:lnTo>
                  <a:lnTo>
                    <a:pt x="3515" y="301"/>
                  </a:lnTo>
                  <a:lnTo>
                    <a:pt x="3399" y="307"/>
                  </a:lnTo>
                  <a:lnTo>
                    <a:pt x="3288" y="314"/>
                  </a:lnTo>
                  <a:lnTo>
                    <a:pt x="3181" y="319"/>
                  </a:lnTo>
                  <a:lnTo>
                    <a:pt x="3084" y="321"/>
                  </a:lnTo>
                  <a:lnTo>
                    <a:pt x="2996" y="323"/>
                  </a:lnTo>
                  <a:lnTo>
                    <a:pt x="2919" y="323"/>
                  </a:lnTo>
                  <a:close/>
                </a:path>
              </a:pathLst>
            </a:custGeom>
            <a:solidFill>
              <a:srgbClr val="E5A5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2" name="Freeform 483"/>
            <p:cNvSpPr>
              <a:spLocks noEditPoints="1"/>
            </p:cNvSpPr>
            <p:nvPr/>
          </p:nvSpPr>
          <p:spPr bwMode="auto">
            <a:xfrm>
              <a:off x="10556875" y="3136900"/>
              <a:ext cx="3175000" cy="352425"/>
            </a:xfrm>
            <a:custGeom>
              <a:avLst/>
              <a:gdLst>
                <a:gd name="T0" fmla="*/ 2147483647 w 7999"/>
                <a:gd name="T1" fmla="*/ 2147483647 h 884"/>
                <a:gd name="T2" fmla="*/ 2147483647 w 7999"/>
                <a:gd name="T3" fmla="*/ 2147483647 h 884"/>
                <a:gd name="T4" fmla="*/ 2147483647 w 7999"/>
                <a:gd name="T5" fmla="*/ 696945162 h 884"/>
                <a:gd name="T6" fmla="*/ 2147483647 w 7999"/>
                <a:gd name="T7" fmla="*/ 190090228 h 884"/>
                <a:gd name="T8" fmla="*/ 2147483647 w 7999"/>
                <a:gd name="T9" fmla="*/ 0 h 884"/>
                <a:gd name="T10" fmla="*/ 2147483647 w 7999"/>
                <a:gd name="T11" fmla="*/ 126674078 h 884"/>
                <a:gd name="T12" fmla="*/ 2147483647 w 7999"/>
                <a:gd name="T13" fmla="*/ 1647396254 h 884"/>
                <a:gd name="T14" fmla="*/ 2147483647 w 7999"/>
                <a:gd name="T15" fmla="*/ 2147483647 h 884"/>
                <a:gd name="T16" fmla="*/ 2147483647 w 7999"/>
                <a:gd name="T17" fmla="*/ 2147483647 h 884"/>
                <a:gd name="T18" fmla="*/ 0 w 7999"/>
                <a:gd name="T19" fmla="*/ 2147483647 h 884"/>
                <a:gd name="T20" fmla="*/ 2147483647 w 7999"/>
                <a:gd name="T21" fmla="*/ 2147483647 h 884"/>
                <a:gd name="T22" fmla="*/ 2147483647 w 7999"/>
                <a:gd name="T23" fmla="*/ 2147483647 h 884"/>
                <a:gd name="T24" fmla="*/ 2147483647 w 7999"/>
                <a:gd name="T25" fmla="*/ 2147483647 h 884"/>
                <a:gd name="T26" fmla="*/ 2147483647 w 7999"/>
                <a:gd name="T27" fmla="*/ 2147483647 h 884"/>
                <a:gd name="T28" fmla="*/ 2147483647 w 7999"/>
                <a:gd name="T29" fmla="*/ 2147483647 h 884"/>
                <a:gd name="T30" fmla="*/ 2147483647 w 7999"/>
                <a:gd name="T31" fmla="*/ 2147483647 h 884"/>
                <a:gd name="T32" fmla="*/ 2147483647 w 7999"/>
                <a:gd name="T33" fmla="*/ 2147483647 h 884"/>
                <a:gd name="T34" fmla="*/ 2147483647 w 7999"/>
                <a:gd name="T35" fmla="*/ 2147483647 h 884"/>
                <a:gd name="T36" fmla="*/ 2147483647 w 7999"/>
                <a:gd name="T37" fmla="*/ 2147483647 h 884"/>
                <a:gd name="T38" fmla="*/ 2147483647 w 7999"/>
                <a:gd name="T39" fmla="*/ 2147483647 h 884"/>
                <a:gd name="T40" fmla="*/ 2147483647 w 7999"/>
                <a:gd name="T41" fmla="*/ 2147483647 h 884"/>
                <a:gd name="T42" fmla="*/ 2147483647 w 7999"/>
                <a:gd name="T43" fmla="*/ 2147483647 h 884"/>
                <a:gd name="T44" fmla="*/ 2147483647 w 7999"/>
                <a:gd name="T45" fmla="*/ 2147483647 h 884"/>
                <a:gd name="T46" fmla="*/ 2147483647 w 7999"/>
                <a:gd name="T47" fmla="*/ 2147483647 h 884"/>
                <a:gd name="T48" fmla="*/ 2147483647 w 7999"/>
                <a:gd name="T49" fmla="*/ 2147483647 h 884"/>
                <a:gd name="T50" fmla="*/ 2147483647 w 7999"/>
                <a:gd name="T51" fmla="*/ 2147483647 h 884"/>
                <a:gd name="T52" fmla="*/ 2147483647 w 7999"/>
                <a:gd name="T53" fmla="*/ 2147483647 h 884"/>
                <a:gd name="T54" fmla="*/ 2147483647 w 7999"/>
                <a:gd name="T55" fmla="*/ 2147483647 h 884"/>
                <a:gd name="T56" fmla="*/ 2147483647 w 7999"/>
                <a:gd name="T57" fmla="*/ 2147483647 h 884"/>
                <a:gd name="T58" fmla="*/ 2147483647 w 7999"/>
                <a:gd name="T59" fmla="*/ 2147483647 h 884"/>
                <a:gd name="T60" fmla="*/ 2147483647 w 7999"/>
                <a:gd name="T61" fmla="*/ 2147483647 h 884"/>
                <a:gd name="T62" fmla="*/ 2147483647 w 7999"/>
                <a:gd name="T63" fmla="*/ 2147483647 h 884"/>
                <a:gd name="T64" fmla="*/ 2147483647 w 7999"/>
                <a:gd name="T65" fmla="*/ 2147483647 h 884"/>
                <a:gd name="T66" fmla="*/ 2147483647 w 7999"/>
                <a:gd name="T67" fmla="*/ 2147483647 h 884"/>
                <a:gd name="T68" fmla="*/ 2147483647 w 7999"/>
                <a:gd name="T69" fmla="*/ 2147483647 h 884"/>
                <a:gd name="T70" fmla="*/ 2147483647 w 7999"/>
                <a:gd name="T71" fmla="*/ 2147483647 h 884"/>
                <a:gd name="T72" fmla="*/ 2147483647 w 7999"/>
                <a:gd name="T73" fmla="*/ 2147483647 h 884"/>
                <a:gd name="T74" fmla="*/ 2147483647 w 7999"/>
                <a:gd name="T75" fmla="*/ 2147483647 h 884"/>
                <a:gd name="T76" fmla="*/ 2147483647 w 7999"/>
                <a:gd name="T77" fmla="*/ 2147483647 h 884"/>
                <a:gd name="T78" fmla="*/ 2147483647 w 7999"/>
                <a:gd name="T79" fmla="*/ 2147483647 h 884"/>
                <a:gd name="T80" fmla="*/ 2147483647 w 7999"/>
                <a:gd name="T81" fmla="*/ 2147483647 h 884"/>
                <a:gd name="T82" fmla="*/ 2147483647 w 7999"/>
                <a:gd name="T83" fmla="*/ 2147483647 h 884"/>
                <a:gd name="T84" fmla="*/ 2147483647 w 7999"/>
                <a:gd name="T85" fmla="*/ 2147483647 h 884"/>
                <a:gd name="T86" fmla="*/ 2147483647 w 7999"/>
                <a:gd name="T87" fmla="*/ 2147483647 h 884"/>
                <a:gd name="T88" fmla="*/ 2147483647 w 7999"/>
                <a:gd name="T89" fmla="*/ 2147483647 h 884"/>
                <a:gd name="T90" fmla="*/ 2147483647 w 7999"/>
                <a:gd name="T91" fmla="*/ 2147483647 h 884"/>
                <a:gd name="T92" fmla="*/ 2147483647 w 7999"/>
                <a:gd name="T93" fmla="*/ 2147483647 h 884"/>
                <a:gd name="T94" fmla="*/ 2147483647 w 7999"/>
                <a:gd name="T95" fmla="*/ 2147483647 h 884"/>
                <a:gd name="T96" fmla="*/ 2147483647 w 7999"/>
                <a:gd name="T97" fmla="*/ 2147483647 h 884"/>
                <a:gd name="T98" fmla="*/ 2147483647 w 7999"/>
                <a:gd name="T99" fmla="*/ 2147483647 h 884"/>
                <a:gd name="T100" fmla="*/ 2147483647 w 7999"/>
                <a:gd name="T101" fmla="*/ 2147483647 h 884"/>
                <a:gd name="T102" fmla="*/ 2147483647 w 7999"/>
                <a:gd name="T103" fmla="*/ 2147483647 h 884"/>
                <a:gd name="T104" fmla="*/ 2147483647 w 7999"/>
                <a:gd name="T105" fmla="*/ 2147483647 h 884"/>
                <a:gd name="T106" fmla="*/ 2147483647 w 7999"/>
                <a:gd name="T107" fmla="*/ 2147483647 h 884"/>
                <a:gd name="T108" fmla="*/ 2147483647 w 7999"/>
                <a:gd name="T109" fmla="*/ 2147483647 h 884"/>
                <a:gd name="T110" fmla="*/ 2147483647 w 7999"/>
                <a:gd name="T111" fmla="*/ 2147483647 h 884"/>
                <a:gd name="T112" fmla="*/ 2147483647 w 7999"/>
                <a:gd name="T113" fmla="*/ 2147483647 h 884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999"/>
                <a:gd name="T172" fmla="*/ 0 h 884"/>
                <a:gd name="T173" fmla="*/ 7999 w 7999"/>
                <a:gd name="T174" fmla="*/ 884 h 884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999" h="884">
                  <a:moveTo>
                    <a:pt x="7986" y="537"/>
                  </a:moveTo>
                  <a:lnTo>
                    <a:pt x="7988" y="536"/>
                  </a:lnTo>
                  <a:lnTo>
                    <a:pt x="7647" y="104"/>
                  </a:lnTo>
                  <a:lnTo>
                    <a:pt x="7345" y="92"/>
                  </a:lnTo>
                  <a:lnTo>
                    <a:pt x="6643" y="63"/>
                  </a:lnTo>
                  <a:lnTo>
                    <a:pt x="5841" y="31"/>
                  </a:lnTo>
                  <a:lnTo>
                    <a:pt x="5497" y="19"/>
                  </a:lnTo>
                  <a:lnTo>
                    <a:pt x="5242" y="11"/>
                  </a:lnTo>
                  <a:lnTo>
                    <a:pt x="5021" y="7"/>
                  </a:lnTo>
                  <a:lnTo>
                    <a:pt x="4765" y="3"/>
                  </a:lnTo>
                  <a:lnTo>
                    <a:pt x="4485" y="1"/>
                  </a:lnTo>
                  <a:lnTo>
                    <a:pt x="4194" y="0"/>
                  </a:lnTo>
                  <a:lnTo>
                    <a:pt x="3622" y="0"/>
                  </a:lnTo>
                  <a:lnTo>
                    <a:pt x="3147" y="1"/>
                  </a:lnTo>
                  <a:lnTo>
                    <a:pt x="3027" y="2"/>
                  </a:lnTo>
                  <a:lnTo>
                    <a:pt x="2870" y="5"/>
                  </a:lnTo>
                  <a:lnTo>
                    <a:pt x="2466" y="14"/>
                  </a:lnTo>
                  <a:lnTo>
                    <a:pt x="1985" y="26"/>
                  </a:lnTo>
                  <a:lnTo>
                    <a:pt x="1473" y="42"/>
                  </a:lnTo>
                  <a:lnTo>
                    <a:pt x="977" y="57"/>
                  </a:lnTo>
                  <a:lnTo>
                    <a:pt x="547" y="72"/>
                  </a:lnTo>
                  <a:lnTo>
                    <a:pt x="227" y="84"/>
                  </a:lnTo>
                  <a:lnTo>
                    <a:pt x="124" y="88"/>
                  </a:lnTo>
                  <a:lnTo>
                    <a:pt x="67" y="92"/>
                  </a:lnTo>
                  <a:lnTo>
                    <a:pt x="19" y="207"/>
                  </a:lnTo>
                  <a:lnTo>
                    <a:pt x="18" y="207"/>
                  </a:lnTo>
                  <a:lnTo>
                    <a:pt x="0" y="249"/>
                  </a:lnTo>
                  <a:lnTo>
                    <a:pt x="4" y="259"/>
                  </a:lnTo>
                  <a:lnTo>
                    <a:pt x="36" y="271"/>
                  </a:lnTo>
                  <a:lnTo>
                    <a:pt x="78" y="285"/>
                  </a:lnTo>
                  <a:lnTo>
                    <a:pt x="187" y="320"/>
                  </a:lnTo>
                  <a:lnTo>
                    <a:pt x="326" y="362"/>
                  </a:lnTo>
                  <a:lnTo>
                    <a:pt x="484" y="406"/>
                  </a:lnTo>
                  <a:lnTo>
                    <a:pt x="655" y="450"/>
                  </a:lnTo>
                  <a:lnTo>
                    <a:pt x="741" y="473"/>
                  </a:lnTo>
                  <a:lnTo>
                    <a:pt x="827" y="494"/>
                  </a:lnTo>
                  <a:lnTo>
                    <a:pt x="913" y="514"/>
                  </a:lnTo>
                  <a:lnTo>
                    <a:pt x="996" y="532"/>
                  </a:lnTo>
                  <a:lnTo>
                    <a:pt x="1076" y="548"/>
                  </a:lnTo>
                  <a:lnTo>
                    <a:pt x="1153" y="562"/>
                  </a:lnTo>
                  <a:lnTo>
                    <a:pt x="1244" y="576"/>
                  </a:lnTo>
                  <a:lnTo>
                    <a:pt x="1350" y="593"/>
                  </a:lnTo>
                  <a:lnTo>
                    <a:pt x="1468" y="610"/>
                  </a:lnTo>
                  <a:lnTo>
                    <a:pt x="1597" y="627"/>
                  </a:lnTo>
                  <a:lnTo>
                    <a:pt x="1876" y="663"/>
                  </a:lnTo>
                  <a:lnTo>
                    <a:pt x="2171" y="697"/>
                  </a:lnTo>
                  <a:lnTo>
                    <a:pt x="2467" y="732"/>
                  </a:lnTo>
                  <a:lnTo>
                    <a:pt x="2747" y="763"/>
                  </a:lnTo>
                  <a:lnTo>
                    <a:pt x="2996" y="790"/>
                  </a:lnTo>
                  <a:lnTo>
                    <a:pt x="3196" y="810"/>
                  </a:lnTo>
                  <a:lnTo>
                    <a:pt x="3289" y="819"/>
                  </a:lnTo>
                  <a:lnTo>
                    <a:pt x="3397" y="827"/>
                  </a:lnTo>
                  <a:lnTo>
                    <a:pt x="3516" y="834"/>
                  </a:lnTo>
                  <a:lnTo>
                    <a:pt x="3644" y="841"/>
                  </a:lnTo>
                  <a:lnTo>
                    <a:pt x="3779" y="848"/>
                  </a:lnTo>
                  <a:lnTo>
                    <a:pt x="3920" y="854"/>
                  </a:lnTo>
                  <a:lnTo>
                    <a:pt x="4203" y="865"/>
                  </a:lnTo>
                  <a:lnTo>
                    <a:pt x="4477" y="874"/>
                  </a:lnTo>
                  <a:lnTo>
                    <a:pt x="4722" y="880"/>
                  </a:lnTo>
                  <a:lnTo>
                    <a:pt x="4919" y="883"/>
                  </a:lnTo>
                  <a:lnTo>
                    <a:pt x="4995" y="884"/>
                  </a:lnTo>
                  <a:lnTo>
                    <a:pt x="5051" y="883"/>
                  </a:lnTo>
                  <a:lnTo>
                    <a:pt x="5116" y="882"/>
                  </a:lnTo>
                  <a:lnTo>
                    <a:pt x="5218" y="876"/>
                  </a:lnTo>
                  <a:lnTo>
                    <a:pt x="5352" y="866"/>
                  </a:lnTo>
                  <a:lnTo>
                    <a:pt x="5514" y="856"/>
                  </a:lnTo>
                  <a:lnTo>
                    <a:pt x="5700" y="841"/>
                  </a:lnTo>
                  <a:lnTo>
                    <a:pt x="5903" y="823"/>
                  </a:lnTo>
                  <a:lnTo>
                    <a:pt x="6123" y="804"/>
                  </a:lnTo>
                  <a:lnTo>
                    <a:pt x="6352" y="783"/>
                  </a:lnTo>
                  <a:lnTo>
                    <a:pt x="6585" y="760"/>
                  </a:lnTo>
                  <a:lnTo>
                    <a:pt x="6822" y="733"/>
                  </a:lnTo>
                  <a:lnTo>
                    <a:pt x="7053" y="707"/>
                  </a:lnTo>
                  <a:lnTo>
                    <a:pt x="7276" y="679"/>
                  </a:lnTo>
                  <a:lnTo>
                    <a:pt x="7383" y="665"/>
                  </a:lnTo>
                  <a:lnTo>
                    <a:pt x="7487" y="649"/>
                  </a:lnTo>
                  <a:lnTo>
                    <a:pt x="7585" y="635"/>
                  </a:lnTo>
                  <a:lnTo>
                    <a:pt x="7680" y="620"/>
                  </a:lnTo>
                  <a:lnTo>
                    <a:pt x="7769" y="604"/>
                  </a:lnTo>
                  <a:lnTo>
                    <a:pt x="7851" y="588"/>
                  </a:lnTo>
                  <a:lnTo>
                    <a:pt x="7928" y="573"/>
                  </a:lnTo>
                  <a:lnTo>
                    <a:pt x="7997" y="557"/>
                  </a:lnTo>
                  <a:lnTo>
                    <a:pt x="7999" y="551"/>
                  </a:lnTo>
                  <a:lnTo>
                    <a:pt x="7986" y="537"/>
                  </a:lnTo>
                  <a:close/>
                  <a:moveTo>
                    <a:pt x="6343" y="747"/>
                  </a:moveTo>
                  <a:lnTo>
                    <a:pt x="6343" y="747"/>
                  </a:lnTo>
                  <a:lnTo>
                    <a:pt x="6273" y="754"/>
                  </a:lnTo>
                  <a:lnTo>
                    <a:pt x="6156" y="765"/>
                  </a:lnTo>
                  <a:lnTo>
                    <a:pt x="5846" y="790"/>
                  </a:lnTo>
                  <a:lnTo>
                    <a:pt x="5532" y="813"/>
                  </a:lnTo>
                  <a:lnTo>
                    <a:pt x="5410" y="821"/>
                  </a:lnTo>
                  <a:lnTo>
                    <a:pt x="5330" y="826"/>
                  </a:lnTo>
                  <a:lnTo>
                    <a:pt x="5196" y="829"/>
                  </a:lnTo>
                  <a:lnTo>
                    <a:pt x="5051" y="832"/>
                  </a:lnTo>
                  <a:lnTo>
                    <a:pt x="4899" y="832"/>
                  </a:lnTo>
                  <a:lnTo>
                    <a:pt x="4749" y="830"/>
                  </a:lnTo>
                  <a:lnTo>
                    <a:pt x="4604" y="829"/>
                  </a:lnTo>
                  <a:lnTo>
                    <a:pt x="4473" y="827"/>
                  </a:lnTo>
                  <a:lnTo>
                    <a:pt x="4273" y="822"/>
                  </a:lnTo>
                  <a:lnTo>
                    <a:pt x="4121" y="816"/>
                  </a:lnTo>
                  <a:lnTo>
                    <a:pt x="3953" y="809"/>
                  </a:lnTo>
                  <a:lnTo>
                    <a:pt x="3618" y="792"/>
                  </a:lnTo>
                  <a:lnTo>
                    <a:pt x="3344" y="778"/>
                  </a:lnTo>
                  <a:lnTo>
                    <a:pt x="3215" y="769"/>
                  </a:lnTo>
                  <a:lnTo>
                    <a:pt x="3135" y="763"/>
                  </a:lnTo>
                  <a:lnTo>
                    <a:pt x="3017" y="753"/>
                  </a:lnTo>
                  <a:lnTo>
                    <a:pt x="2872" y="738"/>
                  </a:lnTo>
                  <a:lnTo>
                    <a:pt x="2716" y="720"/>
                  </a:lnTo>
                  <a:lnTo>
                    <a:pt x="2417" y="687"/>
                  </a:lnTo>
                  <a:lnTo>
                    <a:pt x="2225" y="665"/>
                  </a:lnTo>
                  <a:lnTo>
                    <a:pt x="2056" y="645"/>
                  </a:lnTo>
                  <a:lnTo>
                    <a:pt x="1802" y="615"/>
                  </a:lnTo>
                  <a:lnTo>
                    <a:pt x="1665" y="598"/>
                  </a:lnTo>
                  <a:lnTo>
                    <a:pt x="1532" y="580"/>
                  </a:lnTo>
                  <a:lnTo>
                    <a:pt x="1412" y="563"/>
                  </a:lnTo>
                  <a:lnTo>
                    <a:pt x="1315" y="548"/>
                  </a:lnTo>
                  <a:lnTo>
                    <a:pt x="1244" y="534"/>
                  </a:lnTo>
                  <a:lnTo>
                    <a:pt x="1168" y="519"/>
                  </a:lnTo>
                  <a:lnTo>
                    <a:pt x="1006" y="484"/>
                  </a:lnTo>
                  <a:lnTo>
                    <a:pt x="854" y="449"/>
                  </a:lnTo>
                  <a:lnTo>
                    <a:pt x="738" y="423"/>
                  </a:lnTo>
                  <a:lnTo>
                    <a:pt x="828" y="201"/>
                  </a:lnTo>
                  <a:lnTo>
                    <a:pt x="830" y="201"/>
                  </a:lnTo>
                  <a:lnTo>
                    <a:pt x="869" y="97"/>
                  </a:lnTo>
                  <a:lnTo>
                    <a:pt x="1357" y="87"/>
                  </a:lnTo>
                  <a:lnTo>
                    <a:pt x="1725" y="79"/>
                  </a:lnTo>
                  <a:lnTo>
                    <a:pt x="1961" y="72"/>
                  </a:lnTo>
                  <a:lnTo>
                    <a:pt x="2325" y="59"/>
                  </a:lnTo>
                  <a:lnTo>
                    <a:pt x="2534" y="50"/>
                  </a:lnTo>
                  <a:lnTo>
                    <a:pt x="2698" y="45"/>
                  </a:lnTo>
                  <a:lnTo>
                    <a:pt x="2921" y="42"/>
                  </a:lnTo>
                  <a:lnTo>
                    <a:pt x="3278" y="39"/>
                  </a:lnTo>
                  <a:lnTo>
                    <a:pt x="3682" y="39"/>
                  </a:lnTo>
                  <a:lnTo>
                    <a:pt x="3874" y="39"/>
                  </a:lnTo>
                  <a:lnTo>
                    <a:pt x="4044" y="42"/>
                  </a:lnTo>
                  <a:lnTo>
                    <a:pt x="4237" y="45"/>
                  </a:lnTo>
                  <a:lnTo>
                    <a:pt x="4489" y="50"/>
                  </a:lnTo>
                  <a:lnTo>
                    <a:pt x="5076" y="63"/>
                  </a:lnTo>
                  <a:lnTo>
                    <a:pt x="5628" y="78"/>
                  </a:lnTo>
                  <a:lnTo>
                    <a:pt x="5962" y="87"/>
                  </a:lnTo>
                  <a:lnTo>
                    <a:pt x="7620" y="147"/>
                  </a:lnTo>
                  <a:lnTo>
                    <a:pt x="7914" y="533"/>
                  </a:lnTo>
                  <a:lnTo>
                    <a:pt x="7811" y="552"/>
                  </a:lnTo>
                  <a:lnTo>
                    <a:pt x="7697" y="572"/>
                  </a:lnTo>
                  <a:lnTo>
                    <a:pt x="7594" y="587"/>
                  </a:lnTo>
                  <a:lnTo>
                    <a:pt x="7552" y="593"/>
                  </a:lnTo>
                  <a:lnTo>
                    <a:pt x="7520" y="597"/>
                  </a:lnTo>
                  <a:lnTo>
                    <a:pt x="7446" y="605"/>
                  </a:lnTo>
                  <a:lnTo>
                    <a:pt x="7311" y="622"/>
                  </a:lnTo>
                  <a:lnTo>
                    <a:pt x="6937" y="670"/>
                  </a:lnTo>
                  <a:lnTo>
                    <a:pt x="6343" y="747"/>
                  </a:lnTo>
                  <a:close/>
                </a:path>
              </a:pathLst>
            </a:custGeom>
            <a:solidFill>
              <a:srgbClr val="FCD78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3" name="Freeform 484"/>
            <p:cNvSpPr>
              <a:spLocks/>
            </p:cNvSpPr>
            <p:nvPr/>
          </p:nvSpPr>
          <p:spPr bwMode="auto">
            <a:xfrm>
              <a:off x="10841038" y="3205163"/>
              <a:ext cx="73025" cy="114300"/>
            </a:xfrm>
            <a:custGeom>
              <a:avLst/>
              <a:gdLst>
                <a:gd name="T0" fmla="*/ 2147483647 w 183"/>
                <a:gd name="T1" fmla="*/ 2147483647 h 285"/>
                <a:gd name="T2" fmla="*/ 2147483647 w 183"/>
                <a:gd name="T3" fmla="*/ 2147483647 h 285"/>
                <a:gd name="T4" fmla="*/ 2147483647 w 183"/>
                <a:gd name="T5" fmla="*/ 2147483647 h 285"/>
                <a:gd name="T6" fmla="*/ 2147483647 w 183"/>
                <a:gd name="T7" fmla="*/ 2147483647 h 285"/>
                <a:gd name="T8" fmla="*/ 2147483647 w 183"/>
                <a:gd name="T9" fmla="*/ 1032130563 h 285"/>
                <a:gd name="T10" fmla="*/ 2147483647 w 183"/>
                <a:gd name="T11" fmla="*/ 580483130 h 285"/>
                <a:gd name="T12" fmla="*/ 2147483647 w 183"/>
                <a:gd name="T13" fmla="*/ 322490394 h 285"/>
                <a:gd name="T14" fmla="*/ 2147483647 w 183"/>
                <a:gd name="T15" fmla="*/ 322490394 h 285"/>
                <a:gd name="T16" fmla="*/ 2147483647 w 183"/>
                <a:gd name="T17" fmla="*/ 193494226 h 285"/>
                <a:gd name="T18" fmla="*/ 2147483647 w 183"/>
                <a:gd name="T19" fmla="*/ 64498084 h 285"/>
                <a:gd name="T20" fmla="*/ 2147483647 w 183"/>
                <a:gd name="T21" fmla="*/ 0 h 285"/>
                <a:gd name="T22" fmla="*/ 2147483647 w 183"/>
                <a:gd name="T23" fmla="*/ 0 h 285"/>
                <a:gd name="T24" fmla="*/ 2147483647 w 183"/>
                <a:gd name="T25" fmla="*/ 0 h 285"/>
                <a:gd name="T26" fmla="*/ 0 w 183"/>
                <a:gd name="T27" fmla="*/ 2147483647 h 285"/>
                <a:gd name="T28" fmla="*/ 0 w 183"/>
                <a:gd name="T29" fmla="*/ 2147483647 h 285"/>
                <a:gd name="T30" fmla="*/ 63534946 w 183"/>
                <a:gd name="T31" fmla="*/ 2147483647 h 285"/>
                <a:gd name="T32" fmla="*/ 381210824 w 183"/>
                <a:gd name="T33" fmla="*/ 2147483647 h 285"/>
                <a:gd name="T34" fmla="*/ 1270861632 w 183"/>
                <a:gd name="T35" fmla="*/ 2147483647 h 285"/>
                <a:gd name="T36" fmla="*/ 2147483647 w 183"/>
                <a:gd name="T37" fmla="*/ 2147483647 h 285"/>
                <a:gd name="T38" fmla="*/ 2147483647 w 183"/>
                <a:gd name="T39" fmla="*/ 2147483647 h 285"/>
                <a:gd name="T40" fmla="*/ 2147483647 w 183"/>
                <a:gd name="T41" fmla="*/ 2147483647 h 285"/>
                <a:gd name="T42" fmla="*/ 2147483647 w 183"/>
                <a:gd name="T43" fmla="*/ 2147483647 h 28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83"/>
                <a:gd name="T67" fmla="*/ 0 h 285"/>
                <a:gd name="T68" fmla="*/ 183 w 183"/>
                <a:gd name="T69" fmla="*/ 285 h 28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83" h="285">
                  <a:moveTo>
                    <a:pt x="182" y="148"/>
                  </a:moveTo>
                  <a:lnTo>
                    <a:pt x="182" y="148"/>
                  </a:lnTo>
                  <a:lnTo>
                    <a:pt x="149" y="82"/>
                  </a:lnTo>
                  <a:lnTo>
                    <a:pt x="127" y="34"/>
                  </a:lnTo>
                  <a:lnTo>
                    <a:pt x="120" y="16"/>
                  </a:lnTo>
                  <a:lnTo>
                    <a:pt x="117" y="9"/>
                  </a:lnTo>
                  <a:lnTo>
                    <a:pt x="117" y="5"/>
                  </a:lnTo>
                  <a:lnTo>
                    <a:pt x="116" y="3"/>
                  </a:lnTo>
                  <a:lnTo>
                    <a:pt x="114" y="1"/>
                  </a:lnTo>
                  <a:lnTo>
                    <a:pt x="110" y="0"/>
                  </a:lnTo>
                  <a:lnTo>
                    <a:pt x="104" y="0"/>
                  </a:lnTo>
                  <a:lnTo>
                    <a:pt x="0" y="263"/>
                  </a:lnTo>
                  <a:lnTo>
                    <a:pt x="1" y="264"/>
                  </a:lnTo>
                  <a:lnTo>
                    <a:pt x="6" y="265"/>
                  </a:lnTo>
                  <a:lnTo>
                    <a:pt x="20" y="269"/>
                  </a:lnTo>
                  <a:lnTo>
                    <a:pt x="67" y="276"/>
                  </a:lnTo>
                  <a:lnTo>
                    <a:pt x="135" y="285"/>
                  </a:lnTo>
                  <a:lnTo>
                    <a:pt x="183" y="148"/>
                  </a:lnTo>
                  <a:lnTo>
                    <a:pt x="182" y="148"/>
                  </a:lnTo>
                  <a:close/>
                </a:path>
              </a:pathLst>
            </a:custGeom>
            <a:solidFill>
              <a:srgbClr val="D3923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4" name="Freeform 485"/>
            <p:cNvSpPr>
              <a:spLocks/>
            </p:cNvSpPr>
            <p:nvPr/>
          </p:nvSpPr>
          <p:spPr bwMode="auto">
            <a:xfrm>
              <a:off x="11350625" y="3271838"/>
              <a:ext cx="50800" cy="185738"/>
            </a:xfrm>
            <a:custGeom>
              <a:avLst/>
              <a:gdLst>
                <a:gd name="T0" fmla="*/ 2147483647 w 131"/>
                <a:gd name="T1" fmla="*/ 0 h 466"/>
                <a:gd name="T2" fmla="*/ 2147483647 w 131"/>
                <a:gd name="T3" fmla="*/ 2147483647 h 466"/>
                <a:gd name="T4" fmla="*/ 2041081779 w 131"/>
                <a:gd name="T5" fmla="*/ 2147483647 h 466"/>
                <a:gd name="T6" fmla="*/ 0 w 131"/>
                <a:gd name="T7" fmla="*/ 2147483647 h 466"/>
                <a:gd name="T8" fmla="*/ 2147483647 w 131"/>
                <a:gd name="T9" fmla="*/ 0 h 46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1"/>
                <a:gd name="T16" fmla="*/ 0 h 466"/>
                <a:gd name="T17" fmla="*/ 131 w 131"/>
                <a:gd name="T18" fmla="*/ 466 h 46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1" h="466">
                  <a:moveTo>
                    <a:pt x="120" y="0"/>
                  </a:moveTo>
                  <a:lnTo>
                    <a:pt x="131" y="82"/>
                  </a:lnTo>
                  <a:lnTo>
                    <a:pt x="35" y="466"/>
                  </a:lnTo>
                  <a:lnTo>
                    <a:pt x="0" y="432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rgbClr val="D3923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5" name="Freeform 486"/>
            <p:cNvSpPr>
              <a:spLocks/>
            </p:cNvSpPr>
            <p:nvPr/>
          </p:nvSpPr>
          <p:spPr bwMode="auto">
            <a:xfrm>
              <a:off x="10556875" y="3225800"/>
              <a:ext cx="2046288" cy="339725"/>
            </a:xfrm>
            <a:custGeom>
              <a:avLst/>
              <a:gdLst>
                <a:gd name="T0" fmla="*/ 2147483647 w 5154"/>
                <a:gd name="T1" fmla="*/ 2147483647 h 852"/>
                <a:gd name="T2" fmla="*/ 2147483647 w 5154"/>
                <a:gd name="T3" fmla="*/ 2147483647 h 852"/>
                <a:gd name="T4" fmla="*/ 2147483647 w 5154"/>
                <a:gd name="T5" fmla="*/ 2147483647 h 852"/>
                <a:gd name="T6" fmla="*/ 2147483647 w 5154"/>
                <a:gd name="T7" fmla="*/ 2147483647 h 852"/>
                <a:gd name="T8" fmla="*/ 2147483647 w 5154"/>
                <a:gd name="T9" fmla="*/ 2147483647 h 852"/>
                <a:gd name="T10" fmla="*/ 2147483647 w 5154"/>
                <a:gd name="T11" fmla="*/ 2147483647 h 852"/>
                <a:gd name="T12" fmla="*/ 2147483647 w 5154"/>
                <a:gd name="T13" fmla="*/ 2147483647 h 852"/>
                <a:gd name="T14" fmla="*/ 2147483647 w 5154"/>
                <a:gd name="T15" fmla="*/ 2147483647 h 852"/>
                <a:gd name="T16" fmla="*/ 2147483647 w 5154"/>
                <a:gd name="T17" fmla="*/ 2147483647 h 852"/>
                <a:gd name="T18" fmla="*/ 2147483647 w 5154"/>
                <a:gd name="T19" fmla="*/ 2147483647 h 852"/>
                <a:gd name="T20" fmla="*/ 2147483647 w 5154"/>
                <a:gd name="T21" fmla="*/ 2147483647 h 852"/>
                <a:gd name="T22" fmla="*/ 2147483647 w 5154"/>
                <a:gd name="T23" fmla="*/ 2147483647 h 852"/>
                <a:gd name="T24" fmla="*/ 2147483647 w 5154"/>
                <a:gd name="T25" fmla="*/ 2147483647 h 852"/>
                <a:gd name="T26" fmla="*/ 2147483647 w 5154"/>
                <a:gd name="T27" fmla="*/ 2147483647 h 852"/>
                <a:gd name="T28" fmla="*/ 2147483647 w 5154"/>
                <a:gd name="T29" fmla="*/ 2147483647 h 852"/>
                <a:gd name="T30" fmla="*/ 2147483647 w 5154"/>
                <a:gd name="T31" fmla="*/ 2147483647 h 852"/>
                <a:gd name="T32" fmla="*/ 2147483647 w 5154"/>
                <a:gd name="T33" fmla="*/ 2147483647 h 852"/>
                <a:gd name="T34" fmla="*/ 2147483647 w 5154"/>
                <a:gd name="T35" fmla="*/ 2147483647 h 852"/>
                <a:gd name="T36" fmla="*/ 2147483647 w 5154"/>
                <a:gd name="T37" fmla="*/ 2147483647 h 852"/>
                <a:gd name="T38" fmla="*/ 2147483647 w 5154"/>
                <a:gd name="T39" fmla="*/ 2147483647 h 852"/>
                <a:gd name="T40" fmla="*/ 2147483647 w 5154"/>
                <a:gd name="T41" fmla="*/ 2147483647 h 852"/>
                <a:gd name="T42" fmla="*/ 2147483647 w 5154"/>
                <a:gd name="T43" fmla="*/ 1077807957 h 852"/>
                <a:gd name="T44" fmla="*/ 0 w 5154"/>
                <a:gd name="T45" fmla="*/ 1584833817 h 852"/>
                <a:gd name="T46" fmla="*/ 2147483647 w 5154"/>
                <a:gd name="T47" fmla="*/ 2147483647 h 852"/>
                <a:gd name="T48" fmla="*/ 2147483647 w 5154"/>
                <a:gd name="T49" fmla="*/ 2147483647 h 852"/>
                <a:gd name="T50" fmla="*/ 2147483647 w 5154"/>
                <a:gd name="T51" fmla="*/ 2147483647 h 852"/>
                <a:gd name="T52" fmla="*/ 2147483647 w 5154"/>
                <a:gd name="T53" fmla="*/ 2147483647 h 852"/>
                <a:gd name="T54" fmla="*/ 2147483647 w 5154"/>
                <a:gd name="T55" fmla="*/ 2147483647 h 852"/>
                <a:gd name="T56" fmla="*/ 2147483647 w 5154"/>
                <a:gd name="T57" fmla="*/ 2147483647 h 852"/>
                <a:gd name="T58" fmla="*/ 2147483647 w 5154"/>
                <a:gd name="T59" fmla="*/ 2147483647 h 852"/>
                <a:gd name="T60" fmla="*/ 2147483647 w 5154"/>
                <a:gd name="T61" fmla="*/ 2147483647 h 852"/>
                <a:gd name="T62" fmla="*/ 2147483647 w 5154"/>
                <a:gd name="T63" fmla="*/ 2147483647 h 852"/>
                <a:gd name="T64" fmla="*/ 2147483647 w 5154"/>
                <a:gd name="T65" fmla="*/ 2147483647 h 852"/>
                <a:gd name="T66" fmla="*/ 2147483647 w 5154"/>
                <a:gd name="T67" fmla="*/ 2147483647 h 852"/>
                <a:gd name="T68" fmla="*/ 2147483647 w 5154"/>
                <a:gd name="T69" fmla="*/ 2147483647 h 852"/>
                <a:gd name="T70" fmla="*/ 2147483647 w 5154"/>
                <a:gd name="T71" fmla="*/ 2147483647 h 852"/>
                <a:gd name="T72" fmla="*/ 2147483647 w 5154"/>
                <a:gd name="T73" fmla="*/ 2147483647 h 85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154"/>
                <a:gd name="T112" fmla="*/ 0 h 852"/>
                <a:gd name="T113" fmla="*/ 5154 w 5154"/>
                <a:gd name="T114" fmla="*/ 852 h 85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154" h="852">
                  <a:moveTo>
                    <a:pt x="4174" y="849"/>
                  </a:moveTo>
                  <a:lnTo>
                    <a:pt x="4174" y="849"/>
                  </a:lnTo>
                  <a:lnTo>
                    <a:pt x="4254" y="851"/>
                  </a:lnTo>
                  <a:lnTo>
                    <a:pt x="4351" y="852"/>
                  </a:lnTo>
                  <a:lnTo>
                    <a:pt x="4464" y="852"/>
                  </a:lnTo>
                  <a:lnTo>
                    <a:pt x="4588" y="852"/>
                  </a:lnTo>
                  <a:lnTo>
                    <a:pt x="4721" y="850"/>
                  </a:lnTo>
                  <a:lnTo>
                    <a:pt x="4862" y="847"/>
                  </a:lnTo>
                  <a:lnTo>
                    <a:pt x="5154" y="840"/>
                  </a:lnTo>
                  <a:lnTo>
                    <a:pt x="5138" y="768"/>
                  </a:lnTo>
                  <a:lnTo>
                    <a:pt x="4938" y="720"/>
                  </a:lnTo>
                  <a:lnTo>
                    <a:pt x="4905" y="628"/>
                  </a:lnTo>
                  <a:lnTo>
                    <a:pt x="4723" y="632"/>
                  </a:lnTo>
                  <a:lnTo>
                    <a:pt x="4564" y="632"/>
                  </a:lnTo>
                  <a:lnTo>
                    <a:pt x="4421" y="630"/>
                  </a:lnTo>
                  <a:lnTo>
                    <a:pt x="4288" y="627"/>
                  </a:lnTo>
                  <a:lnTo>
                    <a:pt x="4160" y="622"/>
                  </a:lnTo>
                  <a:lnTo>
                    <a:pt x="4030" y="614"/>
                  </a:lnTo>
                  <a:lnTo>
                    <a:pt x="3893" y="605"/>
                  </a:lnTo>
                  <a:lnTo>
                    <a:pt x="3745" y="595"/>
                  </a:lnTo>
                  <a:lnTo>
                    <a:pt x="3623" y="585"/>
                  </a:lnTo>
                  <a:lnTo>
                    <a:pt x="3481" y="572"/>
                  </a:lnTo>
                  <a:lnTo>
                    <a:pt x="3153" y="542"/>
                  </a:lnTo>
                  <a:lnTo>
                    <a:pt x="2786" y="505"/>
                  </a:lnTo>
                  <a:lnTo>
                    <a:pt x="2406" y="465"/>
                  </a:lnTo>
                  <a:lnTo>
                    <a:pt x="2039" y="424"/>
                  </a:lnTo>
                  <a:lnTo>
                    <a:pt x="1869" y="405"/>
                  </a:lnTo>
                  <a:lnTo>
                    <a:pt x="1712" y="386"/>
                  </a:lnTo>
                  <a:lnTo>
                    <a:pt x="1572" y="368"/>
                  </a:lnTo>
                  <a:lnTo>
                    <a:pt x="1452" y="352"/>
                  </a:lnTo>
                  <a:lnTo>
                    <a:pt x="1354" y="338"/>
                  </a:lnTo>
                  <a:lnTo>
                    <a:pt x="1283" y="326"/>
                  </a:lnTo>
                  <a:lnTo>
                    <a:pt x="1230" y="315"/>
                  </a:lnTo>
                  <a:lnTo>
                    <a:pt x="1168" y="302"/>
                  </a:lnTo>
                  <a:lnTo>
                    <a:pt x="1017" y="267"/>
                  </a:lnTo>
                  <a:lnTo>
                    <a:pt x="842" y="224"/>
                  </a:lnTo>
                  <a:lnTo>
                    <a:pt x="654" y="177"/>
                  </a:lnTo>
                  <a:lnTo>
                    <a:pt x="464" y="128"/>
                  </a:lnTo>
                  <a:lnTo>
                    <a:pt x="287" y="80"/>
                  </a:lnTo>
                  <a:lnTo>
                    <a:pt x="132" y="37"/>
                  </a:lnTo>
                  <a:lnTo>
                    <a:pt x="66" y="17"/>
                  </a:lnTo>
                  <a:lnTo>
                    <a:pt x="11" y="0"/>
                  </a:lnTo>
                  <a:lnTo>
                    <a:pt x="0" y="25"/>
                  </a:lnTo>
                  <a:lnTo>
                    <a:pt x="82" y="212"/>
                  </a:lnTo>
                  <a:lnTo>
                    <a:pt x="242" y="264"/>
                  </a:lnTo>
                  <a:lnTo>
                    <a:pt x="245" y="266"/>
                  </a:lnTo>
                  <a:lnTo>
                    <a:pt x="414" y="310"/>
                  </a:lnTo>
                  <a:lnTo>
                    <a:pt x="610" y="361"/>
                  </a:lnTo>
                  <a:lnTo>
                    <a:pt x="824" y="412"/>
                  </a:lnTo>
                  <a:lnTo>
                    <a:pt x="1043" y="464"/>
                  </a:lnTo>
                  <a:lnTo>
                    <a:pt x="1258" y="512"/>
                  </a:lnTo>
                  <a:lnTo>
                    <a:pt x="1358" y="533"/>
                  </a:lnTo>
                  <a:lnTo>
                    <a:pt x="1455" y="553"/>
                  </a:lnTo>
                  <a:lnTo>
                    <a:pt x="1545" y="571"/>
                  </a:lnTo>
                  <a:lnTo>
                    <a:pt x="1627" y="585"/>
                  </a:lnTo>
                  <a:lnTo>
                    <a:pt x="1698" y="597"/>
                  </a:lnTo>
                  <a:lnTo>
                    <a:pt x="1759" y="605"/>
                  </a:lnTo>
                  <a:lnTo>
                    <a:pt x="1937" y="628"/>
                  </a:lnTo>
                  <a:lnTo>
                    <a:pt x="2166" y="657"/>
                  </a:lnTo>
                  <a:lnTo>
                    <a:pt x="2440" y="692"/>
                  </a:lnTo>
                  <a:lnTo>
                    <a:pt x="2749" y="728"/>
                  </a:lnTo>
                  <a:lnTo>
                    <a:pt x="2913" y="746"/>
                  </a:lnTo>
                  <a:lnTo>
                    <a:pt x="3084" y="764"/>
                  </a:lnTo>
                  <a:lnTo>
                    <a:pt x="3259" y="782"/>
                  </a:lnTo>
                  <a:lnTo>
                    <a:pt x="3439" y="798"/>
                  </a:lnTo>
                  <a:lnTo>
                    <a:pt x="3621" y="813"/>
                  </a:lnTo>
                  <a:lnTo>
                    <a:pt x="3805" y="827"/>
                  </a:lnTo>
                  <a:lnTo>
                    <a:pt x="3989" y="839"/>
                  </a:lnTo>
                  <a:lnTo>
                    <a:pt x="4174" y="849"/>
                  </a:lnTo>
                  <a:close/>
                </a:path>
              </a:pathLst>
            </a:custGeom>
            <a:solidFill>
              <a:srgbClr val="D150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6" name="Freeform 487"/>
            <p:cNvSpPr>
              <a:spLocks/>
            </p:cNvSpPr>
            <p:nvPr/>
          </p:nvSpPr>
          <p:spPr bwMode="auto">
            <a:xfrm>
              <a:off x="10556875" y="3138488"/>
              <a:ext cx="1952625" cy="349250"/>
            </a:xfrm>
            <a:custGeom>
              <a:avLst/>
              <a:gdLst>
                <a:gd name="T0" fmla="*/ 2147483647 w 4918"/>
                <a:gd name="T1" fmla="*/ 2147483647 h 881"/>
                <a:gd name="T2" fmla="*/ 2147483647 w 4918"/>
                <a:gd name="T3" fmla="*/ 2147483647 h 881"/>
                <a:gd name="T4" fmla="*/ 2147483647 w 4918"/>
                <a:gd name="T5" fmla="*/ 2147483647 h 881"/>
                <a:gd name="T6" fmla="*/ 2147483647 w 4918"/>
                <a:gd name="T7" fmla="*/ 2147483647 h 881"/>
                <a:gd name="T8" fmla="*/ 2147483647 w 4918"/>
                <a:gd name="T9" fmla="*/ 2147483647 h 881"/>
                <a:gd name="T10" fmla="*/ 2147483647 w 4918"/>
                <a:gd name="T11" fmla="*/ 2147483647 h 881"/>
                <a:gd name="T12" fmla="*/ 2147483647 w 4918"/>
                <a:gd name="T13" fmla="*/ 2147483647 h 881"/>
                <a:gd name="T14" fmla="*/ 2147483647 w 4918"/>
                <a:gd name="T15" fmla="*/ 2147483647 h 881"/>
                <a:gd name="T16" fmla="*/ 2147483647 w 4918"/>
                <a:gd name="T17" fmla="*/ 2147483647 h 881"/>
                <a:gd name="T18" fmla="*/ 2147483647 w 4918"/>
                <a:gd name="T19" fmla="*/ 2147483647 h 881"/>
                <a:gd name="T20" fmla="*/ 2147483647 w 4918"/>
                <a:gd name="T21" fmla="*/ 2147483647 h 881"/>
                <a:gd name="T22" fmla="*/ 2147483647 w 4918"/>
                <a:gd name="T23" fmla="*/ 2147483647 h 881"/>
                <a:gd name="T24" fmla="*/ 2147483647 w 4918"/>
                <a:gd name="T25" fmla="*/ 2147483647 h 881"/>
                <a:gd name="T26" fmla="*/ 2147483647 w 4918"/>
                <a:gd name="T27" fmla="*/ 2147483647 h 881"/>
                <a:gd name="T28" fmla="*/ 2147483647 w 4918"/>
                <a:gd name="T29" fmla="*/ 2147483647 h 881"/>
                <a:gd name="T30" fmla="*/ 2147483647 w 4918"/>
                <a:gd name="T31" fmla="*/ 2147483647 h 881"/>
                <a:gd name="T32" fmla="*/ 2147483647 w 4918"/>
                <a:gd name="T33" fmla="*/ 2147483647 h 881"/>
                <a:gd name="T34" fmla="*/ 2147483647 w 4918"/>
                <a:gd name="T35" fmla="*/ 2147483647 h 881"/>
                <a:gd name="T36" fmla="*/ 2147483647 w 4918"/>
                <a:gd name="T37" fmla="*/ 2147483647 h 881"/>
                <a:gd name="T38" fmla="*/ 2147483647 w 4918"/>
                <a:gd name="T39" fmla="*/ 2147483647 h 881"/>
                <a:gd name="T40" fmla="*/ 2147483647 w 4918"/>
                <a:gd name="T41" fmla="*/ 2147483647 h 881"/>
                <a:gd name="T42" fmla="*/ 2147483647 w 4918"/>
                <a:gd name="T43" fmla="*/ 2147483647 h 881"/>
                <a:gd name="T44" fmla="*/ 2147483647 w 4918"/>
                <a:gd name="T45" fmla="*/ 2147483647 h 881"/>
                <a:gd name="T46" fmla="*/ 2147483647 w 4918"/>
                <a:gd name="T47" fmla="*/ 0 h 881"/>
                <a:gd name="T48" fmla="*/ 2147483647 w 4918"/>
                <a:gd name="T49" fmla="*/ 373865579 h 881"/>
                <a:gd name="T50" fmla="*/ 2147483647 w 4918"/>
                <a:gd name="T51" fmla="*/ 1806624161 h 881"/>
                <a:gd name="T52" fmla="*/ 2147483647 w 4918"/>
                <a:gd name="T53" fmla="*/ 2147483647 h 881"/>
                <a:gd name="T54" fmla="*/ 2147483647 w 4918"/>
                <a:gd name="T55" fmla="*/ 2147483647 h 881"/>
                <a:gd name="T56" fmla="*/ 2147483647 w 4918"/>
                <a:gd name="T57" fmla="*/ 2147483647 h 881"/>
                <a:gd name="T58" fmla="*/ 1126637576 w 4918"/>
                <a:gd name="T59" fmla="*/ 2147483647 h 881"/>
                <a:gd name="T60" fmla="*/ 250329066 w 4918"/>
                <a:gd name="T61" fmla="*/ 2147483647 h 881"/>
                <a:gd name="T62" fmla="*/ 2147483647 w 4918"/>
                <a:gd name="T63" fmla="*/ 2147483647 h 881"/>
                <a:gd name="T64" fmla="*/ 2147483647 w 4918"/>
                <a:gd name="T65" fmla="*/ 2147483647 h 881"/>
                <a:gd name="T66" fmla="*/ 2147483647 w 4918"/>
                <a:gd name="T67" fmla="*/ 2147483647 h 881"/>
                <a:gd name="T68" fmla="*/ 2147483647 w 4918"/>
                <a:gd name="T69" fmla="*/ 2147483647 h 881"/>
                <a:gd name="T70" fmla="*/ 2147483647 w 4918"/>
                <a:gd name="T71" fmla="*/ 2147483647 h 881"/>
                <a:gd name="T72" fmla="*/ 2147483647 w 4918"/>
                <a:gd name="T73" fmla="*/ 2147483647 h 881"/>
                <a:gd name="T74" fmla="*/ 2147483647 w 4918"/>
                <a:gd name="T75" fmla="*/ 2147483647 h 881"/>
                <a:gd name="T76" fmla="*/ 2147483647 w 4918"/>
                <a:gd name="T77" fmla="*/ 2147483647 h 881"/>
                <a:gd name="T78" fmla="*/ 2147483647 w 4918"/>
                <a:gd name="T79" fmla="*/ 2147483647 h 881"/>
                <a:gd name="T80" fmla="*/ 2147483647 w 4918"/>
                <a:gd name="T81" fmla="*/ 2147483647 h 881"/>
                <a:gd name="T82" fmla="*/ 2147483647 w 4918"/>
                <a:gd name="T83" fmla="*/ 2147483647 h 881"/>
                <a:gd name="T84" fmla="*/ 2147483647 w 4918"/>
                <a:gd name="T85" fmla="*/ 2147483647 h 881"/>
                <a:gd name="T86" fmla="*/ 2147483647 w 4918"/>
                <a:gd name="T87" fmla="*/ 2147483647 h 881"/>
                <a:gd name="T88" fmla="*/ 2147483647 w 4918"/>
                <a:gd name="T89" fmla="*/ 2147483647 h 881"/>
                <a:gd name="T90" fmla="*/ 2147483647 w 4918"/>
                <a:gd name="T91" fmla="*/ 2147483647 h 881"/>
                <a:gd name="T92" fmla="*/ 2147483647 w 4918"/>
                <a:gd name="T93" fmla="*/ 2147483647 h 881"/>
                <a:gd name="T94" fmla="*/ 2147483647 w 4918"/>
                <a:gd name="T95" fmla="*/ 2147483647 h 881"/>
                <a:gd name="T96" fmla="*/ 2147483647 w 4918"/>
                <a:gd name="T97" fmla="*/ 2147483647 h 88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918"/>
                <a:gd name="T148" fmla="*/ 0 h 881"/>
                <a:gd name="T149" fmla="*/ 4918 w 4918"/>
                <a:gd name="T150" fmla="*/ 881 h 88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918" h="881">
                  <a:moveTo>
                    <a:pt x="4918" y="881"/>
                  </a:moveTo>
                  <a:lnTo>
                    <a:pt x="4918" y="830"/>
                  </a:lnTo>
                  <a:lnTo>
                    <a:pt x="4725" y="828"/>
                  </a:lnTo>
                  <a:lnTo>
                    <a:pt x="4545" y="826"/>
                  </a:lnTo>
                  <a:lnTo>
                    <a:pt x="4390" y="823"/>
                  </a:lnTo>
                  <a:lnTo>
                    <a:pt x="4273" y="820"/>
                  </a:lnTo>
                  <a:lnTo>
                    <a:pt x="4121" y="814"/>
                  </a:lnTo>
                  <a:lnTo>
                    <a:pt x="3953" y="807"/>
                  </a:lnTo>
                  <a:lnTo>
                    <a:pt x="3618" y="790"/>
                  </a:lnTo>
                  <a:lnTo>
                    <a:pt x="3344" y="776"/>
                  </a:lnTo>
                  <a:lnTo>
                    <a:pt x="3215" y="767"/>
                  </a:lnTo>
                  <a:lnTo>
                    <a:pt x="3135" y="761"/>
                  </a:lnTo>
                  <a:lnTo>
                    <a:pt x="3017" y="751"/>
                  </a:lnTo>
                  <a:lnTo>
                    <a:pt x="2872" y="735"/>
                  </a:lnTo>
                  <a:lnTo>
                    <a:pt x="2716" y="718"/>
                  </a:lnTo>
                  <a:lnTo>
                    <a:pt x="2417" y="685"/>
                  </a:lnTo>
                  <a:lnTo>
                    <a:pt x="2225" y="663"/>
                  </a:lnTo>
                  <a:lnTo>
                    <a:pt x="2056" y="643"/>
                  </a:lnTo>
                  <a:lnTo>
                    <a:pt x="1802" y="613"/>
                  </a:lnTo>
                  <a:lnTo>
                    <a:pt x="1665" y="595"/>
                  </a:lnTo>
                  <a:lnTo>
                    <a:pt x="1532" y="578"/>
                  </a:lnTo>
                  <a:lnTo>
                    <a:pt x="1412" y="561"/>
                  </a:lnTo>
                  <a:lnTo>
                    <a:pt x="1315" y="544"/>
                  </a:lnTo>
                  <a:lnTo>
                    <a:pt x="1244" y="532"/>
                  </a:lnTo>
                  <a:lnTo>
                    <a:pt x="1168" y="517"/>
                  </a:lnTo>
                  <a:lnTo>
                    <a:pt x="1006" y="482"/>
                  </a:lnTo>
                  <a:lnTo>
                    <a:pt x="854" y="447"/>
                  </a:lnTo>
                  <a:lnTo>
                    <a:pt x="738" y="421"/>
                  </a:lnTo>
                  <a:lnTo>
                    <a:pt x="828" y="199"/>
                  </a:lnTo>
                  <a:lnTo>
                    <a:pt x="830" y="198"/>
                  </a:lnTo>
                  <a:lnTo>
                    <a:pt x="869" y="95"/>
                  </a:lnTo>
                  <a:lnTo>
                    <a:pt x="1357" y="85"/>
                  </a:lnTo>
                  <a:lnTo>
                    <a:pt x="1725" y="77"/>
                  </a:lnTo>
                  <a:lnTo>
                    <a:pt x="1961" y="70"/>
                  </a:lnTo>
                  <a:lnTo>
                    <a:pt x="2325" y="57"/>
                  </a:lnTo>
                  <a:lnTo>
                    <a:pt x="2534" y="48"/>
                  </a:lnTo>
                  <a:lnTo>
                    <a:pt x="2698" y="43"/>
                  </a:lnTo>
                  <a:lnTo>
                    <a:pt x="2830" y="41"/>
                  </a:lnTo>
                  <a:lnTo>
                    <a:pt x="3037" y="39"/>
                  </a:lnTo>
                  <a:lnTo>
                    <a:pt x="3037" y="0"/>
                  </a:lnTo>
                  <a:lnTo>
                    <a:pt x="2720" y="6"/>
                  </a:lnTo>
                  <a:lnTo>
                    <a:pt x="2307" y="16"/>
                  </a:lnTo>
                  <a:lnTo>
                    <a:pt x="1839" y="29"/>
                  </a:lnTo>
                  <a:lnTo>
                    <a:pt x="1356" y="43"/>
                  </a:lnTo>
                  <a:lnTo>
                    <a:pt x="898" y="58"/>
                  </a:lnTo>
                  <a:lnTo>
                    <a:pt x="504" y="71"/>
                  </a:lnTo>
                  <a:lnTo>
                    <a:pt x="213" y="83"/>
                  </a:lnTo>
                  <a:lnTo>
                    <a:pt x="120" y="86"/>
                  </a:lnTo>
                  <a:lnTo>
                    <a:pt x="67" y="90"/>
                  </a:lnTo>
                  <a:lnTo>
                    <a:pt x="19" y="205"/>
                  </a:lnTo>
                  <a:lnTo>
                    <a:pt x="18" y="205"/>
                  </a:lnTo>
                  <a:lnTo>
                    <a:pt x="0" y="247"/>
                  </a:lnTo>
                  <a:lnTo>
                    <a:pt x="4" y="257"/>
                  </a:lnTo>
                  <a:lnTo>
                    <a:pt x="36" y="269"/>
                  </a:lnTo>
                  <a:lnTo>
                    <a:pt x="78" y="283"/>
                  </a:lnTo>
                  <a:lnTo>
                    <a:pt x="187" y="318"/>
                  </a:lnTo>
                  <a:lnTo>
                    <a:pt x="326" y="360"/>
                  </a:lnTo>
                  <a:lnTo>
                    <a:pt x="484" y="404"/>
                  </a:lnTo>
                  <a:lnTo>
                    <a:pt x="655" y="448"/>
                  </a:lnTo>
                  <a:lnTo>
                    <a:pt x="741" y="471"/>
                  </a:lnTo>
                  <a:lnTo>
                    <a:pt x="827" y="492"/>
                  </a:lnTo>
                  <a:lnTo>
                    <a:pt x="913" y="511"/>
                  </a:lnTo>
                  <a:lnTo>
                    <a:pt x="996" y="530"/>
                  </a:lnTo>
                  <a:lnTo>
                    <a:pt x="1076" y="546"/>
                  </a:lnTo>
                  <a:lnTo>
                    <a:pt x="1153" y="560"/>
                  </a:lnTo>
                  <a:lnTo>
                    <a:pt x="1244" y="574"/>
                  </a:lnTo>
                  <a:lnTo>
                    <a:pt x="1350" y="590"/>
                  </a:lnTo>
                  <a:lnTo>
                    <a:pt x="1468" y="607"/>
                  </a:lnTo>
                  <a:lnTo>
                    <a:pt x="1597" y="625"/>
                  </a:lnTo>
                  <a:lnTo>
                    <a:pt x="1876" y="661"/>
                  </a:lnTo>
                  <a:lnTo>
                    <a:pt x="2171" y="695"/>
                  </a:lnTo>
                  <a:lnTo>
                    <a:pt x="2467" y="730"/>
                  </a:lnTo>
                  <a:lnTo>
                    <a:pt x="2747" y="761"/>
                  </a:lnTo>
                  <a:lnTo>
                    <a:pt x="2996" y="788"/>
                  </a:lnTo>
                  <a:lnTo>
                    <a:pt x="3196" y="808"/>
                  </a:lnTo>
                  <a:lnTo>
                    <a:pt x="3276" y="815"/>
                  </a:lnTo>
                  <a:lnTo>
                    <a:pt x="3368" y="823"/>
                  </a:lnTo>
                  <a:lnTo>
                    <a:pt x="3469" y="830"/>
                  </a:lnTo>
                  <a:lnTo>
                    <a:pt x="3578" y="836"/>
                  </a:lnTo>
                  <a:lnTo>
                    <a:pt x="3813" y="848"/>
                  </a:lnTo>
                  <a:lnTo>
                    <a:pt x="4060" y="858"/>
                  </a:lnTo>
                  <a:lnTo>
                    <a:pt x="4306" y="867"/>
                  </a:lnTo>
                  <a:lnTo>
                    <a:pt x="4539" y="874"/>
                  </a:lnTo>
                  <a:lnTo>
                    <a:pt x="4748" y="879"/>
                  </a:lnTo>
                  <a:lnTo>
                    <a:pt x="4918" y="881"/>
                  </a:lnTo>
                  <a:close/>
                </a:path>
              </a:pathLst>
            </a:custGeom>
            <a:solidFill>
              <a:srgbClr val="E26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7" name="Freeform 488"/>
            <p:cNvSpPr>
              <a:spLocks/>
            </p:cNvSpPr>
            <p:nvPr/>
          </p:nvSpPr>
          <p:spPr bwMode="auto">
            <a:xfrm>
              <a:off x="13227050" y="4027488"/>
              <a:ext cx="412750" cy="123825"/>
            </a:xfrm>
            <a:custGeom>
              <a:avLst/>
              <a:gdLst>
                <a:gd name="T0" fmla="*/ 2147483647 w 1043"/>
                <a:gd name="T1" fmla="*/ 2147483647 h 313"/>
                <a:gd name="T2" fmla="*/ 1301386686 w 1043"/>
                <a:gd name="T3" fmla="*/ 2147483647 h 313"/>
                <a:gd name="T4" fmla="*/ 2147483647 w 1043"/>
                <a:gd name="T5" fmla="*/ 2147483647 h 313"/>
                <a:gd name="T6" fmla="*/ 2147483647 w 1043"/>
                <a:gd name="T7" fmla="*/ 2147483647 h 313"/>
                <a:gd name="T8" fmla="*/ 2147483647 w 1043"/>
                <a:gd name="T9" fmla="*/ 2147483647 h 313"/>
                <a:gd name="T10" fmla="*/ 2147483647 w 1043"/>
                <a:gd name="T11" fmla="*/ 2147483647 h 313"/>
                <a:gd name="T12" fmla="*/ 2147483647 w 1043"/>
                <a:gd name="T13" fmla="*/ 2147483647 h 313"/>
                <a:gd name="T14" fmla="*/ 2147483647 w 1043"/>
                <a:gd name="T15" fmla="*/ 2147483647 h 313"/>
                <a:gd name="T16" fmla="*/ 2147483647 w 1043"/>
                <a:gd name="T17" fmla="*/ 2147483647 h 313"/>
                <a:gd name="T18" fmla="*/ 2147483647 w 1043"/>
                <a:gd name="T19" fmla="*/ 2147483647 h 313"/>
                <a:gd name="T20" fmla="*/ 2147483647 w 1043"/>
                <a:gd name="T21" fmla="*/ 2147483647 h 313"/>
                <a:gd name="T22" fmla="*/ 2147483647 w 1043"/>
                <a:gd name="T23" fmla="*/ 2147483647 h 313"/>
                <a:gd name="T24" fmla="*/ 2147483647 w 1043"/>
                <a:gd name="T25" fmla="*/ 2147483647 h 313"/>
                <a:gd name="T26" fmla="*/ 2147483647 w 1043"/>
                <a:gd name="T27" fmla="*/ 2147483647 h 313"/>
                <a:gd name="T28" fmla="*/ 2147483647 w 1043"/>
                <a:gd name="T29" fmla="*/ 2147483647 h 313"/>
                <a:gd name="T30" fmla="*/ 2147483647 w 1043"/>
                <a:gd name="T31" fmla="*/ 2147483647 h 313"/>
                <a:gd name="T32" fmla="*/ 2147483647 w 1043"/>
                <a:gd name="T33" fmla="*/ 2147483647 h 313"/>
                <a:gd name="T34" fmla="*/ 2147483647 w 1043"/>
                <a:gd name="T35" fmla="*/ 2147483647 h 313"/>
                <a:gd name="T36" fmla="*/ 2147483647 w 1043"/>
                <a:gd name="T37" fmla="*/ 2147483647 h 313"/>
                <a:gd name="T38" fmla="*/ 2147483647 w 1043"/>
                <a:gd name="T39" fmla="*/ 2147483647 h 313"/>
                <a:gd name="T40" fmla="*/ 2147483647 w 1043"/>
                <a:gd name="T41" fmla="*/ 2147483647 h 313"/>
                <a:gd name="T42" fmla="*/ 2147483647 w 1043"/>
                <a:gd name="T43" fmla="*/ 2147483647 h 313"/>
                <a:gd name="T44" fmla="*/ 2147483647 w 1043"/>
                <a:gd name="T45" fmla="*/ 2147483647 h 313"/>
                <a:gd name="T46" fmla="*/ 2147483647 w 1043"/>
                <a:gd name="T47" fmla="*/ 2147483647 h 313"/>
                <a:gd name="T48" fmla="*/ 2147483647 w 1043"/>
                <a:gd name="T49" fmla="*/ 2147483647 h 313"/>
                <a:gd name="T50" fmla="*/ 2147483647 w 1043"/>
                <a:gd name="T51" fmla="*/ 2147483647 h 313"/>
                <a:gd name="T52" fmla="*/ 2147483647 w 1043"/>
                <a:gd name="T53" fmla="*/ 2147483647 h 313"/>
                <a:gd name="T54" fmla="*/ 2147483647 w 1043"/>
                <a:gd name="T55" fmla="*/ 2147483647 h 313"/>
                <a:gd name="T56" fmla="*/ 2147483647 w 1043"/>
                <a:gd name="T57" fmla="*/ 2147483647 h 313"/>
                <a:gd name="T58" fmla="*/ 2147483647 w 1043"/>
                <a:gd name="T59" fmla="*/ 2147483647 h 313"/>
                <a:gd name="T60" fmla="*/ 2147483647 w 1043"/>
                <a:gd name="T61" fmla="*/ 2147483647 h 313"/>
                <a:gd name="T62" fmla="*/ 2147483647 w 1043"/>
                <a:gd name="T63" fmla="*/ 2147483647 h 313"/>
                <a:gd name="T64" fmla="*/ 2147483647 w 1043"/>
                <a:gd name="T65" fmla="*/ 2147483647 h 313"/>
                <a:gd name="T66" fmla="*/ 2147483647 w 1043"/>
                <a:gd name="T67" fmla="*/ 2147483647 h 313"/>
                <a:gd name="T68" fmla="*/ 2147483647 w 1043"/>
                <a:gd name="T69" fmla="*/ 2147483647 h 313"/>
                <a:gd name="T70" fmla="*/ 2147483647 w 1043"/>
                <a:gd name="T71" fmla="*/ 2147483647 h 313"/>
                <a:gd name="T72" fmla="*/ 2147483647 w 1043"/>
                <a:gd name="T73" fmla="*/ 2147483647 h 313"/>
                <a:gd name="T74" fmla="*/ 2147483647 w 1043"/>
                <a:gd name="T75" fmla="*/ 2147483647 h 313"/>
                <a:gd name="T76" fmla="*/ 2147483647 w 1043"/>
                <a:gd name="T77" fmla="*/ 2147483647 h 313"/>
                <a:gd name="T78" fmla="*/ 2147483647 w 1043"/>
                <a:gd name="T79" fmla="*/ 2147483647 h 313"/>
                <a:gd name="T80" fmla="*/ 2147483647 w 1043"/>
                <a:gd name="T81" fmla="*/ 2147483647 h 313"/>
                <a:gd name="T82" fmla="*/ 2147483647 w 1043"/>
                <a:gd name="T83" fmla="*/ 2147483647 h 313"/>
                <a:gd name="T84" fmla="*/ 2147483647 w 1043"/>
                <a:gd name="T85" fmla="*/ 2043171044 h 313"/>
                <a:gd name="T86" fmla="*/ 2147483647 w 1043"/>
                <a:gd name="T87" fmla="*/ 1857400386 h 313"/>
                <a:gd name="T88" fmla="*/ 2147483647 w 1043"/>
                <a:gd name="T89" fmla="*/ 1981195271 h 313"/>
                <a:gd name="T90" fmla="*/ 2147483647 w 1043"/>
                <a:gd name="T91" fmla="*/ 2043171044 h 313"/>
                <a:gd name="T92" fmla="*/ 2147483647 w 1043"/>
                <a:gd name="T93" fmla="*/ 2105146817 h 313"/>
                <a:gd name="T94" fmla="*/ 2147483647 w 1043"/>
                <a:gd name="T95" fmla="*/ 1981195271 h 313"/>
                <a:gd name="T96" fmla="*/ 2147483647 w 1043"/>
                <a:gd name="T97" fmla="*/ 1424037978 h 313"/>
                <a:gd name="T98" fmla="*/ 2147483647 w 1043"/>
                <a:gd name="T99" fmla="*/ 0 h 31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43"/>
                <a:gd name="T151" fmla="*/ 0 h 313"/>
                <a:gd name="T152" fmla="*/ 1043 w 1043"/>
                <a:gd name="T153" fmla="*/ 313 h 31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43" h="313">
                  <a:moveTo>
                    <a:pt x="301" y="0"/>
                  </a:moveTo>
                  <a:lnTo>
                    <a:pt x="165" y="96"/>
                  </a:lnTo>
                  <a:lnTo>
                    <a:pt x="0" y="279"/>
                  </a:lnTo>
                  <a:lnTo>
                    <a:pt x="21" y="300"/>
                  </a:lnTo>
                  <a:lnTo>
                    <a:pt x="174" y="310"/>
                  </a:lnTo>
                  <a:lnTo>
                    <a:pt x="220" y="311"/>
                  </a:lnTo>
                  <a:lnTo>
                    <a:pt x="271" y="312"/>
                  </a:lnTo>
                  <a:lnTo>
                    <a:pt x="331" y="313"/>
                  </a:lnTo>
                  <a:lnTo>
                    <a:pt x="397" y="312"/>
                  </a:lnTo>
                  <a:lnTo>
                    <a:pt x="461" y="310"/>
                  </a:lnTo>
                  <a:lnTo>
                    <a:pt x="511" y="306"/>
                  </a:lnTo>
                  <a:lnTo>
                    <a:pt x="563" y="305"/>
                  </a:lnTo>
                  <a:lnTo>
                    <a:pt x="615" y="304"/>
                  </a:lnTo>
                  <a:lnTo>
                    <a:pt x="665" y="301"/>
                  </a:lnTo>
                  <a:lnTo>
                    <a:pt x="710" y="298"/>
                  </a:lnTo>
                  <a:lnTo>
                    <a:pt x="729" y="295"/>
                  </a:lnTo>
                  <a:lnTo>
                    <a:pt x="745" y="292"/>
                  </a:lnTo>
                  <a:lnTo>
                    <a:pt x="760" y="287"/>
                  </a:lnTo>
                  <a:lnTo>
                    <a:pt x="771" y="282"/>
                  </a:lnTo>
                  <a:lnTo>
                    <a:pt x="779" y="277"/>
                  </a:lnTo>
                  <a:lnTo>
                    <a:pt x="781" y="274"/>
                  </a:lnTo>
                  <a:lnTo>
                    <a:pt x="784" y="270"/>
                  </a:lnTo>
                  <a:lnTo>
                    <a:pt x="785" y="263"/>
                  </a:lnTo>
                  <a:lnTo>
                    <a:pt x="784" y="257"/>
                  </a:lnTo>
                  <a:lnTo>
                    <a:pt x="780" y="251"/>
                  </a:lnTo>
                  <a:lnTo>
                    <a:pt x="774" y="246"/>
                  </a:lnTo>
                  <a:lnTo>
                    <a:pt x="767" y="243"/>
                  </a:lnTo>
                  <a:lnTo>
                    <a:pt x="757" y="238"/>
                  </a:lnTo>
                  <a:lnTo>
                    <a:pt x="747" y="235"/>
                  </a:lnTo>
                  <a:lnTo>
                    <a:pt x="733" y="232"/>
                  </a:lnTo>
                  <a:lnTo>
                    <a:pt x="704" y="227"/>
                  </a:lnTo>
                  <a:lnTo>
                    <a:pt x="670" y="222"/>
                  </a:lnTo>
                  <a:lnTo>
                    <a:pt x="592" y="214"/>
                  </a:lnTo>
                  <a:lnTo>
                    <a:pt x="573" y="210"/>
                  </a:lnTo>
                  <a:lnTo>
                    <a:pt x="555" y="208"/>
                  </a:lnTo>
                  <a:lnTo>
                    <a:pt x="539" y="203"/>
                  </a:lnTo>
                  <a:lnTo>
                    <a:pt x="525" y="199"/>
                  </a:lnTo>
                  <a:lnTo>
                    <a:pt x="513" y="195"/>
                  </a:lnTo>
                  <a:lnTo>
                    <a:pt x="502" y="189"/>
                  </a:lnTo>
                  <a:lnTo>
                    <a:pt x="494" y="184"/>
                  </a:lnTo>
                  <a:lnTo>
                    <a:pt x="488" y="179"/>
                  </a:lnTo>
                  <a:lnTo>
                    <a:pt x="483" y="173"/>
                  </a:lnTo>
                  <a:lnTo>
                    <a:pt x="481" y="168"/>
                  </a:lnTo>
                  <a:lnTo>
                    <a:pt x="481" y="163"/>
                  </a:lnTo>
                  <a:lnTo>
                    <a:pt x="483" y="159"/>
                  </a:lnTo>
                  <a:lnTo>
                    <a:pt x="488" y="154"/>
                  </a:lnTo>
                  <a:lnTo>
                    <a:pt x="494" y="150"/>
                  </a:lnTo>
                  <a:lnTo>
                    <a:pt x="502" y="147"/>
                  </a:lnTo>
                  <a:lnTo>
                    <a:pt x="514" y="144"/>
                  </a:lnTo>
                  <a:lnTo>
                    <a:pt x="560" y="136"/>
                  </a:lnTo>
                  <a:lnTo>
                    <a:pt x="605" y="130"/>
                  </a:lnTo>
                  <a:lnTo>
                    <a:pt x="654" y="126"/>
                  </a:lnTo>
                  <a:lnTo>
                    <a:pt x="713" y="123"/>
                  </a:lnTo>
                  <a:lnTo>
                    <a:pt x="802" y="120"/>
                  </a:lnTo>
                  <a:lnTo>
                    <a:pt x="857" y="118"/>
                  </a:lnTo>
                  <a:lnTo>
                    <a:pt x="912" y="114"/>
                  </a:lnTo>
                  <a:lnTo>
                    <a:pt x="964" y="111"/>
                  </a:lnTo>
                  <a:lnTo>
                    <a:pt x="986" y="107"/>
                  </a:lnTo>
                  <a:lnTo>
                    <a:pt x="1006" y="105"/>
                  </a:lnTo>
                  <a:lnTo>
                    <a:pt x="1021" y="101"/>
                  </a:lnTo>
                  <a:lnTo>
                    <a:pt x="1033" y="96"/>
                  </a:lnTo>
                  <a:lnTo>
                    <a:pt x="1038" y="94"/>
                  </a:lnTo>
                  <a:lnTo>
                    <a:pt x="1042" y="92"/>
                  </a:lnTo>
                  <a:lnTo>
                    <a:pt x="1043" y="89"/>
                  </a:lnTo>
                  <a:lnTo>
                    <a:pt x="1043" y="87"/>
                  </a:lnTo>
                  <a:lnTo>
                    <a:pt x="1042" y="81"/>
                  </a:lnTo>
                  <a:lnTo>
                    <a:pt x="1040" y="76"/>
                  </a:lnTo>
                  <a:lnTo>
                    <a:pt x="1037" y="71"/>
                  </a:lnTo>
                  <a:lnTo>
                    <a:pt x="1033" y="66"/>
                  </a:lnTo>
                  <a:lnTo>
                    <a:pt x="1028" y="62"/>
                  </a:lnTo>
                  <a:lnTo>
                    <a:pt x="1022" y="57"/>
                  </a:lnTo>
                  <a:lnTo>
                    <a:pt x="1016" y="52"/>
                  </a:lnTo>
                  <a:lnTo>
                    <a:pt x="1008" y="48"/>
                  </a:lnTo>
                  <a:lnTo>
                    <a:pt x="998" y="44"/>
                  </a:lnTo>
                  <a:lnTo>
                    <a:pt x="989" y="41"/>
                  </a:lnTo>
                  <a:lnTo>
                    <a:pt x="977" y="38"/>
                  </a:lnTo>
                  <a:lnTo>
                    <a:pt x="964" y="35"/>
                  </a:lnTo>
                  <a:lnTo>
                    <a:pt x="949" y="33"/>
                  </a:lnTo>
                  <a:lnTo>
                    <a:pt x="934" y="32"/>
                  </a:lnTo>
                  <a:lnTo>
                    <a:pt x="899" y="30"/>
                  </a:lnTo>
                  <a:lnTo>
                    <a:pt x="857" y="32"/>
                  </a:lnTo>
                  <a:lnTo>
                    <a:pt x="819" y="33"/>
                  </a:lnTo>
                  <a:lnTo>
                    <a:pt x="780" y="34"/>
                  </a:lnTo>
                  <a:lnTo>
                    <a:pt x="739" y="33"/>
                  </a:lnTo>
                  <a:lnTo>
                    <a:pt x="700" y="32"/>
                  </a:lnTo>
                  <a:lnTo>
                    <a:pt x="630" y="27"/>
                  </a:lnTo>
                  <a:lnTo>
                    <a:pt x="581" y="23"/>
                  </a:lnTo>
                  <a:lnTo>
                    <a:pt x="563" y="21"/>
                  </a:lnTo>
                  <a:lnTo>
                    <a:pt x="301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8" name="Freeform 489"/>
            <p:cNvSpPr>
              <a:spLocks/>
            </p:cNvSpPr>
            <p:nvPr/>
          </p:nvSpPr>
          <p:spPr bwMode="auto">
            <a:xfrm>
              <a:off x="13227050" y="4027488"/>
              <a:ext cx="412750" cy="123825"/>
            </a:xfrm>
            <a:custGeom>
              <a:avLst/>
              <a:gdLst>
                <a:gd name="T0" fmla="*/ 2147483647 w 1043"/>
                <a:gd name="T1" fmla="*/ 2147483647 h 313"/>
                <a:gd name="T2" fmla="*/ 1301386686 w 1043"/>
                <a:gd name="T3" fmla="*/ 2147483647 h 313"/>
                <a:gd name="T4" fmla="*/ 2147483647 w 1043"/>
                <a:gd name="T5" fmla="*/ 2147483647 h 313"/>
                <a:gd name="T6" fmla="*/ 2147483647 w 1043"/>
                <a:gd name="T7" fmla="*/ 2147483647 h 313"/>
                <a:gd name="T8" fmla="*/ 2147483647 w 1043"/>
                <a:gd name="T9" fmla="*/ 2147483647 h 313"/>
                <a:gd name="T10" fmla="*/ 2147483647 w 1043"/>
                <a:gd name="T11" fmla="*/ 2147483647 h 313"/>
                <a:gd name="T12" fmla="*/ 2147483647 w 1043"/>
                <a:gd name="T13" fmla="*/ 2147483647 h 313"/>
                <a:gd name="T14" fmla="*/ 2147483647 w 1043"/>
                <a:gd name="T15" fmla="*/ 2147483647 h 313"/>
                <a:gd name="T16" fmla="*/ 2147483647 w 1043"/>
                <a:gd name="T17" fmla="*/ 2147483647 h 313"/>
                <a:gd name="T18" fmla="*/ 2147483647 w 1043"/>
                <a:gd name="T19" fmla="*/ 2147483647 h 313"/>
                <a:gd name="T20" fmla="*/ 2147483647 w 1043"/>
                <a:gd name="T21" fmla="*/ 2147483647 h 313"/>
                <a:gd name="T22" fmla="*/ 2147483647 w 1043"/>
                <a:gd name="T23" fmla="*/ 2147483647 h 313"/>
                <a:gd name="T24" fmla="*/ 2147483647 w 1043"/>
                <a:gd name="T25" fmla="*/ 2147483647 h 313"/>
                <a:gd name="T26" fmla="*/ 2147483647 w 1043"/>
                <a:gd name="T27" fmla="*/ 2147483647 h 313"/>
                <a:gd name="T28" fmla="*/ 2147483647 w 1043"/>
                <a:gd name="T29" fmla="*/ 2147483647 h 313"/>
                <a:gd name="T30" fmla="*/ 2147483647 w 1043"/>
                <a:gd name="T31" fmla="*/ 2147483647 h 313"/>
                <a:gd name="T32" fmla="*/ 2147483647 w 1043"/>
                <a:gd name="T33" fmla="*/ 2147483647 h 313"/>
                <a:gd name="T34" fmla="*/ 2147483647 w 1043"/>
                <a:gd name="T35" fmla="*/ 2147483647 h 313"/>
                <a:gd name="T36" fmla="*/ 2147483647 w 1043"/>
                <a:gd name="T37" fmla="*/ 2147483647 h 313"/>
                <a:gd name="T38" fmla="*/ 2147483647 w 1043"/>
                <a:gd name="T39" fmla="*/ 2147483647 h 313"/>
                <a:gd name="T40" fmla="*/ 2147483647 w 1043"/>
                <a:gd name="T41" fmla="*/ 2147483647 h 313"/>
                <a:gd name="T42" fmla="*/ 2147483647 w 1043"/>
                <a:gd name="T43" fmla="*/ 2147483647 h 313"/>
                <a:gd name="T44" fmla="*/ 2147483647 w 1043"/>
                <a:gd name="T45" fmla="*/ 2147483647 h 313"/>
                <a:gd name="T46" fmla="*/ 2147483647 w 1043"/>
                <a:gd name="T47" fmla="*/ 2147483647 h 313"/>
                <a:gd name="T48" fmla="*/ 2147483647 w 1043"/>
                <a:gd name="T49" fmla="*/ 2147483647 h 313"/>
                <a:gd name="T50" fmla="*/ 2147483647 w 1043"/>
                <a:gd name="T51" fmla="*/ 2147483647 h 313"/>
                <a:gd name="T52" fmla="*/ 2147483647 w 1043"/>
                <a:gd name="T53" fmla="*/ 2147483647 h 313"/>
                <a:gd name="T54" fmla="*/ 2147483647 w 1043"/>
                <a:gd name="T55" fmla="*/ 2147483647 h 313"/>
                <a:gd name="T56" fmla="*/ 2147483647 w 1043"/>
                <a:gd name="T57" fmla="*/ 2147483647 h 313"/>
                <a:gd name="T58" fmla="*/ 2147483647 w 1043"/>
                <a:gd name="T59" fmla="*/ 2147483647 h 313"/>
                <a:gd name="T60" fmla="*/ 2147483647 w 1043"/>
                <a:gd name="T61" fmla="*/ 2147483647 h 313"/>
                <a:gd name="T62" fmla="*/ 2147483647 w 1043"/>
                <a:gd name="T63" fmla="*/ 2147483647 h 313"/>
                <a:gd name="T64" fmla="*/ 2147483647 w 1043"/>
                <a:gd name="T65" fmla="*/ 2147483647 h 313"/>
                <a:gd name="T66" fmla="*/ 2147483647 w 1043"/>
                <a:gd name="T67" fmla="*/ 2147483647 h 313"/>
                <a:gd name="T68" fmla="*/ 2147483647 w 1043"/>
                <a:gd name="T69" fmla="*/ 2147483647 h 313"/>
                <a:gd name="T70" fmla="*/ 2147483647 w 1043"/>
                <a:gd name="T71" fmla="*/ 2147483647 h 313"/>
                <a:gd name="T72" fmla="*/ 2147483647 w 1043"/>
                <a:gd name="T73" fmla="*/ 2147483647 h 313"/>
                <a:gd name="T74" fmla="*/ 2147483647 w 1043"/>
                <a:gd name="T75" fmla="*/ 2147483647 h 313"/>
                <a:gd name="T76" fmla="*/ 2147483647 w 1043"/>
                <a:gd name="T77" fmla="*/ 2147483647 h 313"/>
                <a:gd name="T78" fmla="*/ 2147483647 w 1043"/>
                <a:gd name="T79" fmla="*/ 2147483647 h 313"/>
                <a:gd name="T80" fmla="*/ 2147483647 w 1043"/>
                <a:gd name="T81" fmla="*/ 2147483647 h 313"/>
                <a:gd name="T82" fmla="*/ 2147483647 w 1043"/>
                <a:gd name="T83" fmla="*/ 2147483647 h 313"/>
                <a:gd name="T84" fmla="*/ 2147483647 w 1043"/>
                <a:gd name="T85" fmla="*/ 2043171044 h 313"/>
                <a:gd name="T86" fmla="*/ 2147483647 w 1043"/>
                <a:gd name="T87" fmla="*/ 1857400386 h 313"/>
                <a:gd name="T88" fmla="*/ 2147483647 w 1043"/>
                <a:gd name="T89" fmla="*/ 1981195271 h 313"/>
                <a:gd name="T90" fmla="*/ 2147483647 w 1043"/>
                <a:gd name="T91" fmla="*/ 2043171044 h 313"/>
                <a:gd name="T92" fmla="*/ 2147483647 w 1043"/>
                <a:gd name="T93" fmla="*/ 2105146817 h 313"/>
                <a:gd name="T94" fmla="*/ 2147483647 w 1043"/>
                <a:gd name="T95" fmla="*/ 1981195271 h 313"/>
                <a:gd name="T96" fmla="*/ 2147483647 w 1043"/>
                <a:gd name="T97" fmla="*/ 1424037978 h 313"/>
                <a:gd name="T98" fmla="*/ 2147483647 w 1043"/>
                <a:gd name="T99" fmla="*/ 0 h 31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043"/>
                <a:gd name="T151" fmla="*/ 0 h 313"/>
                <a:gd name="T152" fmla="*/ 1043 w 1043"/>
                <a:gd name="T153" fmla="*/ 313 h 31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043" h="313">
                  <a:moveTo>
                    <a:pt x="301" y="0"/>
                  </a:moveTo>
                  <a:lnTo>
                    <a:pt x="165" y="96"/>
                  </a:lnTo>
                  <a:lnTo>
                    <a:pt x="0" y="279"/>
                  </a:lnTo>
                  <a:lnTo>
                    <a:pt x="21" y="300"/>
                  </a:lnTo>
                  <a:lnTo>
                    <a:pt x="174" y="310"/>
                  </a:lnTo>
                  <a:lnTo>
                    <a:pt x="220" y="311"/>
                  </a:lnTo>
                  <a:lnTo>
                    <a:pt x="271" y="312"/>
                  </a:lnTo>
                  <a:lnTo>
                    <a:pt x="331" y="313"/>
                  </a:lnTo>
                  <a:lnTo>
                    <a:pt x="397" y="312"/>
                  </a:lnTo>
                  <a:lnTo>
                    <a:pt x="461" y="310"/>
                  </a:lnTo>
                  <a:lnTo>
                    <a:pt x="511" y="306"/>
                  </a:lnTo>
                  <a:lnTo>
                    <a:pt x="563" y="305"/>
                  </a:lnTo>
                  <a:lnTo>
                    <a:pt x="615" y="304"/>
                  </a:lnTo>
                  <a:lnTo>
                    <a:pt x="665" y="301"/>
                  </a:lnTo>
                  <a:lnTo>
                    <a:pt x="710" y="298"/>
                  </a:lnTo>
                  <a:lnTo>
                    <a:pt x="729" y="295"/>
                  </a:lnTo>
                  <a:lnTo>
                    <a:pt x="745" y="292"/>
                  </a:lnTo>
                  <a:lnTo>
                    <a:pt x="760" y="287"/>
                  </a:lnTo>
                  <a:lnTo>
                    <a:pt x="771" y="282"/>
                  </a:lnTo>
                  <a:lnTo>
                    <a:pt x="779" y="277"/>
                  </a:lnTo>
                  <a:lnTo>
                    <a:pt x="781" y="274"/>
                  </a:lnTo>
                  <a:lnTo>
                    <a:pt x="784" y="270"/>
                  </a:lnTo>
                  <a:lnTo>
                    <a:pt x="785" y="263"/>
                  </a:lnTo>
                  <a:lnTo>
                    <a:pt x="784" y="257"/>
                  </a:lnTo>
                  <a:lnTo>
                    <a:pt x="780" y="251"/>
                  </a:lnTo>
                  <a:lnTo>
                    <a:pt x="774" y="246"/>
                  </a:lnTo>
                  <a:lnTo>
                    <a:pt x="767" y="243"/>
                  </a:lnTo>
                  <a:lnTo>
                    <a:pt x="757" y="238"/>
                  </a:lnTo>
                  <a:lnTo>
                    <a:pt x="747" y="235"/>
                  </a:lnTo>
                  <a:lnTo>
                    <a:pt x="733" y="232"/>
                  </a:lnTo>
                  <a:lnTo>
                    <a:pt x="704" y="227"/>
                  </a:lnTo>
                  <a:lnTo>
                    <a:pt x="670" y="222"/>
                  </a:lnTo>
                  <a:lnTo>
                    <a:pt x="592" y="214"/>
                  </a:lnTo>
                  <a:lnTo>
                    <a:pt x="573" y="210"/>
                  </a:lnTo>
                  <a:lnTo>
                    <a:pt x="555" y="208"/>
                  </a:lnTo>
                  <a:lnTo>
                    <a:pt x="539" y="203"/>
                  </a:lnTo>
                  <a:lnTo>
                    <a:pt x="525" y="199"/>
                  </a:lnTo>
                  <a:lnTo>
                    <a:pt x="513" y="195"/>
                  </a:lnTo>
                  <a:lnTo>
                    <a:pt x="502" y="189"/>
                  </a:lnTo>
                  <a:lnTo>
                    <a:pt x="494" y="184"/>
                  </a:lnTo>
                  <a:lnTo>
                    <a:pt x="488" y="179"/>
                  </a:lnTo>
                  <a:lnTo>
                    <a:pt x="483" y="173"/>
                  </a:lnTo>
                  <a:lnTo>
                    <a:pt x="481" y="168"/>
                  </a:lnTo>
                  <a:lnTo>
                    <a:pt x="481" y="163"/>
                  </a:lnTo>
                  <a:lnTo>
                    <a:pt x="483" y="159"/>
                  </a:lnTo>
                  <a:lnTo>
                    <a:pt x="488" y="154"/>
                  </a:lnTo>
                  <a:lnTo>
                    <a:pt x="494" y="150"/>
                  </a:lnTo>
                  <a:lnTo>
                    <a:pt x="502" y="147"/>
                  </a:lnTo>
                  <a:lnTo>
                    <a:pt x="514" y="144"/>
                  </a:lnTo>
                  <a:lnTo>
                    <a:pt x="560" y="136"/>
                  </a:lnTo>
                  <a:lnTo>
                    <a:pt x="605" y="130"/>
                  </a:lnTo>
                  <a:lnTo>
                    <a:pt x="654" y="126"/>
                  </a:lnTo>
                  <a:lnTo>
                    <a:pt x="713" y="123"/>
                  </a:lnTo>
                  <a:lnTo>
                    <a:pt x="802" y="120"/>
                  </a:lnTo>
                  <a:lnTo>
                    <a:pt x="857" y="118"/>
                  </a:lnTo>
                  <a:lnTo>
                    <a:pt x="912" y="114"/>
                  </a:lnTo>
                  <a:lnTo>
                    <a:pt x="964" y="111"/>
                  </a:lnTo>
                  <a:lnTo>
                    <a:pt x="986" y="107"/>
                  </a:lnTo>
                  <a:lnTo>
                    <a:pt x="1006" y="105"/>
                  </a:lnTo>
                  <a:lnTo>
                    <a:pt x="1021" y="101"/>
                  </a:lnTo>
                  <a:lnTo>
                    <a:pt x="1033" y="96"/>
                  </a:lnTo>
                  <a:lnTo>
                    <a:pt x="1038" y="94"/>
                  </a:lnTo>
                  <a:lnTo>
                    <a:pt x="1042" y="92"/>
                  </a:lnTo>
                  <a:lnTo>
                    <a:pt x="1043" y="89"/>
                  </a:lnTo>
                  <a:lnTo>
                    <a:pt x="1043" y="87"/>
                  </a:lnTo>
                  <a:lnTo>
                    <a:pt x="1042" y="81"/>
                  </a:lnTo>
                  <a:lnTo>
                    <a:pt x="1040" y="76"/>
                  </a:lnTo>
                  <a:lnTo>
                    <a:pt x="1037" y="71"/>
                  </a:lnTo>
                  <a:lnTo>
                    <a:pt x="1033" y="66"/>
                  </a:lnTo>
                  <a:lnTo>
                    <a:pt x="1028" y="62"/>
                  </a:lnTo>
                  <a:lnTo>
                    <a:pt x="1022" y="57"/>
                  </a:lnTo>
                  <a:lnTo>
                    <a:pt x="1016" y="52"/>
                  </a:lnTo>
                  <a:lnTo>
                    <a:pt x="1008" y="48"/>
                  </a:lnTo>
                  <a:lnTo>
                    <a:pt x="998" y="44"/>
                  </a:lnTo>
                  <a:lnTo>
                    <a:pt x="989" y="41"/>
                  </a:lnTo>
                  <a:lnTo>
                    <a:pt x="977" y="38"/>
                  </a:lnTo>
                  <a:lnTo>
                    <a:pt x="964" y="35"/>
                  </a:lnTo>
                  <a:lnTo>
                    <a:pt x="949" y="33"/>
                  </a:lnTo>
                  <a:lnTo>
                    <a:pt x="934" y="32"/>
                  </a:lnTo>
                  <a:lnTo>
                    <a:pt x="899" y="30"/>
                  </a:lnTo>
                  <a:lnTo>
                    <a:pt x="857" y="32"/>
                  </a:lnTo>
                  <a:lnTo>
                    <a:pt x="819" y="33"/>
                  </a:lnTo>
                  <a:lnTo>
                    <a:pt x="780" y="34"/>
                  </a:lnTo>
                  <a:lnTo>
                    <a:pt x="739" y="33"/>
                  </a:lnTo>
                  <a:lnTo>
                    <a:pt x="700" y="32"/>
                  </a:lnTo>
                  <a:lnTo>
                    <a:pt x="630" y="27"/>
                  </a:lnTo>
                  <a:lnTo>
                    <a:pt x="581" y="23"/>
                  </a:lnTo>
                  <a:lnTo>
                    <a:pt x="563" y="21"/>
                  </a:lnTo>
                  <a:lnTo>
                    <a:pt x="301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39" name="Freeform 490"/>
            <p:cNvSpPr>
              <a:spLocks/>
            </p:cNvSpPr>
            <p:nvPr/>
          </p:nvSpPr>
          <p:spPr bwMode="auto">
            <a:xfrm>
              <a:off x="12553950" y="4159250"/>
              <a:ext cx="214313" cy="33338"/>
            </a:xfrm>
            <a:custGeom>
              <a:avLst/>
              <a:gdLst>
                <a:gd name="T0" fmla="*/ 2147483647 w 540"/>
                <a:gd name="T1" fmla="*/ 0 h 83"/>
                <a:gd name="T2" fmla="*/ 2147483647 w 540"/>
                <a:gd name="T3" fmla="*/ 2147483647 h 83"/>
                <a:gd name="T4" fmla="*/ 2147483647 w 540"/>
                <a:gd name="T5" fmla="*/ 2147483647 h 83"/>
                <a:gd name="T6" fmla="*/ 2147483647 w 540"/>
                <a:gd name="T7" fmla="*/ 2147483647 h 83"/>
                <a:gd name="T8" fmla="*/ 2147483647 w 540"/>
                <a:gd name="T9" fmla="*/ 2147483647 h 83"/>
                <a:gd name="T10" fmla="*/ 2147483647 w 540"/>
                <a:gd name="T11" fmla="*/ 2147483647 h 83"/>
                <a:gd name="T12" fmla="*/ 2147483647 w 540"/>
                <a:gd name="T13" fmla="*/ 2147483647 h 83"/>
                <a:gd name="T14" fmla="*/ 2147483647 w 540"/>
                <a:gd name="T15" fmla="*/ 2147483647 h 83"/>
                <a:gd name="T16" fmla="*/ 2147483647 w 540"/>
                <a:gd name="T17" fmla="*/ 2147483647 h 83"/>
                <a:gd name="T18" fmla="*/ 2147483647 w 540"/>
                <a:gd name="T19" fmla="*/ 2147483647 h 83"/>
                <a:gd name="T20" fmla="*/ 2147483647 w 540"/>
                <a:gd name="T21" fmla="*/ 2147483647 h 83"/>
                <a:gd name="T22" fmla="*/ 2147483647 w 540"/>
                <a:gd name="T23" fmla="*/ 2147483647 h 83"/>
                <a:gd name="T24" fmla="*/ 0 w 540"/>
                <a:gd name="T25" fmla="*/ 2147483647 h 83"/>
                <a:gd name="T26" fmla="*/ 0 w 540"/>
                <a:gd name="T27" fmla="*/ 2147483647 h 83"/>
                <a:gd name="T28" fmla="*/ 2147483647 w 540"/>
                <a:gd name="T29" fmla="*/ 2147483647 h 83"/>
                <a:gd name="T30" fmla="*/ 2147483647 w 540"/>
                <a:gd name="T31" fmla="*/ 2147483647 h 83"/>
                <a:gd name="T32" fmla="*/ 2147483647 w 540"/>
                <a:gd name="T33" fmla="*/ 2147483647 h 83"/>
                <a:gd name="T34" fmla="*/ 2147483647 w 540"/>
                <a:gd name="T35" fmla="*/ 2147483647 h 83"/>
                <a:gd name="T36" fmla="*/ 2147483647 w 540"/>
                <a:gd name="T37" fmla="*/ 2147483647 h 83"/>
                <a:gd name="T38" fmla="*/ 2147483647 w 540"/>
                <a:gd name="T39" fmla="*/ 2147483647 h 83"/>
                <a:gd name="T40" fmla="*/ 2147483647 w 540"/>
                <a:gd name="T41" fmla="*/ 2147483647 h 83"/>
                <a:gd name="T42" fmla="*/ 2147483647 w 540"/>
                <a:gd name="T43" fmla="*/ 2147483647 h 83"/>
                <a:gd name="T44" fmla="*/ 2147483647 w 540"/>
                <a:gd name="T45" fmla="*/ 2147483647 h 83"/>
                <a:gd name="T46" fmla="*/ 2147483647 w 540"/>
                <a:gd name="T47" fmla="*/ 2147483647 h 83"/>
                <a:gd name="T48" fmla="*/ 2147483647 w 540"/>
                <a:gd name="T49" fmla="*/ 2147483647 h 83"/>
                <a:gd name="T50" fmla="*/ 2147483647 w 540"/>
                <a:gd name="T51" fmla="*/ 2147483647 h 83"/>
                <a:gd name="T52" fmla="*/ 2147483647 w 540"/>
                <a:gd name="T53" fmla="*/ 2147483647 h 83"/>
                <a:gd name="T54" fmla="*/ 2147483647 w 540"/>
                <a:gd name="T55" fmla="*/ 2147483647 h 83"/>
                <a:gd name="T56" fmla="*/ 2147483647 w 540"/>
                <a:gd name="T57" fmla="*/ 2147483647 h 83"/>
                <a:gd name="T58" fmla="*/ 2147483647 w 540"/>
                <a:gd name="T59" fmla="*/ 2147483647 h 83"/>
                <a:gd name="T60" fmla="*/ 2147483647 w 540"/>
                <a:gd name="T61" fmla="*/ 2147483647 h 83"/>
                <a:gd name="T62" fmla="*/ 2147483647 w 540"/>
                <a:gd name="T63" fmla="*/ 2147483647 h 83"/>
                <a:gd name="T64" fmla="*/ 2147483647 w 540"/>
                <a:gd name="T65" fmla="*/ 2147483647 h 83"/>
                <a:gd name="T66" fmla="*/ 2147483647 w 540"/>
                <a:gd name="T67" fmla="*/ 1944060171 h 83"/>
                <a:gd name="T68" fmla="*/ 2147483647 w 540"/>
                <a:gd name="T69" fmla="*/ 1684798272 h 83"/>
                <a:gd name="T70" fmla="*/ 2147483647 w 540"/>
                <a:gd name="T71" fmla="*/ 1490393218 h 83"/>
                <a:gd name="T72" fmla="*/ 2147483647 w 540"/>
                <a:gd name="T73" fmla="*/ 1231291984 h 83"/>
                <a:gd name="T74" fmla="*/ 2147483647 w 540"/>
                <a:gd name="T75" fmla="*/ 1101580702 h 83"/>
                <a:gd name="T76" fmla="*/ 2147483647 w 540"/>
                <a:gd name="T77" fmla="*/ 907174444 h 83"/>
                <a:gd name="T78" fmla="*/ 2147483647 w 540"/>
                <a:gd name="T79" fmla="*/ 842480272 h 83"/>
                <a:gd name="T80" fmla="*/ 2147483647 w 540"/>
                <a:gd name="T81" fmla="*/ 842480272 h 83"/>
                <a:gd name="T82" fmla="*/ 2147483647 w 540"/>
                <a:gd name="T83" fmla="*/ 0 h 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40"/>
                <a:gd name="T127" fmla="*/ 0 h 83"/>
                <a:gd name="T128" fmla="*/ 540 w 540"/>
                <a:gd name="T129" fmla="*/ 83 h 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40" h="83">
                  <a:moveTo>
                    <a:pt x="185" y="0"/>
                  </a:moveTo>
                  <a:lnTo>
                    <a:pt x="181" y="49"/>
                  </a:lnTo>
                  <a:lnTo>
                    <a:pt x="178" y="51"/>
                  </a:lnTo>
                  <a:lnTo>
                    <a:pt x="174" y="55"/>
                  </a:lnTo>
                  <a:lnTo>
                    <a:pt x="167" y="59"/>
                  </a:lnTo>
                  <a:lnTo>
                    <a:pt x="157" y="62"/>
                  </a:lnTo>
                  <a:lnTo>
                    <a:pt x="145" y="66"/>
                  </a:lnTo>
                  <a:lnTo>
                    <a:pt x="128" y="69"/>
                  </a:lnTo>
                  <a:lnTo>
                    <a:pt x="109" y="72"/>
                  </a:lnTo>
                  <a:lnTo>
                    <a:pt x="51" y="77"/>
                  </a:lnTo>
                  <a:lnTo>
                    <a:pt x="0" y="78"/>
                  </a:lnTo>
                  <a:lnTo>
                    <a:pt x="134" y="80"/>
                  </a:lnTo>
                  <a:lnTo>
                    <a:pt x="232" y="83"/>
                  </a:lnTo>
                  <a:lnTo>
                    <a:pt x="331" y="83"/>
                  </a:lnTo>
                  <a:lnTo>
                    <a:pt x="397" y="83"/>
                  </a:lnTo>
                  <a:lnTo>
                    <a:pt x="453" y="81"/>
                  </a:lnTo>
                  <a:lnTo>
                    <a:pt x="496" y="79"/>
                  </a:lnTo>
                  <a:lnTo>
                    <a:pt x="511" y="77"/>
                  </a:lnTo>
                  <a:lnTo>
                    <a:pt x="519" y="74"/>
                  </a:lnTo>
                  <a:lnTo>
                    <a:pt x="526" y="71"/>
                  </a:lnTo>
                  <a:lnTo>
                    <a:pt x="532" y="67"/>
                  </a:lnTo>
                  <a:lnTo>
                    <a:pt x="536" y="62"/>
                  </a:lnTo>
                  <a:lnTo>
                    <a:pt x="538" y="59"/>
                  </a:lnTo>
                  <a:lnTo>
                    <a:pt x="540" y="54"/>
                  </a:lnTo>
                  <a:lnTo>
                    <a:pt x="538" y="49"/>
                  </a:lnTo>
                  <a:lnTo>
                    <a:pt x="536" y="44"/>
                  </a:lnTo>
                  <a:lnTo>
                    <a:pt x="532" y="39"/>
                  </a:lnTo>
                  <a:lnTo>
                    <a:pt x="528" y="35"/>
                  </a:lnTo>
                  <a:lnTo>
                    <a:pt x="522" y="30"/>
                  </a:lnTo>
                  <a:lnTo>
                    <a:pt x="514" y="26"/>
                  </a:lnTo>
                  <a:lnTo>
                    <a:pt x="505" y="23"/>
                  </a:lnTo>
                  <a:lnTo>
                    <a:pt x="495" y="19"/>
                  </a:lnTo>
                  <a:lnTo>
                    <a:pt x="484" y="17"/>
                  </a:lnTo>
                  <a:lnTo>
                    <a:pt x="471" y="14"/>
                  </a:lnTo>
                  <a:lnTo>
                    <a:pt x="458" y="13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87838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0" name="Freeform 491"/>
            <p:cNvSpPr>
              <a:spLocks/>
            </p:cNvSpPr>
            <p:nvPr/>
          </p:nvSpPr>
          <p:spPr bwMode="auto">
            <a:xfrm>
              <a:off x="12553950" y="4159250"/>
              <a:ext cx="214313" cy="33338"/>
            </a:xfrm>
            <a:custGeom>
              <a:avLst/>
              <a:gdLst>
                <a:gd name="T0" fmla="*/ 2147483647 w 540"/>
                <a:gd name="T1" fmla="*/ 0 h 83"/>
                <a:gd name="T2" fmla="*/ 2147483647 w 540"/>
                <a:gd name="T3" fmla="*/ 2147483647 h 83"/>
                <a:gd name="T4" fmla="*/ 2147483647 w 540"/>
                <a:gd name="T5" fmla="*/ 2147483647 h 83"/>
                <a:gd name="T6" fmla="*/ 2147483647 w 540"/>
                <a:gd name="T7" fmla="*/ 2147483647 h 83"/>
                <a:gd name="T8" fmla="*/ 2147483647 w 540"/>
                <a:gd name="T9" fmla="*/ 2147483647 h 83"/>
                <a:gd name="T10" fmla="*/ 2147483647 w 540"/>
                <a:gd name="T11" fmla="*/ 2147483647 h 83"/>
                <a:gd name="T12" fmla="*/ 2147483647 w 540"/>
                <a:gd name="T13" fmla="*/ 2147483647 h 83"/>
                <a:gd name="T14" fmla="*/ 2147483647 w 540"/>
                <a:gd name="T15" fmla="*/ 2147483647 h 83"/>
                <a:gd name="T16" fmla="*/ 2147483647 w 540"/>
                <a:gd name="T17" fmla="*/ 2147483647 h 83"/>
                <a:gd name="T18" fmla="*/ 2147483647 w 540"/>
                <a:gd name="T19" fmla="*/ 2147483647 h 83"/>
                <a:gd name="T20" fmla="*/ 2147483647 w 540"/>
                <a:gd name="T21" fmla="*/ 2147483647 h 83"/>
                <a:gd name="T22" fmla="*/ 2147483647 w 540"/>
                <a:gd name="T23" fmla="*/ 2147483647 h 83"/>
                <a:gd name="T24" fmla="*/ 0 w 540"/>
                <a:gd name="T25" fmla="*/ 2147483647 h 83"/>
                <a:gd name="T26" fmla="*/ 0 w 540"/>
                <a:gd name="T27" fmla="*/ 2147483647 h 83"/>
                <a:gd name="T28" fmla="*/ 2147483647 w 540"/>
                <a:gd name="T29" fmla="*/ 2147483647 h 83"/>
                <a:gd name="T30" fmla="*/ 2147483647 w 540"/>
                <a:gd name="T31" fmla="*/ 2147483647 h 83"/>
                <a:gd name="T32" fmla="*/ 2147483647 w 540"/>
                <a:gd name="T33" fmla="*/ 2147483647 h 83"/>
                <a:gd name="T34" fmla="*/ 2147483647 w 540"/>
                <a:gd name="T35" fmla="*/ 2147483647 h 83"/>
                <a:gd name="T36" fmla="*/ 2147483647 w 540"/>
                <a:gd name="T37" fmla="*/ 2147483647 h 83"/>
                <a:gd name="T38" fmla="*/ 2147483647 w 540"/>
                <a:gd name="T39" fmla="*/ 2147483647 h 83"/>
                <a:gd name="T40" fmla="*/ 2147483647 w 540"/>
                <a:gd name="T41" fmla="*/ 2147483647 h 83"/>
                <a:gd name="T42" fmla="*/ 2147483647 w 540"/>
                <a:gd name="T43" fmla="*/ 2147483647 h 83"/>
                <a:gd name="T44" fmla="*/ 2147483647 w 540"/>
                <a:gd name="T45" fmla="*/ 2147483647 h 83"/>
                <a:gd name="T46" fmla="*/ 2147483647 w 540"/>
                <a:gd name="T47" fmla="*/ 2147483647 h 83"/>
                <a:gd name="T48" fmla="*/ 2147483647 w 540"/>
                <a:gd name="T49" fmla="*/ 2147483647 h 83"/>
                <a:gd name="T50" fmla="*/ 2147483647 w 540"/>
                <a:gd name="T51" fmla="*/ 2147483647 h 83"/>
                <a:gd name="T52" fmla="*/ 2147483647 w 540"/>
                <a:gd name="T53" fmla="*/ 2147483647 h 83"/>
                <a:gd name="T54" fmla="*/ 2147483647 w 540"/>
                <a:gd name="T55" fmla="*/ 2147483647 h 83"/>
                <a:gd name="T56" fmla="*/ 2147483647 w 540"/>
                <a:gd name="T57" fmla="*/ 2147483647 h 83"/>
                <a:gd name="T58" fmla="*/ 2147483647 w 540"/>
                <a:gd name="T59" fmla="*/ 2147483647 h 83"/>
                <a:gd name="T60" fmla="*/ 2147483647 w 540"/>
                <a:gd name="T61" fmla="*/ 2147483647 h 83"/>
                <a:gd name="T62" fmla="*/ 2147483647 w 540"/>
                <a:gd name="T63" fmla="*/ 2147483647 h 83"/>
                <a:gd name="T64" fmla="*/ 2147483647 w 540"/>
                <a:gd name="T65" fmla="*/ 2147483647 h 83"/>
                <a:gd name="T66" fmla="*/ 2147483647 w 540"/>
                <a:gd name="T67" fmla="*/ 1944060171 h 83"/>
                <a:gd name="T68" fmla="*/ 2147483647 w 540"/>
                <a:gd name="T69" fmla="*/ 1684798272 h 83"/>
                <a:gd name="T70" fmla="*/ 2147483647 w 540"/>
                <a:gd name="T71" fmla="*/ 1490393218 h 83"/>
                <a:gd name="T72" fmla="*/ 2147483647 w 540"/>
                <a:gd name="T73" fmla="*/ 1231291984 h 83"/>
                <a:gd name="T74" fmla="*/ 2147483647 w 540"/>
                <a:gd name="T75" fmla="*/ 1101580702 h 83"/>
                <a:gd name="T76" fmla="*/ 2147483647 w 540"/>
                <a:gd name="T77" fmla="*/ 907174444 h 83"/>
                <a:gd name="T78" fmla="*/ 2147483647 w 540"/>
                <a:gd name="T79" fmla="*/ 842480272 h 83"/>
                <a:gd name="T80" fmla="*/ 2147483647 w 540"/>
                <a:gd name="T81" fmla="*/ 842480272 h 83"/>
                <a:gd name="T82" fmla="*/ 2147483647 w 540"/>
                <a:gd name="T83" fmla="*/ 0 h 83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40"/>
                <a:gd name="T127" fmla="*/ 0 h 83"/>
                <a:gd name="T128" fmla="*/ 540 w 540"/>
                <a:gd name="T129" fmla="*/ 83 h 83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40" h="83">
                  <a:moveTo>
                    <a:pt x="185" y="0"/>
                  </a:moveTo>
                  <a:lnTo>
                    <a:pt x="181" y="49"/>
                  </a:lnTo>
                  <a:lnTo>
                    <a:pt x="178" y="51"/>
                  </a:lnTo>
                  <a:lnTo>
                    <a:pt x="174" y="55"/>
                  </a:lnTo>
                  <a:lnTo>
                    <a:pt x="167" y="59"/>
                  </a:lnTo>
                  <a:lnTo>
                    <a:pt x="157" y="62"/>
                  </a:lnTo>
                  <a:lnTo>
                    <a:pt x="145" y="66"/>
                  </a:lnTo>
                  <a:lnTo>
                    <a:pt x="128" y="69"/>
                  </a:lnTo>
                  <a:lnTo>
                    <a:pt x="109" y="72"/>
                  </a:lnTo>
                  <a:lnTo>
                    <a:pt x="51" y="77"/>
                  </a:lnTo>
                  <a:lnTo>
                    <a:pt x="0" y="78"/>
                  </a:lnTo>
                  <a:lnTo>
                    <a:pt x="134" y="80"/>
                  </a:lnTo>
                  <a:lnTo>
                    <a:pt x="232" y="83"/>
                  </a:lnTo>
                  <a:lnTo>
                    <a:pt x="331" y="83"/>
                  </a:lnTo>
                  <a:lnTo>
                    <a:pt x="397" y="83"/>
                  </a:lnTo>
                  <a:lnTo>
                    <a:pt x="453" y="81"/>
                  </a:lnTo>
                  <a:lnTo>
                    <a:pt x="496" y="79"/>
                  </a:lnTo>
                  <a:lnTo>
                    <a:pt x="511" y="77"/>
                  </a:lnTo>
                  <a:lnTo>
                    <a:pt x="519" y="74"/>
                  </a:lnTo>
                  <a:lnTo>
                    <a:pt x="526" y="71"/>
                  </a:lnTo>
                  <a:lnTo>
                    <a:pt x="532" y="67"/>
                  </a:lnTo>
                  <a:lnTo>
                    <a:pt x="536" y="62"/>
                  </a:lnTo>
                  <a:lnTo>
                    <a:pt x="538" y="59"/>
                  </a:lnTo>
                  <a:lnTo>
                    <a:pt x="540" y="54"/>
                  </a:lnTo>
                  <a:lnTo>
                    <a:pt x="538" y="49"/>
                  </a:lnTo>
                  <a:lnTo>
                    <a:pt x="536" y="44"/>
                  </a:lnTo>
                  <a:lnTo>
                    <a:pt x="532" y="39"/>
                  </a:lnTo>
                  <a:lnTo>
                    <a:pt x="528" y="35"/>
                  </a:lnTo>
                  <a:lnTo>
                    <a:pt x="522" y="30"/>
                  </a:lnTo>
                  <a:lnTo>
                    <a:pt x="514" y="26"/>
                  </a:lnTo>
                  <a:lnTo>
                    <a:pt x="505" y="23"/>
                  </a:lnTo>
                  <a:lnTo>
                    <a:pt x="495" y="19"/>
                  </a:lnTo>
                  <a:lnTo>
                    <a:pt x="484" y="17"/>
                  </a:lnTo>
                  <a:lnTo>
                    <a:pt x="471" y="14"/>
                  </a:lnTo>
                  <a:lnTo>
                    <a:pt x="458" y="13"/>
                  </a:lnTo>
                  <a:lnTo>
                    <a:pt x="18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1" name="Freeform 492"/>
            <p:cNvSpPr>
              <a:spLocks/>
            </p:cNvSpPr>
            <p:nvPr/>
          </p:nvSpPr>
          <p:spPr bwMode="auto">
            <a:xfrm>
              <a:off x="12452350" y="3973513"/>
              <a:ext cx="198438" cy="217488"/>
            </a:xfrm>
            <a:custGeom>
              <a:avLst/>
              <a:gdLst>
                <a:gd name="T0" fmla="*/ 2147483647 w 500"/>
                <a:gd name="T1" fmla="*/ 0 h 548"/>
                <a:gd name="T2" fmla="*/ 2147483647 w 500"/>
                <a:gd name="T3" fmla="*/ 0 h 548"/>
                <a:gd name="T4" fmla="*/ 2147483647 w 500"/>
                <a:gd name="T5" fmla="*/ 62531766 h 548"/>
                <a:gd name="T6" fmla="*/ 2147483647 w 500"/>
                <a:gd name="T7" fmla="*/ 312500847 h 548"/>
                <a:gd name="T8" fmla="*/ 2147483647 w 500"/>
                <a:gd name="T9" fmla="*/ 687690598 h 548"/>
                <a:gd name="T10" fmla="*/ 2147483647 w 500"/>
                <a:gd name="T11" fmla="*/ 687690598 h 548"/>
                <a:gd name="T12" fmla="*/ 2147483647 w 500"/>
                <a:gd name="T13" fmla="*/ 875128063 h 548"/>
                <a:gd name="T14" fmla="*/ 2147483647 w 500"/>
                <a:gd name="T15" fmla="*/ 1187785973 h 548"/>
                <a:gd name="T16" fmla="*/ 2147483647 w 500"/>
                <a:gd name="T17" fmla="*/ 1500286721 h 548"/>
                <a:gd name="T18" fmla="*/ 2147483647 w 500"/>
                <a:gd name="T19" fmla="*/ 1812787866 h 548"/>
                <a:gd name="T20" fmla="*/ 1937852166 w 500"/>
                <a:gd name="T21" fmla="*/ 2147483647 h 548"/>
                <a:gd name="T22" fmla="*/ 1500288148 w 500"/>
                <a:gd name="T23" fmla="*/ 2147483647 h 548"/>
                <a:gd name="T24" fmla="*/ 1125255501 w 500"/>
                <a:gd name="T25" fmla="*/ 2147483647 h 548"/>
                <a:gd name="T26" fmla="*/ 812597260 w 500"/>
                <a:gd name="T27" fmla="*/ 2147483647 h 548"/>
                <a:gd name="T28" fmla="*/ 812597260 w 500"/>
                <a:gd name="T29" fmla="*/ 2147483647 h 548"/>
                <a:gd name="T30" fmla="*/ 375032746 w 500"/>
                <a:gd name="T31" fmla="*/ 2147483647 h 548"/>
                <a:gd name="T32" fmla="*/ 62531792 w 500"/>
                <a:gd name="T33" fmla="*/ 2147483647 h 548"/>
                <a:gd name="T34" fmla="*/ 0 w 500"/>
                <a:gd name="T35" fmla="*/ 2147483647 h 548"/>
                <a:gd name="T36" fmla="*/ 62531792 w 500"/>
                <a:gd name="T37" fmla="*/ 2147483647 h 548"/>
                <a:gd name="T38" fmla="*/ 62531792 w 500"/>
                <a:gd name="T39" fmla="*/ 2147483647 h 548"/>
                <a:gd name="T40" fmla="*/ 375032746 w 500"/>
                <a:gd name="T41" fmla="*/ 2147483647 h 548"/>
                <a:gd name="T42" fmla="*/ 1937852166 w 500"/>
                <a:gd name="T43" fmla="*/ 2147483647 h 548"/>
                <a:gd name="T44" fmla="*/ 2125447468 w 500"/>
                <a:gd name="T45" fmla="*/ 2147483647 h 548"/>
                <a:gd name="T46" fmla="*/ 2147483647 w 500"/>
                <a:gd name="T47" fmla="*/ 2147483647 h 548"/>
                <a:gd name="T48" fmla="*/ 2147483647 w 500"/>
                <a:gd name="T49" fmla="*/ 2147483647 h 548"/>
                <a:gd name="T50" fmla="*/ 2147483647 w 500"/>
                <a:gd name="T51" fmla="*/ 2147483647 h 548"/>
                <a:gd name="T52" fmla="*/ 2147483647 w 500"/>
                <a:gd name="T53" fmla="*/ 2147483647 h 548"/>
                <a:gd name="T54" fmla="*/ 2147483647 w 500"/>
                <a:gd name="T55" fmla="*/ 2147483647 h 548"/>
                <a:gd name="T56" fmla="*/ 2147483647 w 500"/>
                <a:gd name="T57" fmla="*/ 2147483647 h 548"/>
                <a:gd name="T58" fmla="*/ 2147483647 w 500"/>
                <a:gd name="T59" fmla="*/ 2147483647 h 548"/>
                <a:gd name="T60" fmla="*/ 2147483647 w 500"/>
                <a:gd name="T61" fmla="*/ 2147483647 h 548"/>
                <a:gd name="T62" fmla="*/ 2147483647 w 500"/>
                <a:gd name="T63" fmla="*/ 2147483647 h 548"/>
                <a:gd name="T64" fmla="*/ 2147483647 w 500"/>
                <a:gd name="T65" fmla="*/ 2147483647 h 548"/>
                <a:gd name="T66" fmla="*/ 2147483647 w 500"/>
                <a:gd name="T67" fmla="*/ 2147483647 h 548"/>
                <a:gd name="T68" fmla="*/ 2147483647 w 500"/>
                <a:gd name="T69" fmla="*/ 2147483647 h 548"/>
                <a:gd name="T70" fmla="*/ 2147483647 w 500"/>
                <a:gd name="T71" fmla="*/ 2147483647 h 548"/>
                <a:gd name="T72" fmla="*/ 2147483647 w 500"/>
                <a:gd name="T73" fmla="*/ 2147483647 h 548"/>
                <a:gd name="T74" fmla="*/ 2147483647 w 500"/>
                <a:gd name="T75" fmla="*/ 2147483647 h 548"/>
                <a:gd name="T76" fmla="*/ 2147483647 w 500"/>
                <a:gd name="T77" fmla="*/ 2147483647 h 548"/>
                <a:gd name="T78" fmla="*/ 2147483647 w 500"/>
                <a:gd name="T79" fmla="*/ 2147483647 h 548"/>
                <a:gd name="T80" fmla="*/ 2147483647 w 500"/>
                <a:gd name="T81" fmla="*/ 2147483647 h 548"/>
                <a:gd name="T82" fmla="*/ 2147483647 w 500"/>
                <a:gd name="T83" fmla="*/ 2147483647 h 548"/>
                <a:gd name="T84" fmla="*/ 2147483647 w 500"/>
                <a:gd name="T85" fmla="*/ 2147483647 h 548"/>
                <a:gd name="T86" fmla="*/ 2147483647 w 500"/>
                <a:gd name="T87" fmla="*/ 2147483647 h 548"/>
                <a:gd name="T88" fmla="*/ 2147483647 w 500"/>
                <a:gd name="T89" fmla="*/ 2147483647 h 548"/>
                <a:gd name="T90" fmla="*/ 2147483647 w 500"/>
                <a:gd name="T91" fmla="*/ 2147483647 h 548"/>
                <a:gd name="T92" fmla="*/ 2147483647 w 500"/>
                <a:gd name="T93" fmla="*/ 2147483647 h 548"/>
                <a:gd name="T94" fmla="*/ 2147483647 w 500"/>
                <a:gd name="T95" fmla="*/ 2147483647 h 548"/>
                <a:gd name="T96" fmla="*/ 2147483647 w 500"/>
                <a:gd name="T97" fmla="*/ 2147483647 h 548"/>
                <a:gd name="T98" fmla="*/ 2147483647 w 500"/>
                <a:gd name="T99" fmla="*/ 2147483647 h 548"/>
                <a:gd name="T100" fmla="*/ 2147483647 w 500"/>
                <a:gd name="T101" fmla="*/ 2147483647 h 548"/>
                <a:gd name="T102" fmla="*/ 2147483647 w 500"/>
                <a:gd name="T103" fmla="*/ 2147483647 h 548"/>
                <a:gd name="T104" fmla="*/ 2147483647 w 500"/>
                <a:gd name="T105" fmla="*/ 2147483647 h 548"/>
                <a:gd name="T106" fmla="*/ 2147483647 w 500"/>
                <a:gd name="T107" fmla="*/ 1812787866 h 548"/>
                <a:gd name="T108" fmla="*/ 2147483647 w 500"/>
                <a:gd name="T109" fmla="*/ 1250317714 h 548"/>
                <a:gd name="T110" fmla="*/ 2147483647 w 500"/>
                <a:gd name="T111" fmla="*/ 750222339 h 548"/>
                <a:gd name="T112" fmla="*/ 2147483647 w 500"/>
                <a:gd name="T113" fmla="*/ 312500847 h 548"/>
                <a:gd name="T114" fmla="*/ 2147483647 w 500"/>
                <a:gd name="T115" fmla="*/ 125063135 h 548"/>
                <a:gd name="T116" fmla="*/ 2147483647 w 500"/>
                <a:gd name="T117" fmla="*/ 0 h 54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0"/>
                <a:gd name="T178" fmla="*/ 0 h 548"/>
                <a:gd name="T179" fmla="*/ 500 w 500"/>
                <a:gd name="T180" fmla="*/ 548 h 54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0" h="548">
                  <a:moveTo>
                    <a:pt x="247" y="0"/>
                  </a:moveTo>
                  <a:lnTo>
                    <a:pt x="247" y="0"/>
                  </a:lnTo>
                  <a:lnTo>
                    <a:pt x="213" y="1"/>
                  </a:lnTo>
                  <a:lnTo>
                    <a:pt x="175" y="5"/>
                  </a:lnTo>
                  <a:lnTo>
                    <a:pt x="124" y="11"/>
                  </a:lnTo>
                  <a:lnTo>
                    <a:pt x="96" y="14"/>
                  </a:lnTo>
                  <a:lnTo>
                    <a:pt x="72" y="19"/>
                  </a:lnTo>
                  <a:lnTo>
                    <a:pt x="54" y="24"/>
                  </a:lnTo>
                  <a:lnTo>
                    <a:pt x="40" y="29"/>
                  </a:lnTo>
                  <a:lnTo>
                    <a:pt x="31" y="35"/>
                  </a:lnTo>
                  <a:lnTo>
                    <a:pt x="24" y="41"/>
                  </a:lnTo>
                  <a:lnTo>
                    <a:pt x="18" y="47"/>
                  </a:lnTo>
                  <a:lnTo>
                    <a:pt x="13" y="53"/>
                  </a:lnTo>
                  <a:lnTo>
                    <a:pt x="6" y="65"/>
                  </a:lnTo>
                  <a:lnTo>
                    <a:pt x="1" y="74"/>
                  </a:lnTo>
                  <a:lnTo>
                    <a:pt x="0" y="84"/>
                  </a:lnTo>
                  <a:lnTo>
                    <a:pt x="1" y="92"/>
                  </a:lnTo>
                  <a:lnTo>
                    <a:pt x="6" y="114"/>
                  </a:lnTo>
                  <a:lnTo>
                    <a:pt x="31" y="127"/>
                  </a:lnTo>
                  <a:lnTo>
                    <a:pt x="34" y="262"/>
                  </a:lnTo>
                  <a:lnTo>
                    <a:pt x="55" y="507"/>
                  </a:lnTo>
                  <a:lnTo>
                    <a:pt x="58" y="509"/>
                  </a:lnTo>
                  <a:lnTo>
                    <a:pt x="69" y="515"/>
                  </a:lnTo>
                  <a:lnTo>
                    <a:pt x="78" y="520"/>
                  </a:lnTo>
                  <a:lnTo>
                    <a:pt x="87" y="524"/>
                  </a:lnTo>
                  <a:lnTo>
                    <a:pt x="100" y="529"/>
                  </a:lnTo>
                  <a:lnTo>
                    <a:pt x="117" y="533"/>
                  </a:lnTo>
                  <a:lnTo>
                    <a:pt x="136" y="537"/>
                  </a:lnTo>
                  <a:lnTo>
                    <a:pt x="158" y="542"/>
                  </a:lnTo>
                  <a:lnTo>
                    <a:pt x="183" y="544"/>
                  </a:lnTo>
                  <a:lnTo>
                    <a:pt x="212" y="547"/>
                  </a:lnTo>
                  <a:lnTo>
                    <a:pt x="244" y="548"/>
                  </a:lnTo>
                  <a:lnTo>
                    <a:pt x="280" y="548"/>
                  </a:lnTo>
                  <a:lnTo>
                    <a:pt x="321" y="545"/>
                  </a:lnTo>
                  <a:lnTo>
                    <a:pt x="365" y="542"/>
                  </a:lnTo>
                  <a:lnTo>
                    <a:pt x="384" y="539"/>
                  </a:lnTo>
                  <a:lnTo>
                    <a:pt x="401" y="536"/>
                  </a:lnTo>
                  <a:lnTo>
                    <a:pt x="413" y="532"/>
                  </a:lnTo>
                  <a:lnTo>
                    <a:pt x="423" y="529"/>
                  </a:lnTo>
                  <a:lnTo>
                    <a:pt x="430" y="525"/>
                  </a:lnTo>
                  <a:lnTo>
                    <a:pt x="434" y="521"/>
                  </a:lnTo>
                  <a:lnTo>
                    <a:pt x="437" y="519"/>
                  </a:lnTo>
                  <a:lnTo>
                    <a:pt x="467" y="139"/>
                  </a:lnTo>
                  <a:lnTo>
                    <a:pt x="500" y="119"/>
                  </a:lnTo>
                  <a:lnTo>
                    <a:pt x="500" y="49"/>
                  </a:lnTo>
                  <a:lnTo>
                    <a:pt x="484" y="43"/>
                  </a:lnTo>
                  <a:lnTo>
                    <a:pt x="464" y="37"/>
                  </a:lnTo>
                  <a:lnTo>
                    <a:pt x="436" y="29"/>
                  </a:lnTo>
                  <a:lnTo>
                    <a:pt x="400" y="20"/>
                  </a:lnTo>
                  <a:lnTo>
                    <a:pt x="356" y="12"/>
                  </a:lnTo>
                  <a:lnTo>
                    <a:pt x="305" y="5"/>
                  </a:lnTo>
                  <a:lnTo>
                    <a:pt x="277" y="2"/>
                  </a:lnTo>
                  <a:lnTo>
                    <a:pt x="247" y="0"/>
                  </a:lnTo>
                  <a:close/>
                </a:path>
              </a:pathLst>
            </a:custGeom>
            <a:solidFill>
              <a:srgbClr val="C4C4C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2" name="Freeform 493"/>
            <p:cNvSpPr>
              <a:spLocks/>
            </p:cNvSpPr>
            <p:nvPr/>
          </p:nvSpPr>
          <p:spPr bwMode="auto">
            <a:xfrm>
              <a:off x="12452350" y="3973513"/>
              <a:ext cx="198438" cy="217488"/>
            </a:xfrm>
            <a:custGeom>
              <a:avLst/>
              <a:gdLst>
                <a:gd name="T0" fmla="*/ 2147483647 w 500"/>
                <a:gd name="T1" fmla="*/ 0 h 548"/>
                <a:gd name="T2" fmla="*/ 2147483647 w 500"/>
                <a:gd name="T3" fmla="*/ 0 h 548"/>
                <a:gd name="T4" fmla="*/ 2147483647 w 500"/>
                <a:gd name="T5" fmla="*/ 62531766 h 548"/>
                <a:gd name="T6" fmla="*/ 2147483647 w 500"/>
                <a:gd name="T7" fmla="*/ 312500847 h 548"/>
                <a:gd name="T8" fmla="*/ 2147483647 w 500"/>
                <a:gd name="T9" fmla="*/ 687690598 h 548"/>
                <a:gd name="T10" fmla="*/ 2147483647 w 500"/>
                <a:gd name="T11" fmla="*/ 687690598 h 548"/>
                <a:gd name="T12" fmla="*/ 2147483647 w 500"/>
                <a:gd name="T13" fmla="*/ 875128063 h 548"/>
                <a:gd name="T14" fmla="*/ 2147483647 w 500"/>
                <a:gd name="T15" fmla="*/ 1187785973 h 548"/>
                <a:gd name="T16" fmla="*/ 2147483647 w 500"/>
                <a:gd name="T17" fmla="*/ 1500286721 h 548"/>
                <a:gd name="T18" fmla="*/ 2147483647 w 500"/>
                <a:gd name="T19" fmla="*/ 1812787866 h 548"/>
                <a:gd name="T20" fmla="*/ 1937852166 w 500"/>
                <a:gd name="T21" fmla="*/ 2147483647 h 548"/>
                <a:gd name="T22" fmla="*/ 1500288148 w 500"/>
                <a:gd name="T23" fmla="*/ 2147483647 h 548"/>
                <a:gd name="T24" fmla="*/ 1125255501 w 500"/>
                <a:gd name="T25" fmla="*/ 2147483647 h 548"/>
                <a:gd name="T26" fmla="*/ 812597260 w 500"/>
                <a:gd name="T27" fmla="*/ 2147483647 h 548"/>
                <a:gd name="T28" fmla="*/ 812597260 w 500"/>
                <a:gd name="T29" fmla="*/ 2147483647 h 548"/>
                <a:gd name="T30" fmla="*/ 375032746 w 500"/>
                <a:gd name="T31" fmla="*/ 2147483647 h 548"/>
                <a:gd name="T32" fmla="*/ 62531792 w 500"/>
                <a:gd name="T33" fmla="*/ 2147483647 h 548"/>
                <a:gd name="T34" fmla="*/ 0 w 500"/>
                <a:gd name="T35" fmla="*/ 2147483647 h 548"/>
                <a:gd name="T36" fmla="*/ 62531792 w 500"/>
                <a:gd name="T37" fmla="*/ 2147483647 h 548"/>
                <a:gd name="T38" fmla="*/ 62531792 w 500"/>
                <a:gd name="T39" fmla="*/ 2147483647 h 548"/>
                <a:gd name="T40" fmla="*/ 375032746 w 500"/>
                <a:gd name="T41" fmla="*/ 2147483647 h 548"/>
                <a:gd name="T42" fmla="*/ 1937852166 w 500"/>
                <a:gd name="T43" fmla="*/ 2147483647 h 548"/>
                <a:gd name="T44" fmla="*/ 2125447468 w 500"/>
                <a:gd name="T45" fmla="*/ 2147483647 h 548"/>
                <a:gd name="T46" fmla="*/ 2147483647 w 500"/>
                <a:gd name="T47" fmla="*/ 2147483647 h 548"/>
                <a:gd name="T48" fmla="*/ 2147483647 w 500"/>
                <a:gd name="T49" fmla="*/ 2147483647 h 548"/>
                <a:gd name="T50" fmla="*/ 2147483647 w 500"/>
                <a:gd name="T51" fmla="*/ 2147483647 h 548"/>
                <a:gd name="T52" fmla="*/ 2147483647 w 500"/>
                <a:gd name="T53" fmla="*/ 2147483647 h 548"/>
                <a:gd name="T54" fmla="*/ 2147483647 w 500"/>
                <a:gd name="T55" fmla="*/ 2147483647 h 548"/>
                <a:gd name="T56" fmla="*/ 2147483647 w 500"/>
                <a:gd name="T57" fmla="*/ 2147483647 h 548"/>
                <a:gd name="T58" fmla="*/ 2147483647 w 500"/>
                <a:gd name="T59" fmla="*/ 2147483647 h 548"/>
                <a:gd name="T60" fmla="*/ 2147483647 w 500"/>
                <a:gd name="T61" fmla="*/ 2147483647 h 548"/>
                <a:gd name="T62" fmla="*/ 2147483647 w 500"/>
                <a:gd name="T63" fmla="*/ 2147483647 h 548"/>
                <a:gd name="T64" fmla="*/ 2147483647 w 500"/>
                <a:gd name="T65" fmla="*/ 2147483647 h 548"/>
                <a:gd name="T66" fmla="*/ 2147483647 w 500"/>
                <a:gd name="T67" fmla="*/ 2147483647 h 548"/>
                <a:gd name="T68" fmla="*/ 2147483647 w 500"/>
                <a:gd name="T69" fmla="*/ 2147483647 h 548"/>
                <a:gd name="T70" fmla="*/ 2147483647 w 500"/>
                <a:gd name="T71" fmla="*/ 2147483647 h 548"/>
                <a:gd name="T72" fmla="*/ 2147483647 w 500"/>
                <a:gd name="T73" fmla="*/ 2147483647 h 548"/>
                <a:gd name="T74" fmla="*/ 2147483647 w 500"/>
                <a:gd name="T75" fmla="*/ 2147483647 h 548"/>
                <a:gd name="T76" fmla="*/ 2147483647 w 500"/>
                <a:gd name="T77" fmla="*/ 2147483647 h 548"/>
                <a:gd name="T78" fmla="*/ 2147483647 w 500"/>
                <a:gd name="T79" fmla="*/ 2147483647 h 548"/>
                <a:gd name="T80" fmla="*/ 2147483647 w 500"/>
                <a:gd name="T81" fmla="*/ 2147483647 h 548"/>
                <a:gd name="T82" fmla="*/ 2147483647 w 500"/>
                <a:gd name="T83" fmla="*/ 2147483647 h 548"/>
                <a:gd name="T84" fmla="*/ 2147483647 w 500"/>
                <a:gd name="T85" fmla="*/ 2147483647 h 548"/>
                <a:gd name="T86" fmla="*/ 2147483647 w 500"/>
                <a:gd name="T87" fmla="*/ 2147483647 h 548"/>
                <a:gd name="T88" fmla="*/ 2147483647 w 500"/>
                <a:gd name="T89" fmla="*/ 2147483647 h 548"/>
                <a:gd name="T90" fmla="*/ 2147483647 w 500"/>
                <a:gd name="T91" fmla="*/ 2147483647 h 548"/>
                <a:gd name="T92" fmla="*/ 2147483647 w 500"/>
                <a:gd name="T93" fmla="*/ 2147483647 h 548"/>
                <a:gd name="T94" fmla="*/ 2147483647 w 500"/>
                <a:gd name="T95" fmla="*/ 2147483647 h 548"/>
                <a:gd name="T96" fmla="*/ 2147483647 w 500"/>
                <a:gd name="T97" fmla="*/ 2147483647 h 548"/>
                <a:gd name="T98" fmla="*/ 2147483647 w 500"/>
                <a:gd name="T99" fmla="*/ 2147483647 h 548"/>
                <a:gd name="T100" fmla="*/ 2147483647 w 500"/>
                <a:gd name="T101" fmla="*/ 2147483647 h 548"/>
                <a:gd name="T102" fmla="*/ 2147483647 w 500"/>
                <a:gd name="T103" fmla="*/ 2147483647 h 548"/>
                <a:gd name="T104" fmla="*/ 2147483647 w 500"/>
                <a:gd name="T105" fmla="*/ 2147483647 h 548"/>
                <a:gd name="T106" fmla="*/ 2147483647 w 500"/>
                <a:gd name="T107" fmla="*/ 1812787866 h 548"/>
                <a:gd name="T108" fmla="*/ 2147483647 w 500"/>
                <a:gd name="T109" fmla="*/ 1250317714 h 548"/>
                <a:gd name="T110" fmla="*/ 2147483647 w 500"/>
                <a:gd name="T111" fmla="*/ 750222339 h 548"/>
                <a:gd name="T112" fmla="*/ 2147483647 w 500"/>
                <a:gd name="T113" fmla="*/ 312500847 h 548"/>
                <a:gd name="T114" fmla="*/ 2147483647 w 500"/>
                <a:gd name="T115" fmla="*/ 125063135 h 548"/>
                <a:gd name="T116" fmla="*/ 2147483647 w 500"/>
                <a:gd name="T117" fmla="*/ 0 h 54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00"/>
                <a:gd name="T178" fmla="*/ 0 h 548"/>
                <a:gd name="T179" fmla="*/ 500 w 500"/>
                <a:gd name="T180" fmla="*/ 548 h 54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00" h="548">
                  <a:moveTo>
                    <a:pt x="247" y="0"/>
                  </a:moveTo>
                  <a:lnTo>
                    <a:pt x="247" y="0"/>
                  </a:lnTo>
                  <a:lnTo>
                    <a:pt x="213" y="1"/>
                  </a:lnTo>
                  <a:lnTo>
                    <a:pt x="175" y="5"/>
                  </a:lnTo>
                  <a:lnTo>
                    <a:pt x="124" y="11"/>
                  </a:lnTo>
                  <a:lnTo>
                    <a:pt x="96" y="14"/>
                  </a:lnTo>
                  <a:lnTo>
                    <a:pt x="72" y="19"/>
                  </a:lnTo>
                  <a:lnTo>
                    <a:pt x="54" y="24"/>
                  </a:lnTo>
                  <a:lnTo>
                    <a:pt x="40" y="29"/>
                  </a:lnTo>
                  <a:lnTo>
                    <a:pt x="31" y="35"/>
                  </a:lnTo>
                  <a:lnTo>
                    <a:pt x="24" y="41"/>
                  </a:lnTo>
                  <a:lnTo>
                    <a:pt x="18" y="47"/>
                  </a:lnTo>
                  <a:lnTo>
                    <a:pt x="13" y="53"/>
                  </a:lnTo>
                  <a:lnTo>
                    <a:pt x="6" y="65"/>
                  </a:lnTo>
                  <a:lnTo>
                    <a:pt x="1" y="74"/>
                  </a:lnTo>
                  <a:lnTo>
                    <a:pt x="0" y="84"/>
                  </a:lnTo>
                  <a:lnTo>
                    <a:pt x="1" y="92"/>
                  </a:lnTo>
                  <a:lnTo>
                    <a:pt x="6" y="114"/>
                  </a:lnTo>
                  <a:lnTo>
                    <a:pt x="31" y="127"/>
                  </a:lnTo>
                  <a:lnTo>
                    <a:pt x="34" y="262"/>
                  </a:lnTo>
                  <a:lnTo>
                    <a:pt x="55" y="507"/>
                  </a:lnTo>
                  <a:lnTo>
                    <a:pt x="58" y="509"/>
                  </a:lnTo>
                  <a:lnTo>
                    <a:pt x="69" y="515"/>
                  </a:lnTo>
                  <a:lnTo>
                    <a:pt x="78" y="520"/>
                  </a:lnTo>
                  <a:lnTo>
                    <a:pt x="87" y="524"/>
                  </a:lnTo>
                  <a:lnTo>
                    <a:pt x="100" y="529"/>
                  </a:lnTo>
                  <a:lnTo>
                    <a:pt x="117" y="533"/>
                  </a:lnTo>
                  <a:lnTo>
                    <a:pt x="136" y="537"/>
                  </a:lnTo>
                  <a:lnTo>
                    <a:pt x="158" y="542"/>
                  </a:lnTo>
                  <a:lnTo>
                    <a:pt x="183" y="544"/>
                  </a:lnTo>
                  <a:lnTo>
                    <a:pt x="212" y="547"/>
                  </a:lnTo>
                  <a:lnTo>
                    <a:pt x="244" y="548"/>
                  </a:lnTo>
                  <a:lnTo>
                    <a:pt x="280" y="548"/>
                  </a:lnTo>
                  <a:lnTo>
                    <a:pt x="321" y="545"/>
                  </a:lnTo>
                  <a:lnTo>
                    <a:pt x="365" y="542"/>
                  </a:lnTo>
                  <a:lnTo>
                    <a:pt x="384" y="539"/>
                  </a:lnTo>
                  <a:lnTo>
                    <a:pt x="401" y="536"/>
                  </a:lnTo>
                  <a:lnTo>
                    <a:pt x="413" y="532"/>
                  </a:lnTo>
                  <a:lnTo>
                    <a:pt x="423" y="529"/>
                  </a:lnTo>
                  <a:lnTo>
                    <a:pt x="430" y="525"/>
                  </a:lnTo>
                  <a:lnTo>
                    <a:pt x="434" y="521"/>
                  </a:lnTo>
                  <a:lnTo>
                    <a:pt x="437" y="519"/>
                  </a:lnTo>
                  <a:lnTo>
                    <a:pt x="467" y="139"/>
                  </a:lnTo>
                  <a:lnTo>
                    <a:pt x="500" y="119"/>
                  </a:lnTo>
                  <a:lnTo>
                    <a:pt x="500" y="49"/>
                  </a:lnTo>
                  <a:lnTo>
                    <a:pt x="484" y="43"/>
                  </a:lnTo>
                  <a:lnTo>
                    <a:pt x="464" y="37"/>
                  </a:lnTo>
                  <a:lnTo>
                    <a:pt x="436" y="29"/>
                  </a:lnTo>
                  <a:lnTo>
                    <a:pt x="400" y="20"/>
                  </a:lnTo>
                  <a:lnTo>
                    <a:pt x="356" y="12"/>
                  </a:lnTo>
                  <a:lnTo>
                    <a:pt x="305" y="5"/>
                  </a:lnTo>
                  <a:lnTo>
                    <a:pt x="277" y="2"/>
                  </a:lnTo>
                  <a:lnTo>
                    <a:pt x="247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3" name="Freeform 494"/>
            <p:cNvSpPr>
              <a:spLocks/>
            </p:cNvSpPr>
            <p:nvPr/>
          </p:nvSpPr>
          <p:spPr bwMode="auto">
            <a:xfrm>
              <a:off x="12474575" y="3986213"/>
              <a:ext cx="158750" cy="33338"/>
            </a:xfrm>
            <a:custGeom>
              <a:avLst/>
              <a:gdLst>
                <a:gd name="T0" fmla="*/ 63479663 w 398"/>
                <a:gd name="T1" fmla="*/ 2147483647 h 85"/>
                <a:gd name="T2" fmla="*/ 63479663 w 398"/>
                <a:gd name="T3" fmla="*/ 2147483647 h 85"/>
                <a:gd name="T4" fmla="*/ 444198119 w 398"/>
                <a:gd name="T5" fmla="*/ 1991022303 h 85"/>
                <a:gd name="T6" fmla="*/ 1015355515 w 398"/>
                <a:gd name="T7" fmla="*/ 1749663114 h 85"/>
                <a:gd name="T8" fmla="*/ 1840271716 w 398"/>
                <a:gd name="T9" fmla="*/ 1387700812 h 85"/>
                <a:gd name="T10" fmla="*/ 2147483647 w 398"/>
                <a:gd name="T11" fmla="*/ 1086039870 h 85"/>
                <a:gd name="T12" fmla="*/ 2147483647 w 398"/>
                <a:gd name="T13" fmla="*/ 724078156 h 85"/>
                <a:gd name="T14" fmla="*/ 2147483647 w 398"/>
                <a:gd name="T15" fmla="*/ 482718574 h 85"/>
                <a:gd name="T16" fmla="*/ 2147483647 w 398"/>
                <a:gd name="T17" fmla="*/ 181057878 h 85"/>
                <a:gd name="T18" fmla="*/ 2147483647 w 398"/>
                <a:gd name="T19" fmla="*/ 181057878 h 85"/>
                <a:gd name="T20" fmla="*/ 2147483647 w 398"/>
                <a:gd name="T21" fmla="*/ 0 h 85"/>
                <a:gd name="T22" fmla="*/ 2147483647 w 398"/>
                <a:gd name="T23" fmla="*/ 0 h 85"/>
                <a:gd name="T24" fmla="*/ 2147483647 w 398"/>
                <a:gd name="T25" fmla="*/ 120602770 h 85"/>
                <a:gd name="T26" fmla="*/ 2147483647 w 398"/>
                <a:gd name="T27" fmla="*/ 181057878 h 85"/>
                <a:gd name="T28" fmla="*/ 2147483647 w 398"/>
                <a:gd name="T29" fmla="*/ 301660648 h 85"/>
                <a:gd name="T30" fmla="*/ 2147483647 w 398"/>
                <a:gd name="T31" fmla="*/ 301660648 h 85"/>
                <a:gd name="T32" fmla="*/ 2147483647 w 398"/>
                <a:gd name="T33" fmla="*/ 724078156 h 85"/>
                <a:gd name="T34" fmla="*/ 2147483647 w 398"/>
                <a:gd name="T35" fmla="*/ 1327399843 h 85"/>
                <a:gd name="T36" fmla="*/ 2147483647 w 398"/>
                <a:gd name="T37" fmla="*/ 2051324056 h 85"/>
                <a:gd name="T38" fmla="*/ 2147483647 w 398"/>
                <a:gd name="T39" fmla="*/ 2051324056 h 85"/>
                <a:gd name="T40" fmla="*/ 2147483647 w 398"/>
                <a:gd name="T41" fmla="*/ 2147483647 h 85"/>
                <a:gd name="T42" fmla="*/ 2147483647 w 398"/>
                <a:gd name="T43" fmla="*/ 2147483647 h 85"/>
                <a:gd name="T44" fmla="*/ 2147483647 w 398"/>
                <a:gd name="T45" fmla="*/ 2147483647 h 85"/>
                <a:gd name="T46" fmla="*/ 2147483647 w 398"/>
                <a:gd name="T47" fmla="*/ 2147483647 h 85"/>
                <a:gd name="T48" fmla="*/ 2147483647 w 398"/>
                <a:gd name="T49" fmla="*/ 2147483647 h 85"/>
                <a:gd name="T50" fmla="*/ 2147483647 w 398"/>
                <a:gd name="T51" fmla="*/ 2147483647 h 85"/>
                <a:gd name="T52" fmla="*/ 2147483647 w 398"/>
                <a:gd name="T53" fmla="*/ 2147483647 h 85"/>
                <a:gd name="T54" fmla="*/ 2147483647 w 398"/>
                <a:gd name="T55" fmla="*/ 2147483647 h 85"/>
                <a:gd name="T56" fmla="*/ 2147483647 w 398"/>
                <a:gd name="T57" fmla="*/ 2147483647 h 85"/>
                <a:gd name="T58" fmla="*/ 2147483647 w 398"/>
                <a:gd name="T59" fmla="*/ 2147483647 h 85"/>
                <a:gd name="T60" fmla="*/ 2147483647 w 398"/>
                <a:gd name="T61" fmla="*/ 2147483647 h 85"/>
                <a:gd name="T62" fmla="*/ 2147483647 w 398"/>
                <a:gd name="T63" fmla="*/ 2147483647 h 85"/>
                <a:gd name="T64" fmla="*/ 2147483647 w 398"/>
                <a:gd name="T65" fmla="*/ 2147483647 h 85"/>
                <a:gd name="T66" fmla="*/ 2147483647 w 398"/>
                <a:gd name="T67" fmla="*/ 2147483647 h 85"/>
                <a:gd name="T68" fmla="*/ 2147483647 w 398"/>
                <a:gd name="T69" fmla="*/ 2147483647 h 85"/>
                <a:gd name="T70" fmla="*/ 2147483647 w 398"/>
                <a:gd name="T71" fmla="*/ 2147483647 h 85"/>
                <a:gd name="T72" fmla="*/ 2147483647 w 398"/>
                <a:gd name="T73" fmla="*/ 2147483647 h 85"/>
                <a:gd name="T74" fmla="*/ 2147483647 w 398"/>
                <a:gd name="T75" fmla="*/ 2147483647 h 85"/>
                <a:gd name="T76" fmla="*/ 2147483647 w 398"/>
                <a:gd name="T77" fmla="*/ 2147483647 h 85"/>
                <a:gd name="T78" fmla="*/ 2147483647 w 398"/>
                <a:gd name="T79" fmla="*/ 2147483647 h 85"/>
                <a:gd name="T80" fmla="*/ 2147483647 w 398"/>
                <a:gd name="T81" fmla="*/ 2147483647 h 85"/>
                <a:gd name="T82" fmla="*/ 2147483647 w 398"/>
                <a:gd name="T83" fmla="*/ 2147483647 h 85"/>
                <a:gd name="T84" fmla="*/ 2147483647 w 398"/>
                <a:gd name="T85" fmla="*/ 2147483647 h 85"/>
                <a:gd name="T86" fmla="*/ 2147483647 w 398"/>
                <a:gd name="T87" fmla="*/ 2147483647 h 85"/>
                <a:gd name="T88" fmla="*/ 1776792476 w 398"/>
                <a:gd name="T89" fmla="*/ 2147483647 h 85"/>
                <a:gd name="T90" fmla="*/ 1396073796 w 398"/>
                <a:gd name="T91" fmla="*/ 2147483647 h 85"/>
                <a:gd name="T92" fmla="*/ 1015355515 w 398"/>
                <a:gd name="T93" fmla="*/ 2147483647 h 85"/>
                <a:gd name="T94" fmla="*/ 634637034 w 398"/>
                <a:gd name="T95" fmla="*/ 2147483647 h 85"/>
                <a:gd name="T96" fmla="*/ 380718381 w 398"/>
                <a:gd name="T97" fmla="*/ 2147483647 h 85"/>
                <a:gd name="T98" fmla="*/ 126959326 w 398"/>
                <a:gd name="T99" fmla="*/ 2147483647 h 85"/>
                <a:gd name="T100" fmla="*/ 63479663 w 398"/>
                <a:gd name="T101" fmla="*/ 2147483647 h 85"/>
                <a:gd name="T102" fmla="*/ 0 w 398"/>
                <a:gd name="T103" fmla="*/ 2147483647 h 85"/>
                <a:gd name="T104" fmla="*/ 63479663 w 398"/>
                <a:gd name="T105" fmla="*/ 2147483647 h 8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8"/>
                <a:gd name="T160" fmla="*/ 0 h 85"/>
                <a:gd name="T161" fmla="*/ 398 w 398"/>
                <a:gd name="T162" fmla="*/ 85 h 8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8" h="85">
                  <a:moveTo>
                    <a:pt x="1" y="36"/>
                  </a:moveTo>
                  <a:lnTo>
                    <a:pt x="1" y="36"/>
                  </a:lnTo>
                  <a:lnTo>
                    <a:pt x="7" y="33"/>
                  </a:lnTo>
                  <a:lnTo>
                    <a:pt x="16" y="29"/>
                  </a:lnTo>
                  <a:lnTo>
                    <a:pt x="29" y="23"/>
                  </a:lnTo>
                  <a:lnTo>
                    <a:pt x="47" y="18"/>
                  </a:lnTo>
                  <a:lnTo>
                    <a:pt x="72" y="12"/>
                  </a:lnTo>
                  <a:lnTo>
                    <a:pt x="103" y="8"/>
                  </a:lnTo>
                  <a:lnTo>
                    <a:pt x="141" y="3"/>
                  </a:lnTo>
                  <a:lnTo>
                    <a:pt x="177" y="0"/>
                  </a:lnTo>
                  <a:lnTo>
                    <a:pt x="213" y="0"/>
                  </a:lnTo>
                  <a:lnTo>
                    <a:pt x="246" y="2"/>
                  </a:lnTo>
                  <a:lnTo>
                    <a:pt x="259" y="3"/>
                  </a:lnTo>
                  <a:lnTo>
                    <a:pt x="271" y="5"/>
                  </a:lnTo>
                  <a:lnTo>
                    <a:pt x="301" y="12"/>
                  </a:lnTo>
                  <a:lnTo>
                    <a:pt x="340" y="22"/>
                  </a:lnTo>
                  <a:lnTo>
                    <a:pt x="390" y="34"/>
                  </a:lnTo>
                  <a:lnTo>
                    <a:pt x="393" y="40"/>
                  </a:lnTo>
                  <a:lnTo>
                    <a:pt x="396" y="45"/>
                  </a:lnTo>
                  <a:lnTo>
                    <a:pt x="398" y="51"/>
                  </a:lnTo>
                  <a:lnTo>
                    <a:pt x="398" y="58"/>
                  </a:lnTo>
                  <a:lnTo>
                    <a:pt x="398" y="60"/>
                  </a:lnTo>
                  <a:lnTo>
                    <a:pt x="397" y="64"/>
                  </a:lnTo>
                  <a:lnTo>
                    <a:pt x="394" y="66"/>
                  </a:lnTo>
                  <a:lnTo>
                    <a:pt x="391" y="69"/>
                  </a:lnTo>
                  <a:lnTo>
                    <a:pt x="387" y="70"/>
                  </a:lnTo>
                  <a:lnTo>
                    <a:pt x="381" y="72"/>
                  </a:lnTo>
                  <a:lnTo>
                    <a:pt x="344" y="76"/>
                  </a:lnTo>
                  <a:lnTo>
                    <a:pt x="291" y="81"/>
                  </a:lnTo>
                  <a:lnTo>
                    <a:pt x="234" y="84"/>
                  </a:lnTo>
                  <a:lnTo>
                    <a:pt x="209" y="85"/>
                  </a:lnTo>
                  <a:lnTo>
                    <a:pt x="187" y="84"/>
                  </a:lnTo>
                  <a:lnTo>
                    <a:pt x="110" y="81"/>
                  </a:lnTo>
                  <a:lnTo>
                    <a:pt x="84" y="78"/>
                  </a:lnTo>
                  <a:lnTo>
                    <a:pt x="71" y="77"/>
                  </a:lnTo>
                  <a:lnTo>
                    <a:pt x="64" y="76"/>
                  </a:lnTo>
                  <a:lnTo>
                    <a:pt x="53" y="76"/>
                  </a:lnTo>
                  <a:lnTo>
                    <a:pt x="41" y="75"/>
                  </a:lnTo>
                  <a:lnTo>
                    <a:pt x="28" y="73"/>
                  </a:lnTo>
                  <a:lnTo>
                    <a:pt x="22" y="71"/>
                  </a:lnTo>
                  <a:lnTo>
                    <a:pt x="16" y="70"/>
                  </a:lnTo>
                  <a:lnTo>
                    <a:pt x="10" y="66"/>
                  </a:lnTo>
                  <a:lnTo>
                    <a:pt x="6" y="63"/>
                  </a:lnTo>
                  <a:lnTo>
                    <a:pt x="2" y="58"/>
                  </a:lnTo>
                  <a:lnTo>
                    <a:pt x="1" y="52"/>
                  </a:lnTo>
                  <a:lnTo>
                    <a:pt x="0" y="45"/>
                  </a:lnTo>
                  <a:lnTo>
                    <a:pt x="1" y="36"/>
                  </a:lnTo>
                  <a:close/>
                </a:path>
              </a:pathLst>
            </a:custGeom>
            <a:solidFill>
              <a:srgbClr val="E26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4" name="Freeform 495"/>
            <p:cNvSpPr>
              <a:spLocks/>
            </p:cNvSpPr>
            <p:nvPr/>
          </p:nvSpPr>
          <p:spPr bwMode="auto">
            <a:xfrm>
              <a:off x="12474575" y="3986213"/>
              <a:ext cx="158750" cy="33338"/>
            </a:xfrm>
            <a:custGeom>
              <a:avLst/>
              <a:gdLst>
                <a:gd name="T0" fmla="*/ 63479663 w 398"/>
                <a:gd name="T1" fmla="*/ 2147483647 h 85"/>
                <a:gd name="T2" fmla="*/ 63479663 w 398"/>
                <a:gd name="T3" fmla="*/ 2147483647 h 85"/>
                <a:gd name="T4" fmla="*/ 444198119 w 398"/>
                <a:gd name="T5" fmla="*/ 1991022303 h 85"/>
                <a:gd name="T6" fmla="*/ 1015355515 w 398"/>
                <a:gd name="T7" fmla="*/ 1749663114 h 85"/>
                <a:gd name="T8" fmla="*/ 1840271716 w 398"/>
                <a:gd name="T9" fmla="*/ 1387700812 h 85"/>
                <a:gd name="T10" fmla="*/ 2147483647 w 398"/>
                <a:gd name="T11" fmla="*/ 1086039870 h 85"/>
                <a:gd name="T12" fmla="*/ 2147483647 w 398"/>
                <a:gd name="T13" fmla="*/ 724078156 h 85"/>
                <a:gd name="T14" fmla="*/ 2147483647 w 398"/>
                <a:gd name="T15" fmla="*/ 482718574 h 85"/>
                <a:gd name="T16" fmla="*/ 2147483647 w 398"/>
                <a:gd name="T17" fmla="*/ 181057878 h 85"/>
                <a:gd name="T18" fmla="*/ 2147483647 w 398"/>
                <a:gd name="T19" fmla="*/ 181057878 h 85"/>
                <a:gd name="T20" fmla="*/ 2147483647 w 398"/>
                <a:gd name="T21" fmla="*/ 0 h 85"/>
                <a:gd name="T22" fmla="*/ 2147483647 w 398"/>
                <a:gd name="T23" fmla="*/ 0 h 85"/>
                <a:gd name="T24" fmla="*/ 2147483647 w 398"/>
                <a:gd name="T25" fmla="*/ 120602770 h 85"/>
                <a:gd name="T26" fmla="*/ 2147483647 w 398"/>
                <a:gd name="T27" fmla="*/ 181057878 h 85"/>
                <a:gd name="T28" fmla="*/ 2147483647 w 398"/>
                <a:gd name="T29" fmla="*/ 301660648 h 85"/>
                <a:gd name="T30" fmla="*/ 2147483647 w 398"/>
                <a:gd name="T31" fmla="*/ 301660648 h 85"/>
                <a:gd name="T32" fmla="*/ 2147483647 w 398"/>
                <a:gd name="T33" fmla="*/ 724078156 h 85"/>
                <a:gd name="T34" fmla="*/ 2147483647 w 398"/>
                <a:gd name="T35" fmla="*/ 1327399843 h 85"/>
                <a:gd name="T36" fmla="*/ 2147483647 w 398"/>
                <a:gd name="T37" fmla="*/ 2051324056 h 85"/>
                <a:gd name="T38" fmla="*/ 2147483647 w 398"/>
                <a:gd name="T39" fmla="*/ 2051324056 h 85"/>
                <a:gd name="T40" fmla="*/ 2147483647 w 398"/>
                <a:gd name="T41" fmla="*/ 2147483647 h 85"/>
                <a:gd name="T42" fmla="*/ 2147483647 w 398"/>
                <a:gd name="T43" fmla="*/ 2147483647 h 85"/>
                <a:gd name="T44" fmla="*/ 2147483647 w 398"/>
                <a:gd name="T45" fmla="*/ 2147483647 h 85"/>
                <a:gd name="T46" fmla="*/ 2147483647 w 398"/>
                <a:gd name="T47" fmla="*/ 2147483647 h 85"/>
                <a:gd name="T48" fmla="*/ 2147483647 w 398"/>
                <a:gd name="T49" fmla="*/ 2147483647 h 85"/>
                <a:gd name="T50" fmla="*/ 2147483647 w 398"/>
                <a:gd name="T51" fmla="*/ 2147483647 h 85"/>
                <a:gd name="T52" fmla="*/ 2147483647 w 398"/>
                <a:gd name="T53" fmla="*/ 2147483647 h 85"/>
                <a:gd name="T54" fmla="*/ 2147483647 w 398"/>
                <a:gd name="T55" fmla="*/ 2147483647 h 85"/>
                <a:gd name="T56" fmla="*/ 2147483647 w 398"/>
                <a:gd name="T57" fmla="*/ 2147483647 h 85"/>
                <a:gd name="T58" fmla="*/ 2147483647 w 398"/>
                <a:gd name="T59" fmla="*/ 2147483647 h 85"/>
                <a:gd name="T60" fmla="*/ 2147483647 w 398"/>
                <a:gd name="T61" fmla="*/ 2147483647 h 85"/>
                <a:gd name="T62" fmla="*/ 2147483647 w 398"/>
                <a:gd name="T63" fmla="*/ 2147483647 h 85"/>
                <a:gd name="T64" fmla="*/ 2147483647 w 398"/>
                <a:gd name="T65" fmla="*/ 2147483647 h 85"/>
                <a:gd name="T66" fmla="*/ 2147483647 w 398"/>
                <a:gd name="T67" fmla="*/ 2147483647 h 85"/>
                <a:gd name="T68" fmla="*/ 2147483647 w 398"/>
                <a:gd name="T69" fmla="*/ 2147483647 h 85"/>
                <a:gd name="T70" fmla="*/ 2147483647 w 398"/>
                <a:gd name="T71" fmla="*/ 2147483647 h 85"/>
                <a:gd name="T72" fmla="*/ 2147483647 w 398"/>
                <a:gd name="T73" fmla="*/ 2147483647 h 85"/>
                <a:gd name="T74" fmla="*/ 2147483647 w 398"/>
                <a:gd name="T75" fmla="*/ 2147483647 h 85"/>
                <a:gd name="T76" fmla="*/ 2147483647 w 398"/>
                <a:gd name="T77" fmla="*/ 2147483647 h 85"/>
                <a:gd name="T78" fmla="*/ 2147483647 w 398"/>
                <a:gd name="T79" fmla="*/ 2147483647 h 85"/>
                <a:gd name="T80" fmla="*/ 2147483647 w 398"/>
                <a:gd name="T81" fmla="*/ 2147483647 h 85"/>
                <a:gd name="T82" fmla="*/ 2147483647 w 398"/>
                <a:gd name="T83" fmla="*/ 2147483647 h 85"/>
                <a:gd name="T84" fmla="*/ 2147483647 w 398"/>
                <a:gd name="T85" fmla="*/ 2147483647 h 85"/>
                <a:gd name="T86" fmla="*/ 2147483647 w 398"/>
                <a:gd name="T87" fmla="*/ 2147483647 h 85"/>
                <a:gd name="T88" fmla="*/ 1776792476 w 398"/>
                <a:gd name="T89" fmla="*/ 2147483647 h 85"/>
                <a:gd name="T90" fmla="*/ 1396073796 w 398"/>
                <a:gd name="T91" fmla="*/ 2147483647 h 85"/>
                <a:gd name="T92" fmla="*/ 1015355515 w 398"/>
                <a:gd name="T93" fmla="*/ 2147483647 h 85"/>
                <a:gd name="T94" fmla="*/ 634637034 w 398"/>
                <a:gd name="T95" fmla="*/ 2147483647 h 85"/>
                <a:gd name="T96" fmla="*/ 380718381 w 398"/>
                <a:gd name="T97" fmla="*/ 2147483647 h 85"/>
                <a:gd name="T98" fmla="*/ 126959326 w 398"/>
                <a:gd name="T99" fmla="*/ 2147483647 h 85"/>
                <a:gd name="T100" fmla="*/ 63479663 w 398"/>
                <a:gd name="T101" fmla="*/ 2147483647 h 85"/>
                <a:gd name="T102" fmla="*/ 0 w 398"/>
                <a:gd name="T103" fmla="*/ 2147483647 h 85"/>
                <a:gd name="T104" fmla="*/ 63479663 w 398"/>
                <a:gd name="T105" fmla="*/ 2147483647 h 8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98"/>
                <a:gd name="T160" fmla="*/ 0 h 85"/>
                <a:gd name="T161" fmla="*/ 398 w 398"/>
                <a:gd name="T162" fmla="*/ 85 h 8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98" h="85">
                  <a:moveTo>
                    <a:pt x="1" y="36"/>
                  </a:moveTo>
                  <a:lnTo>
                    <a:pt x="1" y="36"/>
                  </a:lnTo>
                  <a:lnTo>
                    <a:pt x="7" y="33"/>
                  </a:lnTo>
                  <a:lnTo>
                    <a:pt x="16" y="29"/>
                  </a:lnTo>
                  <a:lnTo>
                    <a:pt x="29" y="23"/>
                  </a:lnTo>
                  <a:lnTo>
                    <a:pt x="47" y="18"/>
                  </a:lnTo>
                  <a:lnTo>
                    <a:pt x="72" y="12"/>
                  </a:lnTo>
                  <a:lnTo>
                    <a:pt x="103" y="8"/>
                  </a:lnTo>
                  <a:lnTo>
                    <a:pt x="141" y="3"/>
                  </a:lnTo>
                  <a:lnTo>
                    <a:pt x="177" y="0"/>
                  </a:lnTo>
                  <a:lnTo>
                    <a:pt x="213" y="0"/>
                  </a:lnTo>
                  <a:lnTo>
                    <a:pt x="246" y="2"/>
                  </a:lnTo>
                  <a:lnTo>
                    <a:pt x="259" y="3"/>
                  </a:lnTo>
                  <a:lnTo>
                    <a:pt x="271" y="5"/>
                  </a:lnTo>
                  <a:lnTo>
                    <a:pt x="301" y="12"/>
                  </a:lnTo>
                  <a:lnTo>
                    <a:pt x="340" y="22"/>
                  </a:lnTo>
                  <a:lnTo>
                    <a:pt x="390" y="34"/>
                  </a:lnTo>
                  <a:lnTo>
                    <a:pt x="393" y="40"/>
                  </a:lnTo>
                  <a:lnTo>
                    <a:pt x="396" y="45"/>
                  </a:lnTo>
                  <a:lnTo>
                    <a:pt x="398" y="51"/>
                  </a:lnTo>
                  <a:lnTo>
                    <a:pt x="398" y="58"/>
                  </a:lnTo>
                  <a:lnTo>
                    <a:pt x="398" y="60"/>
                  </a:lnTo>
                  <a:lnTo>
                    <a:pt x="397" y="64"/>
                  </a:lnTo>
                  <a:lnTo>
                    <a:pt x="394" y="66"/>
                  </a:lnTo>
                  <a:lnTo>
                    <a:pt x="391" y="69"/>
                  </a:lnTo>
                  <a:lnTo>
                    <a:pt x="387" y="70"/>
                  </a:lnTo>
                  <a:lnTo>
                    <a:pt x="381" y="72"/>
                  </a:lnTo>
                  <a:lnTo>
                    <a:pt x="344" y="76"/>
                  </a:lnTo>
                  <a:lnTo>
                    <a:pt x="291" y="81"/>
                  </a:lnTo>
                  <a:lnTo>
                    <a:pt x="234" y="84"/>
                  </a:lnTo>
                  <a:lnTo>
                    <a:pt x="209" y="85"/>
                  </a:lnTo>
                  <a:lnTo>
                    <a:pt x="187" y="84"/>
                  </a:lnTo>
                  <a:lnTo>
                    <a:pt x="110" y="81"/>
                  </a:lnTo>
                  <a:lnTo>
                    <a:pt x="84" y="78"/>
                  </a:lnTo>
                  <a:lnTo>
                    <a:pt x="71" y="77"/>
                  </a:lnTo>
                  <a:lnTo>
                    <a:pt x="64" y="76"/>
                  </a:lnTo>
                  <a:lnTo>
                    <a:pt x="53" y="76"/>
                  </a:lnTo>
                  <a:lnTo>
                    <a:pt x="41" y="75"/>
                  </a:lnTo>
                  <a:lnTo>
                    <a:pt x="28" y="73"/>
                  </a:lnTo>
                  <a:lnTo>
                    <a:pt x="22" y="71"/>
                  </a:lnTo>
                  <a:lnTo>
                    <a:pt x="16" y="70"/>
                  </a:lnTo>
                  <a:lnTo>
                    <a:pt x="10" y="66"/>
                  </a:lnTo>
                  <a:lnTo>
                    <a:pt x="6" y="63"/>
                  </a:lnTo>
                  <a:lnTo>
                    <a:pt x="2" y="58"/>
                  </a:lnTo>
                  <a:lnTo>
                    <a:pt x="1" y="52"/>
                  </a:lnTo>
                  <a:lnTo>
                    <a:pt x="0" y="45"/>
                  </a:lnTo>
                  <a:lnTo>
                    <a:pt x="1" y="36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5" name="Freeform 496"/>
            <p:cNvSpPr>
              <a:spLocks/>
            </p:cNvSpPr>
            <p:nvPr/>
          </p:nvSpPr>
          <p:spPr bwMode="auto">
            <a:xfrm>
              <a:off x="12482513" y="4008438"/>
              <a:ext cx="76200" cy="136525"/>
            </a:xfrm>
            <a:custGeom>
              <a:avLst/>
              <a:gdLst>
                <a:gd name="T0" fmla="*/ 424112766 w 194"/>
                <a:gd name="T1" fmla="*/ 756659293 h 343"/>
                <a:gd name="T2" fmla="*/ 363635418 w 194"/>
                <a:gd name="T3" fmla="*/ 2147483647 h 343"/>
                <a:gd name="T4" fmla="*/ 60631638 w 194"/>
                <a:gd name="T5" fmla="*/ 2147483647 h 343"/>
                <a:gd name="T6" fmla="*/ 0 w 194"/>
                <a:gd name="T7" fmla="*/ 2147483647 h 343"/>
                <a:gd name="T8" fmla="*/ 0 w 194"/>
                <a:gd name="T9" fmla="*/ 2147483647 h 343"/>
                <a:gd name="T10" fmla="*/ 303003804 w 194"/>
                <a:gd name="T11" fmla="*/ 2147483647 h 343"/>
                <a:gd name="T12" fmla="*/ 666639222 w 194"/>
                <a:gd name="T13" fmla="*/ 2147483647 h 343"/>
                <a:gd name="T14" fmla="*/ 1090751202 w 194"/>
                <a:gd name="T15" fmla="*/ 2147483647 h 343"/>
                <a:gd name="T16" fmla="*/ 1393755301 w 194"/>
                <a:gd name="T17" fmla="*/ 2147483647 h 343"/>
                <a:gd name="T18" fmla="*/ 1515018529 w 194"/>
                <a:gd name="T19" fmla="*/ 2147483647 h 343"/>
                <a:gd name="T20" fmla="*/ 1757390620 w 194"/>
                <a:gd name="T21" fmla="*/ 2147483647 h 343"/>
                <a:gd name="T22" fmla="*/ 1878499877 w 194"/>
                <a:gd name="T23" fmla="*/ 2147483647 h 343"/>
                <a:gd name="T24" fmla="*/ 2147483647 w 194"/>
                <a:gd name="T25" fmla="*/ 2147483647 h 343"/>
                <a:gd name="T26" fmla="*/ 2147483647 w 194"/>
                <a:gd name="T27" fmla="*/ 2147483647 h 343"/>
                <a:gd name="T28" fmla="*/ 2147483647 w 194"/>
                <a:gd name="T29" fmla="*/ 2147483647 h 343"/>
                <a:gd name="T30" fmla="*/ 2147483647 w 194"/>
                <a:gd name="T31" fmla="*/ 2147483647 h 343"/>
                <a:gd name="T32" fmla="*/ 2147483647 w 194"/>
                <a:gd name="T33" fmla="*/ 2147483647 h 343"/>
                <a:gd name="T34" fmla="*/ 2147483647 w 194"/>
                <a:gd name="T35" fmla="*/ 2147483647 h 343"/>
                <a:gd name="T36" fmla="*/ 2147483647 w 194"/>
                <a:gd name="T37" fmla="*/ 2147483647 h 343"/>
                <a:gd name="T38" fmla="*/ 2147483647 w 194"/>
                <a:gd name="T39" fmla="*/ 2147483647 h 343"/>
                <a:gd name="T40" fmla="*/ 2147483647 w 194"/>
                <a:gd name="T41" fmla="*/ 2147483647 h 343"/>
                <a:gd name="T42" fmla="*/ 2147483647 w 194"/>
                <a:gd name="T43" fmla="*/ 2147483647 h 343"/>
                <a:gd name="T44" fmla="*/ 2147483647 w 194"/>
                <a:gd name="T45" fmla="*/ 2147483647 h 343"/>
                <a:gd name="T46" fmla="*/ 2147483647 w 194"/>
                <a:gd name="T47" fmla="*/ 2147483647 h 343"/>
                <a:gd name="T48" fmla="*/ 2147483647 w 194"/>
                <a:gd name="T49" fmla="*/ 2147483647 h 343"/>
                <a:gd name="T50" fmla="*/ 2147483647 w 194"/>
                <a:gd name="T51" fmla="*/ 2147483647 h 343"/>
                <a:gd name="T52" fmla="*/ 2147483647 w 194"/>
                <a:gd name="T53" fmla="*/ 2147483647 h 343"/>
                <a:gd name="T54" fmla="*/ 2147483647 w 194"/>
                <a:gd name="T55" fmla="*/ 2147483647 h 343"/>
                <a:gd name="T56" fmla="*/ 2147483647 w 194"/>
                <a:gd name="T57" fmla="*/ 2147483647 h 343"/>
                <a:gd name="T58" fmla="*/ 2147483647 w 194"/>
                <a:gd name="T59" fmla="*/ 2147483647 h 343"/>
                <a:gd name="T60" fmla="*/ 2147483647 w 194"/>
                <a:gd name="T61" fmla="*/ 2147483647 h 343"/>
                <a:gd name="T62" fmla="*/ 2147483647 w 194"/>
                <a:gd name="T63" fmla="*/ 2147483647 h 343"/>
                <a:gd name="T64" fmla="*/ 2147483647 w 194"/>
                <a:gd name="T65" fmla="*/ 2147483647 h 343"/>
                <a:gd name="T66" fmla="*/ 2147483647 w 194"/>
                <a:gd name="T67" fmla="*/ 2147483647 h 343"/>
                <a:gd name="T68" fmla="*/ 2147483647 w 194"/>
                <a:gd name="T69" fmla="*/ 2147483647 h 343"/>
                <a:gd name="T70" fmla="*/ 2147483647 w 194"/>
                <a:gd name="T71" fmla="*/ 2147483647 h 343"/>
                <a:gd name="T72" fmla="*/ 2147483647 w 194"/>
                <a:gd name="T73" fmla="*/ 2147483647 h 343"/>
                <a:gd name="T74" fmla="*/ 2147483647 w 194"/>
                <a:gd name="T75" fmla="*/ 2147483647 h 343"/>
                <a:gd name="T76" fmla="*/ 2147483647 w 194"/>
                <a:gd name="T77" fmla="*/ 2147483647 h 343"/>
                <a:gd name="T78" fmla="*/ 2147483647 w 194"/>
                <a:gd name="T79" fmla="*/ 2147483647 h 343"/>
                <a:gd name="T80" fmla="*/ 2147483647 w 194"/>
                <a:gd name="T81" fmla="*/ 2147483647 h 343"/>
                <a:gd name="T82" fmla="*/ 2147483647 w 194"/>
                <a:gd name="T83" fmla="*/ 2147483647 h 343"/>
                <a:gd name="T84" fmla="*/ 2147483647 w 194"/>
                <a:gd name="T85" fmla="*/ 2017916000 h 343"/>
                <a:gd name="T86" fmla="*/ 2147483647 w 194"/>
                <a:gd name="T87" fmla="*/ 1702641278 h 343"/>
                <a:gd name="T88" fmla="*/ 2147483647 w 194"/>
                <a:gd name="T89" fmla="*/ 1576531628 h 343"/>
                <a:gd name="T90" fmla="*/ 2147483647 w 194"/>
                <a:gd name="T91" fmla="*/ 1513477002 h 343"/>
                <a:gd name="T92" fmla="*/ 2147483647 w 194"/>
                <a:gd name="T93" fmla="*/ 1198202280 h 343"/>
                <a:gd name="T94" fmla="*/ 2147483647 w 194"/>
                <a:gd name="T95" fmla="*/ 189164724 h 343"/>
                <a:gd name="T96" fmla="*/ 2147483647 w 194"/>
                <a:gd name="T97" fmla="*/ 0 h 343"/>
                <a:gd name="T98" fmla="*/ 2147483647 w 194"/>
                <a:gd name="T99" fmla="*/ 315274821 h 34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4"/>
                <a:gd name="T151" fmla="*/ 0 h 343"/>
                <a:gd name="T152" fmla="*/ 194 w 194"/>
                <a:gd name="T153" fmla="*/ 343 h 34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4" h="343">
                  <a:moveTo>
                    <a:pt x="7" y="12"/>
                  </a:moveTo>
                  <a:lnTo>
                    <a:pt x="7" y="12"/>
                  </a:lnTo>
                  <a:lnTo>
                    <a:pt x="6" y="65"/>
                  </a:lnTo>
                  <a:lnTo>
                    <a:pt x="4" y="83"/>
                  </a:lnTo>
                  <a:lnTo>
                    <a:pt x="1" y="103"/>
                  </a:lnTo>
                  <a:lnTo>
                    <a:pt x="0" y="123"/>
                  </a:lnTo>
                  <a:lnTo>
                    <a:pt x="0" y="132"/>
                  </a:lnTo>
                  <a:lnTo>
                    <a:pt x="0" y="139"/>
                  </a:lnTo>
                  <a:lnTo>
                    <a:pt x="2" y="145"/>
                  </a:lnTo>
                  <a:lnTo>
                    <a:pt x="5" y="150"/>
                  </a:lnTo>
                  <a:lnTo>
                    <a:pt x="7" y="155"/>
                  </a:lnTo>
                  <a:lnTo>
                    <a:pt x="11" y="157"/>
                  </a:lnTo>
                  <a:lnTo>
                    <a:pt x="14" y="157"/>
                  </a:lnTo>
                  <a:lnTo>
                    <a:pt x="18" y="156"/>
                  </a:lnTo>
                  <a:lnTo>
                    <a:pt x="20" y="152"/>
                  </a:lnTo>
                  <a:lnTo>
                    <a:pt x="23" y="145"/>
                  </a:lnTo>
                  <a:lnTo>
                    <a:pt x="25" y="135"/>
                  </a:lnTo>
                  <a:lnTo>
                    <a:pt x="26" y="123"/>
                  </a:lnTo>
                  <a:lnTo>
                    <a:pt x="29" y="96"/>
                  </a:lnTo>
                  <a:lnTo>
                    <a:pt x="31" y="61"/>
                  </a:lnTo>
                  <a:lnTo>
                    <a:pt x="34" y="61"/>
                  </a:lnTo>
                  <a:lnTo>
                    <a:pt x="41" y="61"/>
                  </a:lnTo>
                  <a:lnTo>
                    <a:pt x="43" y="63"/>
                  </a:lnTo>
                  <a:lnTo>
                    <a:pt x="46" y="67"/>
                  </a:lnTo>
                  <a:lnTo>
                    <a:pt x="50" y="81"/>
                  </a:lnTo>
                  <a:lnTo>
                    <a:pt x="53" y="90"/>
                  </a:lnTo>
                  <a:lnTo>
                    <a:pt x="54" y="98"/>
                  </a:lnTo>
                  <a:lnTo>
                    <a:pt x="54" y="107"/>
                  </a:lnTo>
                  <a:lnTo>
                    <a:pt x="54" y="115"/>
                  </a:lnTo>
                  <a:lnTo>
                    <a:pt x="53" y="125"/>
                  </a:lnTo>
                  <a:lnTo>
                    <a:pt x="53" y="139"/>
                  </a:lnTo>
                  <a:lnTo>
                    <a:pt x="53" y="175"/>
                  </a:lnTo>
                  <a:lnTo>
                    <a:pt x="53" y="213"/>
                  </a:lnTo>
                  <a:lnTo>
                    <a:pt x="52" y="230"/>
                  </a:lnTo>
                  <a:lnTo>
                    <a:pt x="50" y="244"/>
                  </a:lnTo>
                  <a:lnTo>
                    <a:pt x="47" y="271"/>
                  </a:lnTo>
                  <a:lnTo>
                    <a:pt x="46" y="284"/>
                  </a:lnTo>
                  <a:lnTo>
                    <a:pt x="44" y="298"/>
                  </a:lnTo>
                  <a:lnTo>
                    <a:pt x="44" y="310"/>
                  </a:lnTo>
                  <a:lnTo>
                    <a:pt x="47" y="321"/>
                  </a:lnTo>
                  <a:lnTo>
                    <a:pt x="48" y="326"/>
                  </a:lnTo>
                  <a:lnTo>
                    <a:pt x="50" y="331"/>
                  </a:lnTo>
                  <a:lnTo>
                    <a:pt x="54" y="334"/>
                  </a:lnTo>
                  <a:lnTo>
                    <a:pt x="56" y="337"/>
                  </a:lnTo>
                  <a:lnTo>
                    <a:pt x="65" y="340"/>
                  </a:lnTo>
                  <a:lnTo>
                    <a:pt x="72" y="343"/>
                  </a:lnTo>
                  <a:lnTo>
                    <a:pt x="80" y="342"/>
                  </a:lnTo>
                  <a:lnTo>
                    <a:pt x="86" y="339"/>
                  </a:lnTo>
                  <a:lnTo>
                    <a:pt x="94" y="336"/>
                  </a:lnTo>
                  <a:lnTo>
                    <a:pt x="98" y="330"/>
                  </a:lnTo>
                  <a:lnTo>
                    <a:pt x="102" y="321"/>
                  </a:lnTo>
                  <a:lnTo>
                    <a:pt x="103" y="312"/>
                  </a:lnTo>
                  <a:lnTo>
                    <a:pt x="103" y="298"/>
                  </a:lnTo>
                  <a:lnTo>
                    <a:pt x="102" y="282"/>
                  </a:lnTo>
                  <a:lnTo>
                    <a:pt x="98" y="243"/>
                  </a:lnTo>
                  <a:lnTo>
                    <a:pt x="95" y="204"/>
                  </a:lnTo>
                  <a:lnTo>
                    <a:pt x="94" y="187"/>
                  </a:lnTo>
                  <a:lnTo>
                    <a:pt x="95" y="174"/>
                  </a:lnTo>
                  <a:lnTo>
                    <a:pt x="95" y="162"/>
                  </a:lnTo>
                  <a:lnTo>
                    <a:pt x="95" y="149"/>
                  </a:lnTo>
                  <a:lnTo>
                    <a:pt x="92" y="123"/>
                  </a:lnTo>
                  <a:lnTo>
                    <a:pt x="90" y="99"/>
                  </a:lnTo>
                  <a:lnTo>
                    <a:pt x="90" y="89"/>
                  </a:lnTo>
                  <a:lnTo>
                    <a:pt x="92" y="79"/>
                  </a:lnTo>
                  <a:lnTo>
                    <a:pt x="96" y="62"/>
                  </a:lnTo>
                  <a:lnTo>
                    <a:pt x="102" y="51"/>
                  </a:lnTo>
                  <a:lnTo>
                    <a:pt x="106" y="47"/>
                  </a:lnTo>
                  <a:lnTo>
                    <a:pt x="109" y="43"/>
                  </a:lnTo>
                  <a:lnTo>
                    <a:pt x="113" y="41"/>
                  </a:lnTo>
                  <a:lnTo>
                    <a:pt x="116" y="38"/>
                  </a:lnTo>
                  <a:lnTo>
                    <a:pt x="127" y="36"/>
                  </a:lnTo>
                  <a:lnTo>
                    <a:pt x="139" y="35"/>
                  </a:lnTo>
                  <a:lnTo>
                    <a:pt x="162" y="32"/>
                  </a:lnTo>
                  <a:lnTo>
                    <a:pt x="180" y="30"/>
                  </a:lnTo>
                  <a:lnTo>
                    <a:pt x="189" y="27"/>
                  </a:lnTo>
                  <a:lnTo>
                    <a:pt x="192" y="26"/>
                  </a:lnTo>
                  <a:lnTo>
                    <a:pt x="194" y="25"/>
                  </a:lnTo>
                  <a:lnTo>
                    <a:pt x="194" y="24"/>
                  </a:lnTo>
                  <a:lnTo>
                    <a:pt x="194" y="23"/>
                  </a:lnTo>
                  <a:lnTo>
                    <a:pt x="191" y="19"/>
                  </a:lnTo>
                  <a:lnTo>
                    <a:pt x="179" y="11"/>
                  </a:lnTo>
                  <a:lnTo>
                    <a:pt x="165" y="3"/>
                  </a:lnTo>
                  <a:lnTo>
                    <a:pt x="157" y="0"/>
                  </a:lnTo>
                  <a:lnTo>
                    <a:pt x="132" y="1"/>
                  </a:lnTo>
                  <a:lnTo>
                    <a:pt x="80" y="5"/>
                  </a:lnTo>
                  <a:lnTo>
                    <a:pt x="7" y="12"/>
                  </a:lnTo>
                  <a:close/>
                </a:path>
              </a:pathLst>
            </a:custGeom>
            <a:solidFill>
              <a:srgbClr val="E26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6" name="Freeform 497"/>
            <p:cNvSpPr>
              <a:spLocks/>
            </p:cNvSpPr>
            <p:nvPr/>
          </p:nvSpPr>
          <p:spPr bwMode="auto">
            <a:xfrm>
              <a:off x="12482513" y="4008438"/>
              <a:ext cx="76200" cy="136525"/>
            </a:xfrm>
            <a:custGeom>
              <a:avLst/>
              <a:gdLst>
                <a:gd name="T0" fmla="*/ 424112766 w 194"/>
                <a:gd name="T1" fmla="*/ 756659293 h 343"/>
                <a:gd name="T2" fmla="*/ 363635418 w 194"/>
                <a:gd name="T3" fmla="*/ 2147483647 h 343"/>
                <a:gd name="T4" fmla="*/ 60631638 w 194"/>
                <a:gd name="T5" fmla="*/ 2147483647 h 343"/>
                <a:gd name="T6" fmla="*/ 0 w 194"/>
                <a:gd name="T7" fmla="*/ 2147483647 h 343"/>
                <a:gd name="T8" fmla="*/ 0 w 194"/>
                <a:gd name="T9" fmla="*/ 2147483647 h 343"/>
                <a:gd name="T10" fmla="*/ 303003804 w 194"/>
                <a:gd name="T11" fmla="*/ 2147483647 h 343"/>
                <a:gd name="T12" fmla="*/ 666639222 w 194"/>
                <a:gd name="T13" fmla="*/ 2147483647 h 343"/>
                <a:gd name="T14" fmla="*/ 1090751202 w 194"/>
                <a:gd name="T15" fmla="*/ 2147483647 h 343"/>
                <a:gd name="T16" fmla="*/ 1393755301 w 194"/>
                <a:gd name="T17" fmla="*/ 2147483647 h 343"/>
                <a:gd name="T18" fmla="*/ 1515018529 w 194"/>
                <a:gd name="T19" fmla="*/ 2147483647 h 343"/>
                <a:gd name="T20" fmla="*/ 1757390620 w 194"/>
                <a:gd name="T21" fmla="*/ 2147483647 h 343"/>
                <a:gd name="T22" fmla="*/ 1878499877 w 194"/>
                <a:gd name="T23" fmla="*/ 2147483647 h 343"/>
                <a:gd name="T24" fmla="*/ 2147483647 w 194"/>
                <a:gd name="T25" fmla="*/ 2147483647 h 343"/>
                <a:gd name="T26" fmla="*/ 2147483647 w 194"/>
                <a:gd name="T27" fmla="*/ 2147483647 h 343"/>
                <a:gd name="T28" fmla="*/ 2147483647 w 194"/>
                <a:gd name="T29" fmla="*/ 2147483647 h 343"/>
                <a:gd name="T30" fmla="*/ 2147483647 w 194"/>
                <a:gd name="T31" fmla="*/ 2147483647 h 343"/>
                <a:gd name="T32" fmla="*/ 2147483647 w 194"/>
                <a:gd name="T33" fmla="*/ 2147483647 h 343"/>
                <a:gd name="T34" fmla="*/ 2147483647 w 194"/>
                <a:gd name="T35" fmla="*/ 2147483647 h 343"/>
                <a:gd name="T36" fmla="*/ 2147483647 w 194"/>
                <a:gd name="T37" fmla="*/ 2147483647 h 343"/>
                <a:gd name="T38" fmla="*/ 2147483647 w 194"/>
                <a:gd name="T39" fmla="*/ 2147483647 h 343"/>
                <a:gd name="T40" fmla="*/ 2147483647 w 194"/>
                <a:gd name="T41" fmla="*/ 2147483647 h 343"/>
                <a:gd name="T42" fmla="*/ 2147483647 w 194"/>
                <a:gd name="T43" fmla="*/ 2147483647 h 343"/>
                <a:gd name="T44" fmla="*/ 2147483647 w 194"/>
                <a:gd name="T45" fmla="*/ 2147483647 h 343"/>
                <a:gd name="T46" fmla="*/ 2147483647 w 194"/>
                <a:gd name="T47" fmla="*/ 2147483647 h 343"/>
                <a:gd name="T48" fmla="*/ 2147483647 w 194"/>
                <a:gd name="T49" fmla="*/ 2147483647 h 343"/>
                <a:gd name="T50" fmla="*/ 2147483647 w 194"/>
                <a:gd name="T51" fmla="*/ 2147483647 h 343"/>
                <a:gd name="T52" fmla="*/ 2147483647 w 194"/>
                <a:gd name="T53" fmla="*/ 2147483647 h 343"/>
                <a:gd name="T54" fmla="*/ 2147483647 w 194"/>
                <a:gd name="T55" fmla="*/ 2147483647 h 343"/>
                <a:gd name="T56" fmla="*/ 2147483647 w 194"/>
                <a:gd name="T57" fmla="*/ 2147483647 h 343"/>
                <a:gd name="T58" fmla="*/ 2147483647 w 194"/>
                <a:gd name="T59" fmla="*/ 2147483647 h 343"/>
                <a:gd name="T60" fmla="*/ 2147483647 w 194"/>
                <a:gd name="T61" fmla="*/ 2147483647 h 343"/>
                <a:gd name="T62" fmla="*/ 2147483647 w 194"/>
                <a:gd name="T63" fmla="*/ 2147483647 h 343"/>
                <a:gd name="T64" fmla="*/ 2147483647 w 194"/>
                <a:gd name="T65" fmla="*/ 2147483647 h 343"/>
                <a:gd name="T66" fmla="*/ 2147483647 w 194"/>
                <a:gd name="T67" fmla="*/ 2147483647 h 343"/>
                <a:gd name="T68" fmla="*/ 2147483647 w 194"/>
                <a:gd name="T69" fmla="*/ 2147483647 h 343"/>
                <a:gd name="T70" fmla="*/ 2147483647 w 194"/>
                <a:gd name="T71" fmla="*/ 2147483647 h 343"/>
                <a:gd name="T72" fmla="*/ 2147483647 w 194"/>
                <a:gd name="T73" fmla="*/ 2147483647 h 343"/>
                <a:gd name="T74" fmla="*/ 2147483647 w 194"/>
                <a:gd name="T75" fmla="*/ 2147483647 h 343"/>
                <a:gd name="T76" fmla="*/ 2147483647 w 194"/>
                <a:gd name="T77" fmla="*/ 2147483647 h 343"/>
                <a:gd name="T78" fmla="*/ 2147483647 w 194"/>
                <a:gd name="T79" fmla="*/ 2147483647 h 343"/>
                <a:gd name="T80" fmla="*/ 2147483647 w 194"/>
                <a:gd name="T81" fmla="*/ 2147483647 h 343"/>
                <a:gd name="T82" fmla="*/ 2147483647 w 194"/>
                <a:gd name="T83" fmla="*/ 2147483647 h 343"/>
                <a:gd name="T84" fmla="*/ 2147483647 w 194"/>
                <a:gd name="T85" fmla="*/ 2017916000 h 343"/>
                <a:gd name="T86" fmla="*/ 2147483647 w 194"/>
                <a:gd name="T87" fmla="*/ 1702641278 h 343"/>
                <a:gd name="T88" fmla="*/ 2147483647 w 194"/>
                <a:gd name="T89" fmla="*/ 1576531628 h 343"/>
                <a:gd name="T90" fmla="*/ 2147483647 w 194"/>
                <a:gd name="T91" fmla="*/ 1513477002 h 343"/>
                <a:gd name="T92" fmla="*/ 2147483647 w 194"/>
                <a:gd name="T93" fmla="*/ 1198202280 h 343"/>
                <a:gd name="T94" fmla="*/ 2147483647 w 194"/>
                <a:gd name="T95" fmla="*/ 189164724 h 343"/>
                <a:gd name="T96" fmla="*/ 2147483647 w 194"/>
                <a:gd name="T97" fmla="*/ 0 h 343"/>
                <a:gd name="T98" fmla="*/ 2147483647 w 194"/>
                <a:gd name="T99" fmla="*/ 315274821 h 34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4"/>
                <a:gd name="T151" fmla="*/ 0 h 343"/>
                <a:gd name="T152" fmla="*/ 194 w 194"/>
                <a:gd name="T153" fmla="*/ 343 h 343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4" h="343">
                  <a:moveTo>
                    <a:pt x="7" y="12"/>
                  </a:moveTo>
                  <a:lnTo>
                    <a:pt x="7" y="12"/>
                  </a:lnTo>
                  <a:lnTo>
                    <a:pt x="6" y="65"/>
                  </a:lnTo>
                  <a:lnTo>
                    <a:pt x="4" y="83"/>
                  </a:lnTo>
                  <a:lnTo>
                    <a:pt x="1" y="103"/>
                  </a:lnTo>
                  <a:lnTo>
                    <a:pt x="0" y="123"/>
                  </a:lnTo>
                  <a:lnTo>
                    <a:pt x="0" y="132"/>
                  </a:lnTo>
                  <a:lnTo>
                    <a:pt x="0" y="139"/>
                  </a:lnTo>
                  <a:lnTo>
                    <a:pt x="2" y="145"/>
                  </a:lnTo>
                  <a:lnTo>
                    <a:pt x="5" y="150"/>
                  </a:lnTo>
                  <a:lnTo>
                    <a:pt x="7" y="155"/>
                  </a:lnTo>
                  <a:lnTo>
                    <a:pt x="11" y="157"/>
                  </a:lnTo>
                  <a:lnTo>
                    <a:pt x="14" y="157"/>
                  </a:lnTo>
                  <a:lnTo>
                    <a:pt x="18" y="156"/>
                  </a:lnTo>
                  <a:lnTo>
                    <a:pt x="20" y="152"/>
                  </a:lnTo>
                  <a:lnTo>
                    <a:pt x="23" y="145"/>
                  </a:lnTo>
                  <a:lnTo>
                    <a:pt x="25" y="135"/>
                  </a:lnTo>
                  <a:lnTo>
                    <a:pt x="26" y="123"/>
                  </a:lnTo>
                  <a:lnTo>
                    <a:pt x="29" y="96"/>
                  </a:lnTo>
                  <a:lnTo>
                    <a:pt x="31" y="61"/>
                  </a:lnTo>
                  <a:lnTo>
                    <a:pt x="34" y="61"/>
                  </a:lnTo>
                  <a:lnTo>
                    <a:pt x="41" y="61"/>
                  </a:lnTo>
                  <a:lnTo>
                    <a:pt x="43" y="63"/>
                  </a:lnTo>
                  <a:lnTo>
                    <a:pt x="46" y="67"/>
                  </a:lnTo>
                  <a:lnTo>
                    <a:pt x="50" y="81"/>
                  </a:lnTo>
                  <a:lnTo>
                    <a:pt x="53" y="90"/>
                  </a:lnTo>
                  <a:lnTo>
                    <a:pt x="54" y="98"/>
                  </a:lnTo>
                  <a:lnTo>
                    <a:pt x="54" y="107"/>
                  </a:lnTo>
                  <a:lnTo>
                    <a:pt x="54" y="115"/>
                  </a:lnTo>
                  <a:lnTo>
                    <a:pt x="53" y="125"/>
                  </a:lnTo>
                  <a:lnTo>
                    <a:pt x="53" y="139"/>
                  </a:lnTo>
                  <a:lnTo>
                    <a:pt x="53" y="175"/>
                  </a:lnTo>
                  <a:lnTo>
                    <a:pt x="53" y="213"/>
                  </a:lnTo>
                  <a:lnTo>
                    <a:pt x="52" y="230"/>
                  </a:lnTo>
                  <a:lnTo>
                    <a:pt x="50" y="244"/>
                  </a:lnTo>
                  <a:lnTo>
                    <a:pt x="47" y="271"/>
                  </a:lnTo>
                  <a:lnTo>
                    <a:pt x="46" y="284"/>
                  </a:lnTo>
                  <a:lnTo>
                    <a:pt x="44" y="298"/>
                  </a:lnTo>
                  <a:lnTo>
                    <a:pt x="44" y="310"/>
                  </a:lnTo>
                  <a:lnTo>
                    <a:pt x="47" y="321"/>
                  </a:lnTo>
                  <a:lnTo>
                    <a:pt x="48" y="326"/>
                  </a:lnTo>
                  <a:lnTo>
                    <a:pt x="50" y="331"/>
                  </a:lnTo>
                  <a:lnTo>
                    <a:pt x="54" y="334"/>
                  </a:lnTo>
                  <a:lnTo>
                    <a:pt x="56" y="337"/>
                  </a:lnTo>
                  <a:lnTo>
                    <a:pt x="65" y="340"/>
                  </a:lnTo>
                  <a:lnTo>
                    <a:pt x="72" y="343"/>
                  </a:lnTo>
                  <a:lnTo>
                    <a:pt x="80" y="342"/>
                  </a:lnTo>
                  <a:lnTo>
                    <a:pt x="86" y="339"/>
                  </a:lnTo>
                  <a:lnTo>
                    <a:pt x="94" y="336"/>
                  </a:lnTo>
                  <a:lnTo>
                    <a:pt x="98" y="330"/>
                  </a:lnTo>
                  <a:lnTo>
                    <a:pt x="102" y="321"/>
                  </a:lnTo>
                  <a:lnTo>
                    <a:pt x="103" y="312"/>
                  </a:lnTo>
                  <a:lnTo>
                    <a:pt x="103" y="298"/>
                  </a:lnTo>
                  <a:lnTo>
                    <a:pt x="102" y="282"/>
                  </a:lnTo>
                  <a:lnTo>
                    <a:pt x="98" y="243"/>
                  </a:lnTo>
                  <a:lnTo>
                    <a:pt x="95" y="204"/>
                  </a:lnTo>
                  <a:lnTo>
                    <a:pt x="94" y="187"/>
                  </a:lnTo>
                  <a:lnTo>
                    <a:pt x="95" y="174"/>
                  </a:lnTo>
                  <a:lnTo>
                    <a:pt x="95" y="162"/>
                  </a:lnTo>
                  <a:lnTo>
                    <a:pt x="95" y="149"/>
                  </a:lnTo>
                  <a:lnTo>
                    <a:pt x="92" y="123"/>
                  </a:lnTo>
                  <a:lnTo>
                    <a:pt x="90" y="99"/>
                  </a:lnTo>
                  <a:lnTo>
                    <a:pt x="90" y="89"/>
                  </a:lnTo>
                  <a:lnTo>
                    <a:pt x="92" y="79"/>
                  </a:lnTo>
                  <a:lnTo>
                    <a:pt x="96" y="62"/>
                  </a:lnTo>
                  <a:lnTo>
                    <a:pt x="102" y="51"/>
                  </a:lnTo>
                  <a:lnTo>
                    <a:pt x="106" y="47"/>
                  </a:lnTo>
                  <a:lnTo>
                    <a:pt x="109" y="43"/>
                  </a:lnTo>
                  <a:lnTo>
                    <a:pt x="113" y="41"/>
                  </a:lnTo>
                  <a:lnTo>
                    <a:pt x="116" y="38"/>
                  </a:lnTo>
                  <a:lnTo>
                    <a:pt x="127" y="36"/>
                  </a:lnTo>
                  <a:lnTo>
                    <a:pt x="139" y="35"/>
                  </a:lnTo>
                  <a:lnTo>
                    <a:pt x="162" y="32"/>
                  </a:lnTo>
                  <a:lnTo>
                    <a:pt x="180" y="30"/>
                  </a:lnTo>
                  <a:lnTo>
                    <a:pt x="189" y="27"/>
                  </a:lnTo>
                  <a:lnTo>
                    <a:pt x="192" y="26"/>
                  </a:lnTo>
                  <a:lnTo>
                    <a:pt x="194" y="25"/>
                  </a:lnTo>
                  <a:lnTo>
                    <a:pt x="194" y="24"/>
                  </a:lnTo>
                  <a:lnTo>
                    <a:pt x="194" y="23"/>
                  </a:lnTo>
                  <a:lnTo>
                    <a:pt x="191" y="19"/>
                  </a:lnTo>
                  <a:lnTo>
                    <a:pt x="179" y="11"/>
                  </a:lnTo>
                  <a:lnTo>
                    <a:pt x="165" y="3"/>
                  </a:lnTo>
                  <a:lnTo>
                    <a:pt x="157" y="0"/>
                  </a:lnTo>
                  <a:lnTo>
                    <a:pt x="132" y="1"/>
                  </a:lnTo>
                  <a:lnTo>
                    <a:pt x="80" y="5"/>
                  </a:lnTo>
                  <a:lnTo>
                    <a:pt x="7" y="12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7" name="Freeform 498"/>
            <p:cNvSpPr>
              <a:spLocks noEditPoints="1"/>
            </p:cNvSpPr>
            <p:nvPr/>
          </p:nvSpPr>
          <p:spPr bwMode="auto">
            <a:xfrm>
              <a:off x="12476163" y="4000500"/>
              <a:ext cx="1588" cy="1588"/>
            </a:xfrm>
            <a:custGeom>
              <a:avLst/>
              <a:gdLst>
                <a:gd name="T0" fmla="*/ 0 w 1588"/>
                <a:gd name="T1" fmla="*/ 2147483647 h 1"/>
                <a:gd name="T2" fmla="*/ 0 w 1588"/>
                <a:gd name="T3" fmla="*/ 2147483647 h 1"/>
                <a:gd name="T4" fmla="*/ 0 w 1588"/>
                <a:gd name="T5" fmla="*/ 2147483647 h 1"/>
                <a:gd name="T6" fmla="*/ 0 w 1588"/>
                <a:gd name="T7" fmla="*/ 2147483647 h 1"/>
                <a:gd name="T8" fmla="*/ 0 w 1588"/>
                <a:gd name="T9" fmla="*/ 2147483647 h 1"/>
                <a:gd name="T10" fmla="*/ 0 w 1588"/>
                <a:gd name="T11" fmla="*/ 0 h 1"/>
                <a:gd name="T12" fmla="*/ 0 w 1588"/>
                <a:gd name="T13" fmla="*/ 0 h 1"/>
                <a:gd name="T14" fmla="*/ 0 w 1588"/>
                <a:gd name="T15" fmla="*/ 2147483647 h 1"/>
                <a:gd name="T16" fmla="*/ 0 w 1588"/>
                <a:gd name="T17" fmla="*/ 2147483647 h 1"/>
                <a:gd name="T18" fmla="*/ 0 w 1588"/>
                <a:gd name="T19" fmla="*/ 0 h 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88"/>
                <a:gd name="T31" fmla="*/ 0 h 1"/>
                <a:gd name="T32" fmla="*/ 1588 w 1588"/>
                <a:gd name="T33" fmla="*/ 1 h 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88" h="1">
                  <a:moveTo>
                    <a:pt x="0" y="1"/>
                  </a:moveTo>
                  <a:lnTo>
                    <a:pt x="0" y="1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D6A6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48" name="Rectangle 499"/>
            <p:cNvSpPr>
              <a:spLocks noChangeArrowheads="1"/>
            </p:cNvSpPr>
            <p:nvPr/>
          </p:nvSpPr>
          <p:spPr bwMode="auto">
            <a:xfrm>
              <a:off x="12476163" y="4000500"/>
              <a:ext cx="1588" cy="1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 noProof="0" dirty="0">
                <a:latin typeface="Palatino Linotype" pitchFamily="18" charset="0"/>
              </a:endParaRPr>
            </a:p>
          </p:txBody>
        </p:sp>
        <p:sp>
          <p:nvSpPr>
            <p:cNvPr id="149" name="Rectangle 500"/>
            <p:cNvSpPr>
              <a:spLocks noChangeArrowheads="1"/>
            </p:cNvSpPr>
            <p:nvPr/>
          </p:nvSpPr>
          <p:spPr bwMode="auto">
            <a:xfrm>
              <a:off x="12476163" y="4000500"/>
              <a:ext cx="1588" cy="1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CA" noProof="0" dirty="0">
                <a:latin typeface="Palatino Linotype" pitchFamily="18" charset="0"/>
              </a:endParaRPr>
            </a:p>
          </p:txBody>
        </p:sp>
        <p:sp>
          <p:nvSpPr>
            <p:cNvPr id="150" name="Freeform 501"/>
            <p:cNvSpPr>
              <a:spLocks/>
            </p:cNvSpPr>
            <p:nvPr/>
          </p:nvSpPr>
          <p:spPr bwMode="auto">
            <a:xfrm>
              <a:off x="12474575" y="3986213"/>
              <a:ext cx="60325" cy="28575"/>
            </a:xfrm>
            <a:custGeom>
              <a:avLst/>
              <a:gdLst>
                <a:gd name="T0" fmla="*/ 2147483647 w 151"/>
                <a:gd name="T1" fmla="*/ 0 h 70"/>
                <a:gd name="T2" fmla="*/ 2147483647 w 151"/>
                <a:gd name="T3" fmla="*/ 0 h 70"/>
                <a:gd name="T4" fmla="*/ 2147483647 w 151"/>
                <a:gd name="T5" fmla="*/ 67988493 h 70"/>
                <a:gd name="T6" fmla="*/ 2147483647 w 151"/>
                <a:gd name="T7" fmla="*/ 67988493 h 70"/>
                <a:gd name="T8" fmla="*/ 2147483647 w 151"/>
                <a:gd name="T9" fmla="*/ 67988493 h 70"/>
                <a:gd name="T10" fmla="*/ 2147483647 w 151"/>
                <a:gd name="T11" fmla="*/ 408098685 h 70"/>
                <a:gd name="T12" fmla="*/ 2147483647 w 151"/>
                <a:gd name="T13" fmla="*/ 680219618 h 70"/>
                <a:gd name="T14" fmla="*/ 2147483647 w 151"/>
                <a:gd name="T15" fmla="*/ 1088317997 h 70"/>
                <a:gd name="T16" fmla="*/ 1849158656 w 151"/>
                <a:gd name="T17" fmla="*/ 1428428113 h 70"/>
                <a:gd name="T18" fmla="*/ 1020181231 w 151"/>
                <a:gd name="T19" fmla="*/ 1836693247 h 70"/>
                <a:gd name="T20" fmla="*/ 446409414 w 151"/>
                <a:gd name="T21" fmla="*/ 2108813670 h 70"/>
                <a:gd name="T22" fmla="*/ 63841028 w 151"/>
                <a:gd name="T23" fmla="*/ 2147483647 h 70"/>
                <a:gd name="T24" fmla="*/ 63841028 w 151"/>
                <a:gd name="T25" fmla="*/ 2147483647 h 70"/>
                <a:gd name="T26" fmla="*/ 63841028 w 151"/>
                <a:gd name="T27" fmla="*/ 2147483647 h 70"/>
                <a:gd name="T28" fmla="*/ 63841028 w 151"/>
                <a:gd name="T29" fmla="*/ 2147483647 h 70"/>
                <a:gd name="T30" fmla="*/ 63841028 w 151"/>
                <a:gd name="T31" fmla="*/ 2147483647 h 70"/>
                <a:gd name="T32" fmla="*/ 63841028 w 151"/>
                <a:gd name="T33" fmla="*/ 2147483647 h 70"/>
                <a:gd name="T34" fmla="*/ 63841028 w 151"/>
                <a:gd name="T35" fmla="*/ 2147483647 h 70"/>
                <a:gd name="T36" fmla="*/ 63841028 w 151"/>
                <a:gd name="T37" fmla="*/ 2147483647 h 70"/>
                <a:gd name="T38" fmla="*/ 63841028 w 151"/>
                <a:gd name="T39" fmla="*/ 2147483647 h 70"/>
                <a:gd name="T40" fmla="*/ 63841028 w 151"/>
                <a:gd name="T41" fmla="*/ 2147483647 h 70"/>
                <a:gd name="T42" fmla="*/ 63841028 w 151"/>
                <a:gd name="T43" fmla="*/ 2147483647 h 70"/>
                <a:gd name="T44" fmla="*/ 0 w 151"/>
                <a:gd name="T45" fmla="*/ 2147483647 h 70"/>
                <a:gd name="T46" fmla="*/ 0 w 151"/>
                <a:gd name="T47" fmla="*/ 2147483647 h 70"/>
                <a:gd name="T48" fmla="*/ 63841028 w 151"/>
                <a:gd name="T49" fmla="*/ 2147483647 h 70"/>
                <a:gd name="T50" fmla="*/ 127522654 w 151"/>
                <a:gd name="T51" fmla="*/ 2147483647 h 70"/>
                <a:gd name="T52" fmla="*/ 318886311 w 151"/>
                <a:gd name="T53" fmla="*/ 2147483647 h 70"/>
                <a:gd name="T54" fmla="*/ 510090615 w 151"/>
                <a:gd name="T55" fmla="*/ 2147483647 h 70"/>
                <a:gd name="T56" fmla="*/ 892659026 w 151"/>
                <a:gd name="T57" fmla="*/ 2147483647 h 70"/>
                <a:gd name="T58" fmla="*/ 892659026 w 151"/>
                <a:gd name="T59" fmla="*/ 2147483647 h 70"/>
                <a:gd name="T60" fmla="*/ 1530272446 w 151"/>
                <a:gd name="T61" fmla="*/ 2147483647 h 70"/>
                <a:gd name="T62" fmla="*/ 1530272446 w 151"/>
                <a:gd name="T63" fmla="*/ 2147483647 h 70"/>
                <a:gd name="T64" fmla="*/ 1594113049 w 151"/>
                <a:gd name="T65" fmla="*/ 2147483647 h 70"/>
                <a:gd name="T66" fmla="*/ 1594113049 w 151"/>
                <a:gd name="T67" fmla="*/ 2147483647 h 70"/>
                <a:gd name="T68" fmla="*/ 1594113049 w 151"/>
                <a:gd name="T69" fmla="*/ 2147483647 h 70"/>
                <a:gd name="T70" fmla="*/ 1594113049 w 151"/>
                <a:gd name="T71" fmla="*/ 2147483647 h 70"/>
                <a:gd name="T72" fmla="*/ 2147483647 w 151"/>
                <a:gd name="T73" fmla="*/ 2147483647 h 70"/>
                <a:gd name="T74" fmla="*/ 2147483647 w 151"/>
                <a:gd name="T75" fmla="*/ 0 h 7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51"/>
                <a:gd name="T115" fmla="*/ 0 h 70"/>
                <a:gd name="T116" fmla="*/ 151 w 151"/>
                <a:gd name="T117" fmla="*/ 70 h 7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51" h="70">
                  <a:moveTo>
                    <a:pt x="151" y="0"/>
                  </a:moveTo>
                  <a:lnTo>
                    <a:pt x="151" y="0"/>
                  </a:lnTo>
                  <a:lnTo>
                    <a:pt x="141" y="1"/>
                  </a:lnTo>
                  <a:lnTo>
                    <a:pt x="103" y="6"/>
                  </a:lnTo>
                  <a:lnTo>
                    <a:pt x="72" y="10"/>
                  </a:lnTo>
                  <a:lnTo>
                    <a:pt x="47" y="16"/>
                  </a:lnTo>
                  <a:lnTo>
                    <a:pt x="29" y="21"/>
                  </a:lnTo>
                  <a:lnTo>
                    <a:pt x="16" y="27"/>
                  </a:lnTo>
                  <a:lnTo>
                    <a:pt x="7" y="31"/>
                  </a:lnTo>
                  <a:lnTo>
                    <a:pt x="1" y="34"/>
                  </a:lnTo>
                  <a:lnTo>
                    <a:pt x="1" y="35"/>
                  </a:lnTo>
                  <a:lnTo>
                    <a:pt x="0" y="41"/>
                  </a:lnTo>
                  <a:lnTo>
                    <a:pt x="0" y="47"/>
                  </a:lnTo>
                  <a:lnTo>
                    <a:pt x="1" y="52"/>
                  </a:lnTo>
                  <a:lnTo>
                    <a:pt x="2" y="56"/>
                  </a:lnTo>
                  <a:lnTo>
                    <a:pt x="5" y="59"/>
                  </a:lnTo>
                  <a:lnTo>
                    <a:pt x="8" y="63"/>
                  </a:lnTo>
                  <a:lnTo>
                    <a:pt x="14" y="67"/>
                  </a:lnTo>
                  <a:lnTo>
                    <a:pt x="24" y="70"/>
                  </a:lnTo>
                  <a:lnTo>
                    <a:pt x="25" y="70"/>
                  </a:lnTo>
                  <a:lnTo>
                    <a:pt x="25" y="68"/>
                  </a:lnTo>
                  <a:lnTo>
                    <a:pt x="147" y="57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7F37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1" name="Freeform 502"/>
            <p:cNvSpPr>
              <a:spLocks/>
            </p:cNvSpPr>
            <p:nvPr/>
          </p:nvSpPr>
          <p:spPr bwMode="auto">
            <a:xfrm>
              <a:off x="12474575" y="3986213"/>
              <a:ext cx="60325" cy="28575"/>
            </a:xfrm>
            <a:custGeom>
              <a:avLst/>
              <a:gdLst>
                <a:gd name="T0" fmla="*/ 2147483647 w 151"/>
                <a:gd name="T1" fmla="*/ 0 h 70"/>
                <a:gd name="T2" fmla="*/ 2147483647 w 151"/>
                <a:gd name="T3" fmla="*/ 0 h 70"/>
                <a:gd name="T4" fmla="*/ 2147483647 w 151"/>
                <a:gd name="T5" fmla="*/ 67988493 h 70"/>
                <a:gd name="T6" fmla="*/ 2147483647 w 151"/>
                <a:gd name="T7" fmla="*/ 67988493 h 70"/>
                <a:gd name="T8" fmla="*/ 2147483647 w 151"/>
                <a:gd name="T9" fmla="*/ 67988493 h 70"/>
                <a:gd name="T10" fmla="*/ 2147483647 w 151"/>
                <a:gd name="T11" fmla="*/ 408098685 h 70"/>
                <a:gd name="T12" fmla="*/ 2147483647 w 151"/>
                <a:gd name="T13" fmla="*/ 680219618 h 70"/>
                <a:gd name="T14" fmla="*/ 2147483647 w 151"/>
                <a:gd name="T15" fmla="*/ 1088317997 h 70"/>
                <a:gd name="T16" fmla="*/ 1849158656 w 151"/>
                <a:gd name="T17" fmla="*/ 1428428113 h 70"/>
                <a:gd name="T18" fmla="*/ 1020181231 w 151"/>
                <a:gd name="T19" fmla="*/ 1836693247 h 70"/>
                <a:gd name="T20" fmla="*/ 446409414 w 151"/>
                <a:gd name="T21" fmla="*/ 2108813670 h 70"/>
                <a:gd name="T22" fmla="*/ 63841028 w 151"/>
                <a:gd name="T23" fmla="*/ 2147483647 h 70"/>
                <a:gd name="T24" fmla="*/ 63841028 w 151"/>
                <a:gd name="T25" fmla="*/ 2147483647 h 70"/>
                <a:gd name="T26" fmla="*/ 63841028 w 151"/>
                <a:gd name="T27" fmla="*/ 2147483647 h 70"/>
                <a:gd name="T28" fmla="*/ 63841028 w 151"/>
                <a:gd name="T29" fmla="*/ 2147483647 h 70"/>
                <a:gd name="T30" fmla="*/ 63841028 w 151"/>
                <a:gd name="T31" fmla="*/ 2147483647 h 70"/>
                <a:gd name="T32" fmla="*/ 63841028 w 151"/>
                <a:gd name="T33" fmla="*/ 2147483647 h 70"/>
                <a:gd name="T34" fmla="*/ 63841028 w 151"/>
                <a:gd name="T35" fmla="*/ 2147483647 h 70"/>
                <a:gd name="T36" fmla="*/ 63841028 w 151"/>
                <a:gd name="T37" fmla="*/ 2147483647 h 70"/>
                <a:gd name="T38" fmla="*/ 63841028 w 151"/>
                <a:gd name="T39" fmla="*/ 2147483647 h 70"/>
                <a:gd name="T40" fmla="*/ 63841028 w 151"/>
                <a:gd name="T41" fmla="*/ 2147483647 h 70"/>
                <a:gd name="T42" fmla="*/ 63841028 w 151"/>
                <a:gd name="T43" fmla="*/ 2147483647 h 70"/>
                <a:gd name="T44" fmla="*/ 0 w 151"/>
                <a:gd name="T45" fmla="*/ 2147483647 h 70"/>
                <a:gd name="T46" fmla="*/ 0 w 151"/>
                <a:gd name="T47" fmla="*/ 2147483647 h 70"/>
                <a:gd name="T48" fmla="*/ 63841028 w 151"/>
                <a:gd name="T49" fmla="*/ 2147483647 h 70"/>
                <a:gd name="T50" fmla="*/ 127522654 w 151"/>
                <a:gd name="T51" fmla="*/ 2147483647 h 70"/>
                <a:gd name="T52" fmla="*/ 318886311 w 151"/>
                <a:gd name="T53" fmla="*/ 2147483647 h 70"/>
                <a:gd name="T54" fmla="*/ 510090615 w 151"/>
                <a:gd name="T55" fmla="*/ 2147483647 h 70"/>
                <a:gd name="T56" fmla="*/ 892659026 w 151"/>
                <a:gd name="T57" fmla="*/ 2147483647 h 70"/>
                <a:gd name="T58" fmla="*/ 892659026 w 151"/>
                <a:gd name="T59" fmla="*/ 2147483647 h 70"/>
                <a:gd name="T60" fmla="*/ 1530272446 w 151"/>
                <a:gd name="T61" fmla="*/ 2147483647 h 70"/>
                <a:gd name="T62" fmla="*/ 1530272446 w 151"/>
                <a:gd name="T63" fmla="*/ 2147483647 h 70"/>
                <a:gd name="T64" fmla="*/ 1594113049 w 151"/>
                <a:gd name="T65" fmla="*/ 2147483647 h 70"/>
                <a:gd name="T66" fmla="*/ 1594113049 w 151"/>
                <a:gd name="T67" fmla="*/ 2147483647 h 70"/>
                <a:gd name="T68" fmla="*/ 1594113049 w 151"/>
                <a:gd name="T69" fmla="*/ 2147483647 h 70"/>
                <a:gd name="T70" fmla="*/ 1594113049 w 151"/>
                <a:gd name="T71" fmla="*/ 2147483647 h 70"/>
                <a:gd name="T72" fmla="*/ 2147483647 w 151"/>
                <a:gd name="T73" fmla="*/ 2147483647 h 70"/>
                <a:gd name="T74" fmla="*/ 2147483647 w 151"/>
                <a:gd name="T75" fmla="*/ 0 h 7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51"/>
                <a:gd name="T115" fmla="*/ 0 h 70"/>
                <a:gd name="T116" fmla="*/ 151 w 151"/>
                <a:gd name="T117" fmla="*/ 70 h 7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51" h="70">
                  <a:moveTo>
                    <a:pt x="151" y="0"/>
                  </a:moveTo>
                  <a:lnTo>
                    <a:pt x="151" y="0"/>
                  </a:lnTo>
                  <a:lnTo>
                    <a:pt x="141" y="1"/>
                  </a:lnTo>
                  <a:lnTo>
                    <a:pt x="103" y="6"/>
                  </a:lnTo>
                  <a:lnTo>
                    <a:pt x="72" y="10"/>
                  </a:lnTo>
                  <a:lnTo>
                    <a:pt x="47" y="16"/>
                  </a:lnTo>
                  <a:lnTo>
                    <a:pt x="29" y="21"/>
                  </a:lnTo>
                  <a:lnTo>
                    <a:pt x="16" y="27"/>
                  </a:lnTo>
                  <a:lnTo>
                    <a:pt x="7" y="31"/>
                  </a:lnTo>
                  <a:lnTo>
                    <a:pt x="1" y="34"/>
                  </a:lnTo>
                  <a:lnTo>
                    <a:pt x="1" y="35"/>
                  </a:lnTo>
                  <a:lnTo>
                    <a:pt x="0" y="41"/>
                  </a:lnTo>
                  <a:lnTo>
                    <a:pt x="0" y="47"/>
                  </a:lnTo>
                  <a:lnTo>
                    <a:pt x="1" y="52"/>
                  </a:lnTo>
                  <a:lnTo>
                    <a:pt x="2" y="56"/>
                  </a:lnTo>
                  <a:lnTo>
                    <a:pt x="5" y="59"/>
                  </a:lnTo>
                  <a:lnTo>
                    <a:pt x="8" y="63"/>
                  </a:lnTo>
                  <a:lnTo>
                    <a:pt x="14" y="67"/>
                  </a:lnTo>
                  <a:lnTo>
                    <a:pt x="24" y="70"/>
                  </a:lnTo>
                  <a:lnTo>
                    <a:pt x="25" y="70"/>
                  </a:lnTo>
                  <a:lnTo>
                    <a:pt x="25" y="68"/>
                  </a:lnTo>
                  <a:lnTo>
                    <a:pt x="147" y="57"/>
                  </a:lnTo>
                  <a:lnTo>
                    <a:pt x="151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2" name="Freeform 503"/>
            <p:cNvSpPr>
              <a:spLocks/>
            </p:cNvSpPr>
            <p:nvPr/>
          </p:nvSpPr>
          <p:spPr bwMode="auto">
            <a:xfrm>
              <a:off x="12485688" y="4010025"/>
              <a:ext cx="47625" cy="7938"/>
            </a:xfrm>
            <a:custGeom>
              <a:avLst/>
              <a:gdLst>
                <a:gd name="T0" fmla="*/ 2147483647 w 122"/>
                <a:gd name="T1" fmla="*/ 0 h 20"/>
                <a:gd name="T2" fmla="*/ 2147483647 w 122"/>
                <a:gd name="T3" fmla="*/ 0 h 20"/>
                <a:gd name="T4" fmla="*/ 0 w 122"/>
                <a:gd name="T5" fmla="*/ 687774451 h 20"/>
                <a:gd name="T6" fmla="*/ 0 w 122"/>
                <a:gd name="T7" fmla="*/ 687774451 h 20"/>
                <a:gd name="T8" fmla="*/ 0 w 122"/>
                <a:gd name="T9" fmla="*/ 812852676 h 20"/>
                <a:gd name="T10" fmla="*/ 0 w 122"/>
                <a:gd name="T11" fmla="*/ 812852676 h 20"/>
                <a:gd name="T12" fmla="*/ 1963060630 w 122"/>
                <a:gd name="T13" fmla="*/ 1062852151 h 20"/>
                <a:gd name="T14" fmla="*/ 1963060630 w 122"/>
                <a:gd name="T15" fmla="*/ 1062852151 h 20"/>
                <a:gd name="T16" fmla="*/ 2147483647 w 122"/>
                <a:gd name="T17" fmla="*/ 1062852151 h 20"/>
                <a:gd name="T18" fmla="*/ 2147483647 w 122"/>
                <a:gd name="T19" fmla="*/ 1062852151 h 20"/>
                <a:gd name="T20" fmla="*/ 2147483647 w 122"/>
                <a:gd name="T21" fmla="*/ 1250469885 h 20"/>
                <a:gd name="T22" fmla="*/ 2147483647 w 122"/>
                <a:gd name="T23" fmla="*/ 1250469885 h 20"/>
                <a:gd name="T24" fmla="*/ 2147483647 w 122"/>
                <a:gd name="T25" fmla="*/ 0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2"/>
                <a:gd name="T40" fmla="*/ 0 h 20"/>
                <a:gd name="T41" fmla="*/ 122 w 122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2" h="20">
                  <a:moveTo>
                    <a:pt x="122" y="0"/>
                  </a:moveTo>
                  <a:lnTo>
                    <a:pt x="122" y="0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33" y="17"/>
                  </a:lnTo>
                  <a:lnTo>
                    <a:pt x="41" y="17"/>
                  </a:lnTo>
                  <a:lnTo>
                    <a:pt x="95" y="20"/>
                  </a:lnTo>
                  <a:lnTo>
                    <a:pt x="120" y="20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7F371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3" name="Freeform 504"/>
            <p:cNvSpPr>
              <a:spLocks/>
            </p:cNvSpPr>
            <p:nvPr/>
          </p:nvSpPr>
          <p:spPr bwMode="auto">
            <a:xfrm>
              <a:off x="12485688" y="4010025"/>
              <a:ext cx="47625" cy="7938"/>
            </a:xfrm>
            <a:custGeom>
              <a:avLst/>
              <a:gdLst>
                <a:gd name="T0" fmla="*/ 2147483647 w 122"/>
                <a:gd name="T1" fmla="*/ 0 h 20"/>
                <a:gd name="T2" fmla="*/ 2147483647 w 122"/>
                <a:gd name="T3" fmla="*/ 0 h 20"/>
                <a:gd name="T4" fmla="*/ 0 w 122"/>
                <a:gd name="T5" fmla="*/ 687774451 h 20"/>
                <a:gd name="T6" fmla="*/ 0 w 122"/>
                <a:gd name="T7" fmla="*/ 687774451 h 20"/>
                <a:gd name="T8" fmla="*/ 0 w 122"/>
                <a:gd name="T9" fmla="*/ 812852676 h 20"/>
                <a:gd name="T10" fmla="*/ 0 w 122"/>
                <a:gd name="T11" fmla="*/ 812852676 h 20"/>
                <a:gd name="T12" fmla="*/ 1963060630 w 122"/>
                <a:gd name="T13" fmla="*/ 1062852151 h 20"/>
                <a:gd name="T14" fmla="*/ 1963060630 w 122"/>
                <a:gd name="T15" fmla="*/ 1062852151 h 20"/>
                <a:gd name="T16" fmla="*/ 2147483647 w 122"/>
                <a:gd name="T17" fmla="*/ 1062852151 h 20"/>
                <a:gd name="T18" fmla="*/ 2147483647 w 122"/>
                <a:gd name="T19" fmla="*/ 1062852151 h 20"/>
                <a:gd name="T20" fmla="*/ 2147483647 w 122"/>
                <a:gd name="T21" fmla="*/ 1250469885 h 20"/>
                <a:gd name="T22" fmla="*/ 2147483647 w 122"/>
                <a:gd name="T23" fmla="*/ 1250469885 h 20"/>
                <a:gd name="T24" fmla="*/ 2147483647 w 122"/>
                <a:gd name="T25" fmla="*/ 0 h 2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2"/>
                <a:gd name="T40" fmla="*/ 0 h 20"/>
                <a:gd name="T41" fmla="*/ 122 w 122"/>
                <a:gd name="T42" fmla="*/ 20 h 2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2" h="20">
                  <a:moveTo>
                    <a:pt x="122" y="0"/>
                  </a:moveTo>
                  <a:lnTo>
                    <a:pt x="122" y="0"/>
                  </a:lnTo>
                  <a:lnTo>
                    <a:pt x="0" y="11"/>
                  </a:lnTo>
                  <a:lnTo>
                    <a:pt x="0" y="13"/>
                  </a:lnTo>
                  <a:lnTo>
                    <a:pt x="33" y="17"/>
                  </a:lnTo>
                  <a:lnTo>
                    <a:pt x="41" y="17"/>
                  </a:lnTo>
                  <a:lnTo>
                    <a:pt x="95" y="20"/>
                  </a:lnTo>
                  <a:lnTo>
                    <a:pt x="120" y="20"/>
                  </a:lnTo>
                  <a:lnTo>
                    <a:pt x="122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4" name="Freeform 505"/>
            <p:cNvSpPr>
              <a:spLocks/>
            </p:cNvSpPr>
            <p:nvPr/>
          </p:nvSpPr>
          <p:spPr bwMode="auto">
            <a:xfrm>
              <a:off x="12555538" y="4027488"/>
              <a:ext cx="84138" cy="163513"/>
            </a:xfrm>
            <a:custGeom>
              <a:avLst/>
              <a:gdLst>
                <a:gd name="T0" fmla="*/ 1204645666 w 211"/>
                <a:gd name="T1" fmla="*/ 761218792 h 410"/>
                <a:gd name="T2" fmla="*/ 0 w 211"/>
                <a:gd name="T3" fmla="*/ 2147483647 h 410"/>
                <a:gd name="T4" fmla="*/ 0 w 211"/>
                <a:gd name="T5" fmla="*/ 2147483647 h 410"/>
                <a:gd name="T6" fmla="*/ 2147483647 w 211"/>
                <a:gd name="T7" fmla="*/ 2147483647 h 410"/>
                <a:gd name="T8" fmla="*/ 2147483647 w 211"/>
                <a:gd name="T9" fmla="*/ 2147483647 h 410"/>
                <a:gd name="T10" fmla="*/ 2147483647 w 211"/>
                <a:gd name="T11" fmla="*/ 2147483647 h 410"/>
                <a:gd name="T12" fmla="*/ 2147483647 w 211"/>
                <a:gd name="T13" fmla="*/ 2147483647 h 410"/>
                <a:gd name="T14" fmla="*/ 2147483647 w 211"/>
                <a:gd name="T15" fmla="*/ 2147483647 h 410"/>
                <a:gd name="T16" fmla="*/ 2147483647 w 211"/>
                <a:gd name="T17" fmla="*/ 2147483647 h 410"/>
                <a:gd name="T18" fmla="*/ 2147483647 w 211"/>
                <a:gd name="T19" fmla="*/ 2147483647 h 410"/>
                <a:gd name="T20" fmla="*/ 2147483647 w 211"/>
                <a:gd name="T21" fmla="*/ 2147483647 h 410"/>
                <a:gd name="T22" fmla="*/ 2147483647 w 211"/>
                <a:gd name="T23" fmla="*/ 2147483647 h 410"/>
                <a:gd name="T24" fmla="*/ 2147483647 w 211"/>
                <a:gd name="T25" fmla="*/ 2147483647 h 410"/>
                <a:gd name="T26" fmla="*/ 2147483647 w 211"/>
                <a:gd name="T27" fmla="*/ 63461395 h 410"/>
                <a:gd name="T28" fmla="*/ 2147483647 w 211"/>
                <a:gd name="T29" fmla="*/ 0 h 410"/>
                <a:gd name="T30" fmla="*/ 2147483647 w 211"/>
                <a:gd name="T31" fmla="*/ 0 h 410"/>
                <a:gd name="T32" fmla="*/ 2147483647 w 211"/>
                <a:gd name="T33" fmla="*/ 317147826 h 410"/>
                <a:gd name="T34" fmla="*/ 2147483647 w 211"/>
                <a:gd name="T35" fmla="*/ 507373310 h 410"/>
                <a:gd name="T36" fmla="*/ 2147483647 w 211"/>
                <a:gd name="T37" fmla="*/ 761218792 h 410"/>
                <a:gd name="T38" fmla="*/ 2147483647 w 211"/>
                <a:gd name="T39" fmla="*/ 824680162 h 410"/>
                <a:gd name="T40" fmla="*/ 2147483647 w 211"/>
                <a:gd name="T41" fmla="*/ 824680162 h 410"/>
                <a:gd name="T42" fmla="*/ 2147483647 w 211"/>
                <a:gd name="T43" fmla="*/ 824680162 h 410"/>
                <a:gd name="T44" fmla="*/ 1204645666 w 211"/>
                <a:gd name="T45" fmla="*/ 761218792 h 410"/>
                <a:gd name="T46" fmla="*/ 1204645666 w 211"/>
                <a:gd name="T47" fmla="*/ 761218792 h 41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11"/>
                <a:gd name="T73" fmla="*/ 0 h 410"/>
                <a:gd name="T74" fmla="*/ 211 w 211"/>
                <a:gd name="T75" fmla="*/ 410 h 41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11" h="410">
                  <a:moveTo>
                    <a:pt x="19" y="12"/>
                  </a:moveTo>
                  <a:lnTo>
                    <a:pt x="0" y="410"/>
                  </a:lnTo>
                  <a:lnTo>
                    <a:pt x="50" y="409"/>
                  </a:lnTo>
                  <a:lnTo>
                    <a:pt x="106" y="404"/>
                  </a:lnTo>
                  <a:lnTo>
                    <a:pt x="127" y="401"/>
                  </a:lnTo>
                  <a:lnTo>
                    <a:pt x="142" y="398"/>
                  </a:lnTo>
                  <a:lnTo>
                    <a:pt x="155" y="394"/>
                  </a:lnTo>
                  <a:lnTo>
                    <a:pt x="165" y="391"/>
                  </a:lnTo>
                  <a:lnTo>
                    <a:pt x="171" y="387"/>
                  </a:lnTo>
                  <a:lnTo>
                    <a:pt x="176" y="383"/>
                  </a:lnTo>
                  <a:lnTo>
                    <a:pt x="179" y="381"/>
                  </a:lnTo>
                  <a:lnTo>
                    <a:pt x="209" y="1"/>
                  </a:lnTo>
                  <a:lnTo>
                    <a:pt x="211" y="0"/>
                  </a:lnTo>
                  <a:lnTo>
                    <a:pt x="188" y="5"/>
                  </a:lnTo>
                  <a:lnTo>
                    <a:pt x="161" y="8"/>
                  </a:lnTo>
                  <a:lnTo>
                    <a:pt x="131" y="12"/>
                  </a:lnTo>
                  <a:lnTo>
                    <a:pt x="97" y="13"/>
                  </a:lnTo>
                  <a:lnTo>
                    <a:pt x="40" y="13"/>
                  </a:lnTo>
                  <a:lnTo>
                    <a:pt x="19" y="12"/>
                  </a:lnTo>
                  <a:close/>
                </a:path>
              </a:pathLst>
            </a:custGeom>
            <a:solidFill>
              <a:srgbClr val="99999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5" name="Freeform 506"/>
            <p:cNvSpPr>
              <a:spLocks/>
            </p:cNvSpPr>
            <p:nvPr/>
          </p:nvSpPr>
          <p:spPr bwMode="auto">
            <a:xfrm>
              <a:off x="12547600" y="4033838"/>
              <a:ext cx="134938" cy="119063"/>
            </a:xfrm>
            <a:custGeom>
              <a:avLst/>
              <a:gdLst>
                <a:gd name="T0" fmla="*/ 2147483647 w 340"/>
                <a:gd name="T1" fmla="*/ 2147483647 h 300"/>
                <a:gd name="T2" fmla="*/ 2147483647 w 340"/>
                <a:gd name="T3" fmla="*/ 2147483647 h 300"/>
                <a:gd name="T4" fmla="*/ 2147483647 w 340"/>
                <a:gd name="T5" fmla="*/ 2147483647 h 300"/>
                <a:gd name="T6" fmla="*/ 2147483647 w 340"/>
                <a:gd name="T7" fmla="*/ 2147483647 h 300"/>
                <a:gd name="T8" fmla="*/ 2147483647 w 340"/>
                <a:gd name="T9" fmla="*/ 2147483647 h 300"/>
                <a:gd name="T10" fmla="*/ 2147483647 w 340"/>
                <a:gd name="T11" fmla="*/ 2147483647 h 300"/>
                <a:gd name="T12" fmla="*/ 2147483647 w 340"/>
                <a:gd name="T13" fmla="*/ 2147483647 h 300"/>
                <a:gd name="T14" fmla="*/ 2147483647 w 340"/>
                <a:gd name="T15" fmla="*/ 2147483647 h 300"/>
                <a:gd name="T16" fmla="*/ 2147483647 w 340"/>
                <a:gd name="T17" fmla="*/ 2147483647 h 300"/>
                <a:gd name="T18" fmla="*/ 2147483647 w 340"/>
                <a:gd name="T19" fmla="*/ 2147483647 h 300"/>
                <a:gd name="T20" fmla="*/ 2147483647 w 340"/>
                <a:gd name="T21" fmla="*/ 2147483647 h 300"/>
                <a:gd name="T22" fmla="*/ 2147483647 w 340"/>
                <a:gd name="T23" fmla="*/ 2147483647 h 300"/>
                <a:gd name="T24" fmla="*/ 2147483647 w 340"/>
                <a:gd name="T25" fmla="*/ 2147483647 h 300"/>
                <a:gd name="T26" fmla="*/ 2147483647 w 340"/>
                <a:gd name="T27" fmla="*/ 2147483647 h 300"/>
                <a:gd name="T28" fmla="*/ 2147483647 w 340"/>
                <a:gd name="T29" fmla="*/ 2147483647 h 300"/>
                <a:gd name="T30" fmla="*/ 2147483647 w 340"/>
                <a:gd name="T31" fmla="*/ 2147483647 h 300"/>
                <a:gd name="T32" fmla="*/ 2147483647 w 340"/>
                <a:gd name="T33" fmla="*/ 2147483647 h 300"/>
                <a:gd name="T34" fmla="*/ 2147483647 w 340"/>
                <a:gd name="T35" fmla="*/ 2147483647 h 300"/>
                <a:gd name="T36" fmla="*/ 2147483647 w 340"/>
                <a:gd name="T37" fmla="*/ 1625356530 h 300"/>
                <a:gd name="T38" fmla="*/ 2147483647 w 340"/>
                <a:gd name="T39" fmla="*/ 875131347 h 300"/>
                <a:gd name="T40" fmla="*/ 2147483647 w 340"/>
                <a:gd name="T41" fmla="*/ 687693519 h 300"/>
                <a:gd name="T42" fmla="*/ 2147483647 w 340"/>
                <a:gd name="T43" fmla="*/ 125063774 h 300"/>
                <a:gd name="T44" fmla="*/ 2147483647 w 340"/>
                <a:gd name="T45" fmla="*/ 0 h 300"/>
                <a:gd name="T46" fmla="*/ 2147483647 w 340"/>
                <a:gd name="T47" fmla="*/ 62531887 h 300"/>
                <a:gd name="T48" fmla="*/ 2147483647 w 340"/>
                <a:gd name="T49" fmla="*/ 375033712 h 300"/>
                <a:gd name="T50" fmla="*/ 1000193831 w 340"/>
                <a:gd name="T51" fmla="*/ 1125258796 h 300"/>
                <a:gd name="T52" fmla="*/ 500097313 w 340"/>
                <a:gd name="T53" fmla="*/ 1625356530 h 300"/>
                <a:gd name="T54" fmla="*/ 312501711 w 340"/>
                <a:gd name="T55" fmla="*/ 2147483647 h 300"/>
                <a:gd name="T56" fmla="*/ 0 w 340"/>
                <a:gd name="T57" fmla="*/ 2147483647 h 300"/>
                <a:gd name="T58" fmla="*/ 0 w 340"/>
                <a:gd name="T59" fmla="*/ 2147483647 h 300"/>
                <a:gd name="T60" fmla="*/ 250127436 w 340"/>
                <a:gd name="T61" fmla="*/ 2147483647 h 300"/>
                <a:gd name="T62" fmla="*/ 1000193831 w 340"/>
                <a:gd name="T63" fmla="*/ 2147483647 h 300"/>
                <a:gd name="T64" fmla="*/ 1375227674 w 340"/>
                <a:gd name="T65" fmla="*/ 2147483647 h 300"/>
                <a:gd name="T66" fmla="*/ 2147483647 w 340"/>
                <a:gd name="T67" fmla="*/ 2147483647 h 300"/>
                <a:gd name="T68" fmla="*/ 2147483647 w 340"/>
                <a:gd name="T69" fmla="*/ 2147483647 h 300"/>
                <a:gd name="T70" fmla="*/ 2147483647 w 340"/>
                <a:gd name="T71" fmla="*/ 2147483647 h 300"/>
                <a:gd name="T72" fmla="*/ 2147483647 w 340"/>
                <a:gd name="T73" fmla="*/ 2147483647 h 300"/>
                <a:gd name="T74" fmla="*/ 2147483647 w 340"/>
                <a:gd name="T75" fmla="*/ 2147483647 h 300"/>
                <a:gd name="T76" fmla="*/ 2147483647 w 340"/>
                <a:gd name="T77" fmla="*/ 2147483647 h 300"/>
                <a:gd name="T78" fmla="*/ 2147483647 w 340"/>
                <a:gd name="T79" fmla="*/ 2147483647 h 300"/>
                <a:gd name="T80" fmla="*/ 2147483647 w 340"/>
                <a:gd name="T81" fmla="*/ 2147483647 h 300"/>
                <a:gd name="T82" fmla="*/ 2147483647 w 340"/>
                <a:gd name="T83" fmla="*/ 2147483647 h 300"/>
                <a:gd name="T84" fmla="*/ 2147483647 w 340"/>
                <a:gd name="T85" fmla="*/ 2147483647 h 300"/>
                <a:gd name="T86" fmla="*/ 2147483647 w 340"/>
                <a:gd name="T87" fmla="*/ 2147483647 h 300"/>
                <a:gd name="T88" fmla="*/ 2147483647 w 340"/>
                <a:gd name="T89" fmla="*/ 2147483647 h 300"/>
                <a:gd name="T90" fmla="*/ 2147483647 w 340"/>
                <a:gd name="T91" fmla="*/ 2147483647 h 300"/>
                <a:gd name="T92" fmla="*/ 2147483647 w 340"/>
                <a:gd name="T93" fmla="*/ 2147483647 h 300"/>
                <a:gd name="T94" fmla="*/ 2147483647 w 340"/>
                <a:gd name="T95" fmla="*/ 2147483647 h 300"/>
                <a:gd name="T96" fmla="*/ 2147483647 w 340"/>
                <a:gd name="T97" fmla="*/ 2147483647 h 30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40"/>
                <a:gd name="T148" fmla="*/ 0 h 300"/>
                <a:gd name="T149" fmla="*/ 340 w 340"/>
                <a:gd name="T150" fmla="*/ 300 h 30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40" h="300">
                  <a:moveTo>
                    <a:pt x="331" y="225"/>
                  </a:moveTo>
                  <a:lnTo>
                    <a:pt x="224" y="68"/>
                  </a:lnTo>
                  <a:lnTo>
                    <a:pt x="223" y="90"/>
                  </a:lnTo>
                  <a:lnTo>
                    <a:pt x="241" y="117"/>
                  </a:lnTo>
                  <a:lnTo>
                    <a:pt x="275" y="170"/>
                  </a:lnTo>
                  <a:lnTo>
                    <a:pt x="320" y="246"/>
                  </a:lnTo>
                  <a:lnTo>
                    <a:pt x="321" y="249"/>
                  </a:lnTo>
                  <a:lnTo>
                    <a:pt x="322" y="254"/>
                  </a:lnTo>
                  <a:lnTo>
                    <a:pt x="322" y="260"/>
                  </a:lnTo>
                  <a:lnTo>
                    <a:pt x="321" y="266"/>
                  </a:lnTo>
                  <a:lnTo>
                    <a:pt x="318" y="271"/>
                  </a:lnTo>
                  <a:lnTo>
                    <a:pt x="313" y="276"/>
                  </a:lnTo>
                  <a:lnTo>
                    <a:pt x="309" y="277"/>
                  </a:lnTo>
                  <a:lnTo>
                    <a:pt x="306" y="278"/>
                  </a:lnTo>
                  <a:lnTo>
                    <a:pt x="294" y="279"/>
                  </a:lnTo>
                  <a:lnTo>
                    <a:pt x="282" y="278"/>
                  </a:lnTo>
                  <a:lnTo>
                    <a:pt x="270" y="276"/>
                  </a:lnTo>
                  <a:lnTo>
                    <a:pt x="259" y="272"/>
                  </a:lnTo>
                  <a:lnTo>
                    <a:pt x="242" y="265"/>
                  </a:lnTo>
                  <a:lnTo>
                    <a:pt x="235" y="260"/>
                  </a:lnTo>
                  <a:lnTo>
                    <a:pt x="179" y="194"/>
                  </a:lnTo>
                  <a:lnTo>
                    <a:pt x="132" y="139"/>
                  </a:lnTo>
                  <a:lnTo>
                    <a:pt x="110" y="113"/>
                  </a:lnTo>
                  <a:lnTo>
                    <a:pt x="95" y="91"/>
                  </a:lnTo>
                  <a:lnTo>
                    <a:pt x="102" y="82"/>
                  </a:lnTo>
                  <a:lnTo>
                    <a:pt x="108" y="73"/>
                  </a:lnTo>
                  <a:lnTo>
                    <a:pt x="112" y="60"/>
                  </a:lnTo>
                  <a:lnTo>
                    <a:pt x="113" y="52"/>
                  </a:lnTo>
                  <a:lnTo>
                    <a:pt x="113" y="43"/>
                  </a:lnTo>
                  <a:lnTo>
                    <a:pt x="113" y="35"/>
                  </a:lnTo>
                  <a:lnTo>
                    <a:pt x="112" y="26"/>
                  </a:lnTo>
                  <a:lnTo>
                    <a:pt x="108" y="19"/>
                  </a:lnTo>
                  <a:lnTo>
                    <a:pt x="103" y="14"/>
                  </a:lnTo>
                  <a:lnTo>
                    <a:pt x="96" y="11"/>
                  </a:lnTo>
                  <a:lnTo>
                    <a:pt x="89" y="7"/>
                  </a:lnTo>
                  <a:lnTo>
                    <a:pt x="72" y="2"/>
                  </a:lnTo>
                  <a:lnTo>
                    <a:pt x="64" y="1"/>
                  </a:lnTo>
                  <a:lnTo>
                    <a:pt x="56" y="0"/>
                  </a:lnTo>
                  <a:lnTo>
                    <a:pt x="50" y="0"/>
                  </a:lnTo>
                  <a:lnTo>
                    <a:pt x="46" y="1"/>
                  </a:lnTo>
                  <a:lnTo>
                    <a:pt x="36" y="6"/>
                  </a:lnTo>
                  <a:lnTo>
                    <a:pt x="25" y="12"/>
                  </a:lnTo>
                  <a:lnTo>
                    <a:pt x="16" y="18"/>
                  </a:lnTo>
                  <a:lnTo>
                    <a:pt x="11" y="23"/>
                  </a:lnTo>
                  <a:lnTo>
                    <a:pt x="8" y="26"/>
                  </a:lnTo>
                  <a:lnTo>
                    <a:pt x="5" y="36"/>
                  </a:lnTo>
                  <a:lnTo>
                    <a:pt x="1" y="47"/>
                  </a:lnTo>
                  <a:lnTo>
                    <a:pt x="0" y="58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4" y="77"/>
                  </a:lnTo>
                  <a:lnTo>
                    <a:pt x="10" y="86"/>
                  </a:lnTo>
                  <a:lnTo>
                    <a:pt x="16" y="95"/>
                  </a:lnTo>
                  <a:lnTo>
                    <a:pt x="22" y="101"/>
                  </a:lnTo>
                  <a:lnTo>
                    <a:pt x="29" y="104"/>
                  </a:lnTo>
                  <a:lnTo>
                    <a:pt x="40" y="107"/>
                  </a:lnTo>
                  <a:lnTo>
                    <a:pt x="53" y="109"/>
                  </a:lnTo>
                  <a:lnTo>
                    <a:pt x="59" y="109"/>
                  </a:lnTo>
                  <a:lnTo>
                    <a:pt x="66" y="108"/>
                  </a:lnTo>
                  <a:lnTo>
                    <a:pt x="70" y="106"/>
                  </a:lnTo>
                  <a:lnTo>
                    <a:pt x="78" y="102"/>
                  </a:lnTo>
                  <a:lnTo>
                    <a:pt x="122" y="158"/>
                  </a:lnTo>
                  <a:lnTo>
                    <a:pt x="147" y="189"/>
                  </a:lnTo>
                  <a:lnTo>
                    <a:pt x="174" y="219"/>
                  </a:lnTo>
                  <a:lnTo>
                    <a:pt x="199" y="247"/>
                  </a:lnTo>
                  <a:lnTo>
                    <a:pt x="223" y="270"/>
                  </a:lnTo>
                  <a:lnTo>
                    <a:pt x="234" y="279"/>
                  </a:lnTo>
                  <a:lnTo>
                    <a:pt x="243" y="287"/>
                  </a:lnTo>
                  <a:lnTo>
                    <a:pt x="253" y="293"/>
                  </a:lnTo>
                  <a:lnTo>
                    <a:pt x="261" y="295"/>
                  </a:lnTo>
                  <a:lnTo>
                    <a:pt x="276" y="299"/>
                  </a:lnTo>
                  <a:lnTo>
                    <a:pt x="288" y="300"/>
                  </a:lnTo>
                  <a:lnTo>
                    <a:pt x="299" y="299"/>
                  </a:lnTo>
                  <a:lnTo>
                    <a:pt x="308" y="297"/>
                  </a:lnTo>
                  <a:lnTo>
                    <a:pt x="316" y="294"/>
                  </a:lnTo>
                  <a:lnTo>
                    <a:pt x="322" y="290"/>
                  </a:lnTo>
                  <a:lnTo>
                    <a:pt x="327" y="285"/>
                  </a:lnTo>
                  <a:lnTo>
                    <a:pt x="332" y="279"/>
                  </a:lnTo>
                  <a:lnTo>
                    <a:pt x="334" y="273"/>
                  </a:lnTo>
                  <a:lnTo>
                    <a:pt x="337" y="269"/>
                  </a:lnTo>
                  <a:lnTo>
                    <a:pt x="339" y="258"/>
                  </a:lnTo>
                  <a:lnTo>
                    <a:pt x="340" y="251"/>
                  </a:lnTo>
                  <a:lnTo>
                    <a:pt x="340" y="247"/>
                  </a:lnTo>
                  <a:lnTo>
                    <a:pt x="331" y="225"/>
                  </a:lnTo>
                  <a:close/>
                </a:path>
              </a:pathLst>
            </a:custGeom>
            <a:solidFill>
              <a:srgbClr val="7676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6" name="Freeform 507"/>
            <p:cNvSpPr>
              <a:spLocks/>
            </p:cNvSpPr>
            <p:nvPr/>
          </p:nvSpPr>
          <p:spPr bwMode="auto">
            <a:xfrm>
              <a:off x="13203238" y="3082925"/>
              <a:ext cx="160338" cy="204788"/>
            </a:xfrm>
            <a:custGeom>
              <a:avLst/>
              <a:gdLst>
                <a:gd name="T0" fmla="*/ 0 w 403"/>
                <a:gd name="T1" fmla="*/ 0 h 514"/>
                <a:gd name="T2" fmla="*/ 0 w 403"/>
                <a:gd name="T3" fmla="*/ 0 h 514"/>
                <a:gd name="T4" fmla="*/ 2147483647 w 403"/>
                <a:gd name="T5" fmla="*/ 442722162 h 514"/>
                <a:gd name="T6" fmla="*/ 2147483647 w 403"/>
                <a:gd name="T7" fmla="*/ 1138472925 h 514"/>
                <a:gd name="T8" fmla="*/ 2147483647 w 403"/>
                <a:gd name="T9" fmla="*/ 1138472925 h 514"/>
                <a:gd name="T10" fmla="*/ 2147483647 w 403"/>
                <a:gd name="T11" fmla="*/ 1391343753 h 514"/>
                <a:gd name="T12" fmla="*/ 2147483647 w 403"/>
                <a:gd name="T13" fmla="*/ 1770888647 h 514"/>
                <a:gd name="T14" fmla="*/ 2147483647 w 403"/>
                <a:gd name="T15" fmla="*/ 2147483647 h 514"/>
                <a:gd name="T16" fmla="*/ 2147483647 w 403"/>
                <a:gd name="T17" fmla="*/ 2147483647 h 514"/>
                <a:gd name="T18" fmla="*/ 2147483647 w 403"/>
                <a:gd name="T19" fmla="*/ 2147483647 h 514"/>
                <a:gd name="T20" fmla="*/ 2147483647 w 403"/>
                <a:gd name="T21" fmla="*/ 2147483647 h 514"/>
                <a:gd name="T22" fmla="*/ 2147483647 w 403"/>
                <a:gd name="T23" fmla="*/ 2147483647 h 514"/>
                <a:gd name="T24" fmla="*/ 2147483647 w 403"/>
                <a:gd name="T25" fmla="*/ 2147483647 h 514"/>
                <a:gd name="T26" fmla="*/ 2147483647 w 403"/>
                <a:gd name="T27" fmla="*/ 2147483647 h 514"/>
                <a:gd name="T28" fmla="*/ 2147483647 w 403"/>
                <a:gd name="T29" fmla="*/ 2147483647 h 514"/>
                <a:gd name="T30" fmla="*/ 2147483647 w 403"/>
                <a:gd name="T31" fmla="*/ 2147483647 h 514"/>
                <a:gd name="T32" fmla="*/ 2147483647 w 403"/>
                <a:gd name="T33" fmla="*/ 2147483647 h 514"/>
                <a:gd name="T34" fmla="*/ 2147483647 w 403"/>
                <a:gd name="T35" fmla="*/ 2147483647 h 514"/>
                <a:gd name="T36" fmla="*/ 2147483647 w 403"/>
                <a:gd name="T37" fmla="*/ 2147483647 h 514"/>
                <a:gd name="T38" fmla="*/ 2147483647 w 403"/>
                <a:gd name="T39" fmla="*/ 2147483647 h 514"/>
                <a:gd name="T40" fmla="*/ 2147483647 w 403"/>
                <a:gd name="T41" fmla="*/ 2147483647 h 514"/>
                <a:gd name="T42" fmla="*/ 2147483647 w 403"/>
                <a:gd name="T43" fmla="*/ 2147483647 h 514"/>
                <a:gd name="T44" fmla="*/ 2147483647 w 403"/>
                <a:gd name="T45" fmla="*/ 2147483647 h 514"/>
                <a:gd name="T46" fmla="*/ 2147483647 w 403"/>
                <a:gd name="T47" fmla="*/ 2147483647 h 514"/>
                <a:gd name="T48" fmla="*/ 2147483647 w 403"/>
                <a:gd name="T49" fmla="*/ 2147483647 h 514"/>
                <a:gd name="T50" fmla="*/ 2147483647 w 403"/>
                <a:gd name="T51" fmla="*/ 2147483647 h 514"/>
                <a:gd name="T52" fmla="*/ 2147483647 w 403"/>
                <a:gd name="T53" fmla="*/ 2147483647 h 514"/>
                <a:gd name="T54" fmla="*/ 0 w 403"/>
                <a:gd name="T55" fmla="*/ 0 h 514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03"/>
                <a:gd name="T85" fmla="*/ 0 h 514"/>
                <a:gd name="T86" fmla="*/ 403 w 403"/>
                <a:gd name="T87" fmla="*/ 514 h 514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03" h="514">
                  <a:moveTo>
                    <a:pt x="0" y="0"/>
                  </a:moveTo>
                  <a:lnTo>
                    <a:pt x="0" y="0"/>
                  </a:lnTo>
                  <a:lnTo>
                    <a:pt x="43" y="7"/>
                  </a:lnTo>
                  <a:lnTo>
                    <a:pt x="103" y="18"/>
                  </a:lnTo>
                  <a:lnTo>
                    <a:pt x="114" y="22"/>
                  </a:lnTo>
                  <a:lnTo>
                    <a:pt x="130" y="28"/>
                  </a:lnTo>
                  <a:lnTo>
                    <a:pt x="167" y="43"/>
                  </a:lnTo>
                  <a:lnTo>
                    <a:pt x="214" y="66"/>
                  </a:lnTo>
                  <a:lnTo>
                    <a:pt x="401" y="182"/>
                  </a:lnTo>
                  <a:lnTo>
                    <a:pt x="402" y="209"/>
                  </a:lnTo>
                  <a:lnTo>
                    <a:pt x="403" y="269"/>
                  </a:lnTo>
                  <a:lnTo>
                    <a:pt x="403" y="303"/>
                  </a:lnTo>
                  <a:lnTo>
                    <a:pt x="403" y="336"/>
                  </a:lnTo>
                  <a:lnTo>
                    <a:pt x="401" y="363"/>
                  </a:lnTo>
                  <a:lnTo>
                    <a:pt x="399" y="374"/>
                  </a:lnTo>
                  <a:lnTo>
                    <a:pt x="397" y="383"/>
                  </a:lnTo>
                  <a:lnTo>
                    <a:pt x="393" y="390"/>
                  </a:lnTo>
                  <a:lnTo>
                    <a:pt x="390" y="398"/>
                  </a:lnTo>
                  <a:lnTo>
                    <a:pt x="377" y="418"/>
                  </a:lnTo>
                  <a:lnTo>
                    <a:pt x="361" y="440"/>
                  </a:lnTo>
                  <a:lnTo>
                    <a:pt x="344" y="462"/>
                  </a:lnTo>
                  <a:lnTo>
                    <a:pt x="314" y="499"/>
                  </a:lnTo>
                  <a:lnTo>
                    <a:pt x="301" y="514"/>
                  </a:lnTo>
                  <a:lnTo>
                    <a:pt x="206" y="2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7" name="Freeform 508"/>
            <p:cNvSpPr>
              <a:spLocks/>
            </p:cNvSpPr>
            <p:nvPr/>
          </p:nvSpPr>
          <p:spPr bwMode="auto">
            <a:xfrm>
              <a:off x="13290550" y="3186113"/>
              <a:ext cx="73025" cy="92075"/>
            </a:xfrm>
            <a:custGeom>
              <a:avLst/>
              <a:gdLst>
                <a:gd name="T0" fmla="*/ 2147483647 w 182"/>
                <a:gd name="T1" fmla="*/ 2147483647 h 232"/>
                <a:gd name="T2" fmla="*/ 2147483647 w 182"/>
                <a:gd name="T3" fmla="*/ 2147483647 h 232"/>
                <a:gd name="T4" fmla="*/ 2147483647 w 182"/>
                <a:gd name="T5" fmla="*/ 2147483647 h 232"/>
                <a:gd name="T6" fmla="*/ 2147483647 w 182"/>
                <a:gd name="T7" fmla="*/ 2147483647 h 232"/>
                <a:gd name="T8" fmla="*/ 2147483647 w 182"/>
                <a:gd name="T9" fmla="*/ 2147483647 h 232"/>
                <a:gd name="T10" fmla="*/ 2147483647 w 182"/>
                <a:gd name="T11" fmla="*/ 2147483647 h 232"/>
                <a:gd name="T12" fmla="*/ 2147483647 w 182"/>
                <a:gd name="T13" fmla="*/ 2147483647 h 232"/>
                <a:gd name="T14" fmla="*/ 2147483647 w 182"/>
                <a:gd name="T15" fmla="*/ 2147483647 h 232"/>
                <a:gd name="T16" fmla="*/ 2147483647 w 182"/>
                <a:gd name="T17" fmla="*/ 2147483647 h 232"/>
                <a:gd name="T18" fmla="*/ 2147483647 w 182"/>
                <a:gd name="T19" fmla="*/ 2147483647 h 232"/>
                <a:gd name="T20" fmla="*/ 2147483647 w 182"/>
                <a:gd name="T21" fmla="*/ 2147483647 h 232"/>
                <a:gd name="T22" fmla="*/ 2147483647 w 182"/>
                <a:gd name="T23" fmla="*/ 2147483647 h 232"/>
                <a:gd name="T24" fmla="*/ 2147483647 w 182"/>
                <a:gd name="T25" fmla="*/ 2147483647 h 232"/>
                <a:gd name="T26" fmla="*/ 2147483647 w 182"/>
                <a:gd name="T27" fmla="*/ 2147483647 h 232"/>
                <a:gd name="T28" fmla="*/ 2147483647 w 182"/>
                <a:gd name="T29" fmla="*/ 2147483647 h 232"/>
                <a:gd name="T30" fmla="*/ 2147483647 w 182"/>
                <a:gd name="T31" fmla="*/ 2147483647 h 232"/>
                <a:gd name="T32" fmla="*/ 2147483647 w 182"/>
                <a:gd name="T33" fmla="*/ 2147483647 h 232"/>
                <a:gd name="T34" fmla="*/ 2147483647 w 182"/>
                <a:gd name="T35" fmla="*/ 2147483647 h 232"/>
                <a:gd name="T36" fmla="*/ 2147483647 w 182"/>
                <a:gd name="T37" fmla="*/ 2147483647 h 232"/>
                <a:gd name="T38" fmla="*/ 2147483647 w 182"/>
                <a:gd name="T39" fmla="*/ 2147483647 h 232"/>
                <a:gd name="T40" fmla="*/ 2147483647 w 182"/>
                <a:gd name="T41" fmla="*/ 2147483647 h 232"/>
                <a:gd name="T42" fmla="*/ 2147483647 w 182"/>
                <a:gd name="T43" fmla="*/ 2147483647 h 232"/>
                <a:gd name="T44" fmla="*/ 2147483647 w 182"/>
                <a:gd name="T45" fmla="*/ 2147483647 h 232"/>
                <a:gd name="T46" fmla="*/ 2147483647 w 182"/>
                <a:gd name="T47" fmla="*/ 2147483647 h 232"/>
                <a:gd name="T48" fmla="*/ 2147483647 w 182"/>
                <a:gd name="T49" fmla="*/ 2147483647 h 232"/>
                <a:gd name="T50" fmla="*/ 2147483647 w 182"/>
                <a:gd name="T51" fmla="*/ 2147483647 h 232"/>
                <a:gd name="T52" fmla="*/ 2147483647 w 182"/>
                <a:gd name="T53" fmla="*/ 2147483647 h 232"/>
                <a:gd name="T54" fmla="*/ 2147483647 w 182"/>
                <a:gd name="T55" fmla="*/ 2147483647 h 232"/>
                <a:gd name="T56" fmla="*/ 2131675270 w 182"/>
                <a:gd name="T57" fmla="*/ 2000374092 h 232"/>
                <a:gd name="T58" fmla="*/ 1550338286 w 182"/>
                <a:gd name="T59" fmla="*/ 1437749556 h 232"/>
                <a:gd name="T60" fmla="*/ 710612256 w 182"/>
                <a:gd name="T61" fmla="*/ 375031001 h 232"/>
                <a:gd name="T62" fmla="*/ 387504324 w 182"/>
                <a:gd name="T63" fmla="*/ 0 h 232"/>
                <a:gd name="T64" fmla="*/ 0 w 182"/>
                <a:gd name="T65" fmla="*/ 62531236 h 232"/>
                <a:gd name="T66" fmla="*/ 129114225 w 182"/>
                <a:gd name="T67" fmla="*/ 437562311 h 232"/>
                <a:gd name="T68" fmla="*/ 129114225 w 182"/>
                <a:gd name="T69" fmla="*/ 437562311 h 232"/>
                <a:gd name="T70" fmla="*/ 904283920 w 182"/>
                <a:gd name="T71" fmla="*/ 2147483647 h 232"/>
                <a:gd name="T72" fmla="*/ 2147483647 w 182"/>
                <a:gd name="T73" fmla="*/ 2147483647 h 232"/>
                <a:gd name="T74" fmla="*/ 2147483647 w 182"/>
                <a:gd name="T75" fmla="*/ 2147483647 h 232"/>
                <a:gd name="T76" fmla="*/ 2147483647 w 182"/>
                <a:gd name="T77" fmla="*/ 2147483647 h 232"/>
                <a:gd name="T78" fmla="*/ 2147483647 w 182"/>
                <a:gd name="T79" fmla="*/ 2147483647 h 232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182"/>
                <a:gd name="T121" fmla="*/ 0 h 232"/>
                <a:gd name="T122" fmla="*/ 182 w 182"/>
                <a:gd name="T123" fmla="*/ 232 h 232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182" h="232">
                  <a:moveTo>
                    <a:pt x="100" y="232"/>
                  </a:moveTo>
                  <a:lnTo>
                    <a:pt x="100" y="232"/>
                  </a:lnTo>
                  <a:lnTo>
                    <a:pt x="122" y="206"/>
                  </a:lnTo>
                  <a:lnTo>
                    <a:pt x="145" y="176"/>
                  </a:lnTo>
                  <a:lnTo>
                    <a:pt x="164" y="147"/>
                  </a:lnTo>
                  <a:lnTo>
                    <a:pt x="171" y="134"/>
                  </a:lnTo>
                  <a:lnTo>
                    <a:pt x="176" y="125"/>
                  </a:lnTo>
                  <a:lnTo>
                    <a:pt x="178" y="114"/>
                  </a:lnTo>
                  <a:lnTo>
                    <a:pt x="180" y="99"/>
                  </a:lnTo>
                  <a:lnTo>
                    <a:pt x="182" y="63"/>
                  </a:lnTo>
                  <a:lnTo>
                    <a:pt x="178" y="69"/>
                  </a:lnTo>
                  <a:lnTo>
                    <a:pt x="172" y="75"/>
                  </a:lnTo>
                  <a:lnTo>
                    <a:pt x="164" y="79"/>
                  </a:lnTo>
                  <a:lnTo>
                    <a:pt x="159" y="81"/>
                  </a:lnTo>
                  <a:lnTo>
                    <a:pt x="153" y="81"/>
                  </a:lnTo>
                  <a:lnTo>
                    <a:pt x="133" y="83"/>
                  </a:lnTo>
                  <a:lnTo>
                    <a:pt x="123" y="83"/>
                  </a:lnTo>
                  <a:lnTo>
                    <a:pt x="112" y="81"/>
                  </a:lnTo>
                  <a:lnTo>
                    <a:pt x="102" y="78"/>
                  </a:lnTo>
                  <a:lnTo>
                    <a:pt x="91" y="74"/>
                  </a:lnTo>
                  <a:lnTo>
                    <a:pt x="79" y="69"/>
                  </a:lnTo>
                  <a:lnTo>
                    <a:pt x="67" y="62"/>
                  </a:lnTo>
                  <a:lnTo>
                    <a:pt x="55" y="53"/>
                  </a:lnTo>
                  <a:lnTo>
                    <a:pt x="43" y="43"/>
                  </a:lnTo>
                  <a:lnTo>
                    <a:pt x="33" y="32"/>
                  </a:lnTo>
                  <a:lnTo>
                    <a:pt x="24" y="23"/>
                  </a:lnTo>
                  <a:lnTo>
                    <a:pt x="11" y="6"/>
                  </a:lnTo>
                  <a:lnTo>
                    <a:pt x="6" y="0"/>
                  </a:lnTo>
                  <a:lnTo>
                    <a:pt x="0" y="1"/>
                  </a:lnTo>
                  <a:lnTo>
                    <a:pt x="2" y="7"/>
                  </a:lnTo>
                  <a:lnTo>
                    <a:pt x="14" y="89"/>
                  </a:lnTo>
                  <a:lnTo>
                    <a:pt x="61" y="207"/>
                  </a:lnTo>
                  <a:lnTo>
                    <a:pt x="100" y="232"/>
                  </a:lnTo>
                  <a:close/>
                </a:path>
              </a:pathLst>
            </a:custGeom>
            <a:solidFill>
              <a:srgbClr val="71C2E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8" name="Freeform 509"/>
            <p:cNvSpPr>
              <a:spLocks/>
            </p:cNvSpPr>
            <p:nvPr/>
          </p:nvSpPr>
          <p:spPr bwMode="auto">
            <a:xfrm>
              <a:off x="12579350" y="3505200"/>
              <a:ext cx="222250" cy="98425"/>
            </a:xfrm>
            <a:custGeom>
              <a:avLst/>
              <a:gdLst>
                <a:gd name="T0" fmla="*/ 2147483647 w 558"/>
                <a:gd name="T1" fmla="*/ 2147483647 h 248"/>
                <a:gd name="T2" fmla="*/ 2147483647 w 558"/>
                <a:gd name="T3" fmla="*/ 2147483647 h 248"/>
                <a:gd name="T4" fmla="*/ 2147483647 w 558"/>
                <a:gd name="T5" fmla="*/ 0 h 248"/>
                <a:gd name="T6" fmla="*/ 2147483647 w 558"/>
                <a:gd name="T7" fmla="*/ 375031007 h 248"/>
                <a:gd name="T8" fmla="*/ 2147483647 w 558"/>
                <a:gd name="T9" fmla="*/ 1187781098 h 248"/>
                <a:gd name="T10" fmla="*/ 2147483647 w 558"/>
                <a:gd name="T11" fmla="*/ 1187781098 h 248"/>
                <a:gd name="T12" fmla="*/ 2147483647 w 558"/>
                <a:gd name="T13" fmla="*/ 1312686361 h 248"/>
                <a:gd name="T14" fmla="*/ 2147483647 w 558"/>
                <a:gd name="T15" fmla="*/ 1500280396 h 248"/>
                <a:gd name="T16" fmla="*/ 2147483647 w 558"/>
                <a:gd name="T17" fmla="*/ 1562812006 h 248"/>
                <a:gd name="T18" fmla="*/ 2147483647 w 558"/>
                <a:gd name="T19" fmla="*/ 1562812006 h 248"/>
                <a:gd name="T20" fmla="*/ 947720186 w 558"/>
                <a:gd name="T21" fmla="*/ 1500280396 h 248"/>
                <a:gd name="T22" fmla="*/ 379151663 w 558"/>
                <a:gd name="T23" fmla="*/ 1437749581 h 248"/>
                <a:gd name="T24" fmla="*/ 0 w 558"/>
                <a:gd name="T25" fmla="*/ 1375217971 h 248"/>
                <a:gd name="T26" fmla="*/ 0 w 558"/>
                <a:gd name="T27" fmla="*/ 1375217971 h 248"/>
                <a:gd name="T28" fmla="*/ 126436745 w 558"/>
                <a:gd name="T29" fmla="*/ 1937842517 h 248"/>
                <a:gd name="T30" fmla="*/ 315853855 w 558"/>
                <a:gd name="T31" fmla="*/ 2147483647 h 248"/>
                <a:gd name="T32" fmla="*/ 505429935 w 558"/>
                <a:gd name="T33" fmla="*/ 2147483647 h 248"/>
                <a:gd name="T34" fmla="*/ 695005517 w 558"/>
                <a:gd name="T35" fmla="*/ 2147483647 h 248"/>
                <a:gd name="T36" fmla="*/ 695005517 w 558"/>
                <a:gd name="T37" fmla="*/ 2147483647 h 248"/>
                <a:gd name="T38" fmla="*/ 568727345 w 558"/>
                <a:gd name="T39" fmla="*/ 2147483647 h 248"/>
                <a:gd name="T40" fmla="*/ 505429935 w 558"/>
                <a:gd name="T41" fmla="*/ 2147483647 h 248"/>
                <a:gd name="T42" fmla="*/ 2147483647 w 558"/>
                <a:gd name="T43" fmla="*/ 2147483647 h 248"/>
                <a:gd name="T44" fmla="*/ 2147483647 w 558"/>
                <a:gd name="T45" fmla="*/ 2147483647 h 248"/>
                <a:gd name="T46" fmla="*/ 2147483647 w 558"/>
                <a:gd name="T47" fmla="*/ 2147483647 h 248"/>
                <a:gd name="T48" fmla="*/ 2147483647 w 558"/>
                <a:gd name="T49" fmla="*/ 2147483647 h 248"/>
                <a:gd name="T50" fmla="*/ 2147483647 w 558"/>
                <a:gd name="T51" fmla="*/ 2147483647 h 248"/>
                <a:gd name="T52" fmla="*/ 2147483647 w 558"/>
                <a:gd name="T53" fmla="*/ 2147483647 h 24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58"/>
                <a:gd name="T82" fmla="*/ 0 h 248"/>
                <a:gd name="T83" fmla="*/ 558 w 558"/>
                <a:gd name="T84" fmla="*/ 248 h 24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58" h="248">
                  <a:moveTo>
                    <a:pt x="558" y="41"/>
                  </a:moveTo>
                  <a:lnTo>
                    <a:pt x="362" y="65"/>
                  </a:lnTo>
                  <a:lnTo>
                    <a:pt x="295" y="0"/>
                  </a:lnTo>
                  <a:lnTo>
                    <a:pt x="206" y="6"/>
                  </a:lnTo>
                  <a:lnTo>
                    <a:pt x="194" y="19"/>
                  </a:lnTo>
                  <a:lnTo>
                    <a:pt x="168" y="21"/>
                  </a:lnTo>
                  <a:lnTo>
                    <a:pt x="106" y="24"/>
                  </a:lnTo>
                  <a:lnTo>
                    <a:pt x="73" y="25"/>
                  </a:lnTo>
                  <a:lnTo>
                    <a:pt x="41" y="25"/>
                  </a:lnTo>
                  <a:lnTo>
                    <a:pt x="15" y="24"/>
                  </a:lnTo>
                  <a:lnTo>
                    <a:pt x="6" y="23"/>
                  </a:lnTo>
                  <a:lnTo>
                    <a:pt x="0" y="22"/>
                  </a:lnTo>
                  <a:lnTo>
                    <a:pt x="2" y="31"/>
                  </a:lnTo>
                  <a:lnTo>
                    <a:pt x="5" y="45"/>
                  </a:lnTo>
                  <a:lnTo>
                    <a:pt x="8" y="76"/>
                  </a:lnTo>
                  <a:lnTo>
                    <a:pt x="11" y="113"/>
                  </a:lnTo>
                  <a:lnTo>
                    <a:pt x="11" y="150"/>
                  </a:lnTo>
                  <a:lnTo>
                    <a:pt x="9" y="215"/>
                  </a:lnTo>
                  <a:lnTo>
                    <a:pt x="8" y="242"/>
                  </a:lnTo>
                  <a:lnTo>
                    <a:pt x="208" y="233"/>
                  </a:lnTo>
                  <a:lnTo>
                    <a:pt x="225" y="248"/>
                  </a:lnTo>
                  <a:lnTo>
                    <a:pt x="313" y="242"/>
                  </a:lnTo>
                  <a:lnTo>
                    <a:pt x="369" y="132"/>
                  </a:lnTo>
                  <a:lnTo>
                    <a:pt x="551" y="112"/>
                  </a:lnTo>
                  <a:lnTo>
                    <a:pt x="558" y="41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59" name="Freeform 510"/>
            <p:cNvSpPr>
              <a:spLocks/>
            </p:cNvSpPr>
            <p:nvPr/>
          </p:nvSpPr>
          <p:spPr bwMode="auto">
            <a:xfrm>
              <a:off x="13239750" y="3314700"/>
              <a:ext cx="112713" cy="61913"/>
            </a:xfrm>
            <a:custGeom>
              <a:avLst/>
              <a:gdLst>
                <a:gd name="T0" fmla="*/ 2147483647 w 283"/>
                <a:gd name="T1" fmla="*/ 0 h 158"/>
                <a:gd name="T2" fmla="*/ 2147483647 w 283"/>
                <a:gd name="T3" fmla="*/ 782182873 h 158"/>
                <a:gd name="T4" fmla="*/ 2147483647 w 283"/>
                <a:gd name="T5" fmla="*/ 782182873 h 158"/>
                <a:gd name="T6" fmla="*/ 2147483647 w 283"/>
                <a:gd name="T7" fmla="*/ 1143178824 h 158"/>
                <a:gd name="T8" fmla="*/ 2147483647 w 283"/>
                <a:gd name="T9" fmla="*/ 2147483647 h 158"/>
                <a:gd name="T10" fmla="*/ 2147483647 w 283"/>
                <a:gd name="T11" fmla="*/ 2147483647 h 158"/>
                <a:gd name="T12" fmla="*/ 2147483647 w 283"/>
                <a:gd name="T13" fmla="*/ 2147483647 h 158"/>
                <a:gd name="T14" fmla="*/ 2147483647 w 283"/>
                <a:gd name="T15" fmla="*/ 2147483647 h 158"/>
                <a:gd name="T16" fmla="*/ 2147483647 w 283"/>
                <a:gd name="T17" fmla="*/ 2147483647 h 158"/>
                <a:gd name="T18" fmla="*/ 2147483647 w 283"/>
                <a:gd name="T19" fmla="*/ 2147483647 h 158"/>
                <a:gd name="T20" fmla="*/ 2147483647 w 283"/>
                <a:gd name="T21" fmla="*/ 2147483647 h 158"/>
                <a:gd name="T22" fmla="*/ 2147483647 w 283"/>
                <a:gd name="T23" fmla="*/ 2147483647 h 158"/>
                <a:gd name="T24" fmla="*/ 2147483647 w 283"/>
                <a:gd name="T25" fmla="*/ 2147483647 h 158"/>
                <a:gd name="T26" fmla="*/ 2147483647 w 283"/>
                <a:gd name="T27" fmla="*/ 2147483647 h 158"/>
                <a:gd name="T28" fmla="*/ 2147483647 w 283"/>
                <a:gd name="T29" fmla="*/ 2147483647 h 158"/>
                <a:gd name="T30" fmla="*/ 2147483647 w 283"/>
                <a:gd name="T31" fmla="*/ 2147483647 h 158"/>
                <a:gd name="T32" fmla="*/ 2147483647 w 283"/>
                <a:gd name="T33" fmla="*/ 2147483647 h 158"/>
                <a:gd name="T34" fmla="*/ 2147483647 w 283"/>
                <a:gd name="T35" fmla="*/ 2147483647 h 158"/>
                <a:gd name="T36" fmla="*/ 2147483647 w 283"/>
                <a:gd name="T37" fmla="*/ 2147483647 h 158"/>
                <a:gd name="T38" fmla="*/ 2147483647 w 283"/>
                <a:gd name="T39" fmla="*/ 2147483647 h 158"/>
                <a:gd name="T40" fmla="*/ 2147483647 w 283"/>
                <a:gd name="T41" fmla="*/ 2147483647 h 158"/>
                <a:gd name="T42" fmla="*/ 2147483647 w 283"/>
                <a:gd name="T43" fmla="*/ 2147483647 h 158"/>
                <a:gd name="T44" fmla="*/ 1768999901 w 283"/>
                <a:gd name="T45" fmla="*/ 2147483647 h 158"/>
                <a:gd name="T46" fmla="*/ 1200324827 w 283"/>
                <a:gd name="T47" fmla="*/ 2147483647 h 158"/>
                <a:gd name="T48" fmla="*/ 821366559 w 283"/>
                <a:gd name="T49" fmla="*/ 2147483647 h 158"/>
                <a:gd name="T50" fmla="*/ 505383168 w 283"/>
                <a:gd name="T51" fmla="*/ 2147483647 h 158"/>
                <a:gd name="T52" fmla="*/ 252691783 w 283"/>
                <a:gd name="T53" fmla="*/ 2147483647 h 158"/>
                <a:gd name="T54" fmla="*/ 126424950 w 283"/>
                <a:gd name="T55" fmla="*/ 2147483647 h 158"/>
                <a:gd name="T56" fmla="*/ 63133217 w 283"/>
                <a:gd name="T57" fmla="*/ 2147483647 h 158"/>
                <a:gd name="T58" fmla="*/ 0 w 283"/>
                <a:gd name="T59" fmla="*/ 2147483647 h 158"/>
                <a:gd name="T60" fmla="*/ 63133217 w 283"/>
                <a:gd name="T61" fmla="*/ 2147483647 h 158"/>
                <a:gd name="T62" fmla="*/ 126424950 w 283"/>
                <a:gd name="T63" fmla="*/ 2147483647 h 158"/>
                <a:gd name="T64" fmla="*/ 2147483647 w 283"/>
                <a:gd name="T65" fmla="*/ 1564365747 h 158"/>
                <a:gd name="T66" fmla="*/ 2147483647 w 283"/>
                <a:gd name="T67" fmla="*/ 1564365747 h 158"/>
                <a:gd name="T68" fmla="*/ 2147483647 w 283"/>
                <a:gd name="T69" fmla="*/ 842374238 h 158"/>
                <a:gd name="T70" fmla="*/ 2147483647 w 283"/>
                <a:gd name="T71" fmla="*/ 240612732 h 158"/>
                <a:gd name="T72" fmla="*/ 2147483647 w 283"/>
                <a:gd name="T73" fmla="*/ 0 h 158"/>
                <a:gd name="T74" fmla="*/ 2147483647 w 283"/>
                <a:gd name="T75" fmla="*/ 0 h 158"/>
                <a:gd name="T76" fmla="*/ 2147483647 w 283"/>
                <a:gd name="T77" fmla="*/ 0 h 158"/>
                <a:gd name="T78" fmla="*/ 2147483647 w 283"/>
                <a:gd name="T79" fmla="*/ 0 h 158"/>
                <a:gd name="T80" fmla="*/ 2147483647 w 283"/>
                <a:gd name="T81" fmla="*/ 0 h 158"/>
                <a:gd name="T82" fmla="*/ 2147483647 w 283"/>
                <a:gd name="T83" fmla="*/ 0 h 15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83"/>
                <a:gd name="T127" fmla="*/ 0 h 158"/>
                <a:gd name="T128" fmla="*/ 283 w 283"/>
                <a:gd name="T129" fmla="*/ 158 h 15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83" h="158">
                  <a:moveTo>
                    <a:pt x="275" y="0"/>
                  </a:moveTo>
                  <a:lnTo>
                    <a:pt x="283" y="13"/>
                  </a:lnTo>
                  <a:lnTo>
                    <a:pt x="278" y="19"/>
                  </a:lnTo>
                  <a:lnTo>
                    <a:pt x="266" y="36"/>
                  </a:lnTo>
                  <a:lnTo>
                    <a:pt x="248" y="60"/>
                  </a:lnTo>
                  <a:lnTo>
                    <a:pt x="236" y="73"/>
                  </a:lnTo>
                  <a:lnTo>
                    <a:pt x="223" y="86"/>
                  </a:lnTo>
                  <a:lnTo>
                    <a:pt x="209" y="100"/>
                  </a:lnTo>
                  <a:lnTo>
                    <a:pt x="194" y="114"/>
                  </a:lnTo>
                  <a:lnTo>
                    <a:pt x="177" y="126"/>
                  </a:lnTo>
                  <a:lnTo>
                    <a:pt x="160" y="136"/>
                  </a:lnTo>
                  <a:lnTo>
                    <a:pt x="142" y="146"/>
                  </a:lnTo>
                  <a:lnTo>
                    <a:pt x="124" y="153"/>
                  </a:lnTo>
                  <a:lnTo>
                    <a:pt x="115" y="156"/>
                  </a:lnTo>
                  <a:lnTo>
                    <a:pt x="105" y="157"/>
                  </a:lnTo>
                  <a:lnTo>
                    <a:pt x="96" y="158"/>
                  </a:lnTo>
                  <a:lnTo>
                    <a:pt x="85" y="158"/>
                  </a:lnTo>
                  <a:lnTo>
                    <a:pt x="67" y="157"/>
                  </a:lnTo>
                  <a:lnTo>
                    <a:pt x="51" y="156"/>
                  </a:lnTo>
                  <a:lnTo>
                    <a:pt x="38" y="154"/>
                  </a:lnTo>
                  <a:lnTo>
                    <a:pt x="28" y="151"/>
                  </a:lnTo>
                  <a:lnTo>
                    <a:pt x="19" y="148"/>
                  </a:lnTo>
                  <a:lnTo>
                    <a:pt x="13" y="146"/>
                  </a:lnTo>
                  <a:lnTo>
                    <a:pt x="8" y="142"/>
                  </a:lnTo>
                  <a:lnTo>
                    <a:pt x="4" y="139"/>
                  </a:lnTo>
                  <a:lnTo>
                    <a:pt x="2" y="136"/>
                  </a:lnTo>
                  <a:lnTo>
                    <a:pt x="1" y="133"/>
                  </a:lnTo>
                  <a:lnTo>
                    <a:pt x="0" y="128"/>
                  </a:lnTo>
                  <a:lnTo>
                    <a:pt x="1" y="124"/>
                  </a:lnTo>
                  <a:lnTo>
                    <a:pt x="2" y="122"/>
                  </a:lnTo>
                  <a:lnTo>
                    <a:pt x="114" y="26"/>
                  </a:lnTo>
                  <a:lnTo>
                    <a:pt x="184" y="14"/>
                  </a:lnTo>
                  <a:lnTo>
                    <a:pt x="233" y="4"/>
                  </a:lnTo>
                  <a:lnTo>
                    <a:pt x="255" y="0"/>
                  </a:lnTo>
                  <a:lnTo>
                    <a:pt x="259" y="0"/>
                  </a:lnTo>
                  <a:lnTo>
                    <a:pt x="266" y="0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0" name="Freeform 511"/>
            <p:cNvSpPr>
              <a:spLocks/>
            </p:cNvSpPr>
            <p:nvPr/>
          </p:nvSpPr>
          <p:spPr bwMode="auto">
            <a:xfrm>
              <a:off x="12769850" y="3473450"/>
              <a:ext cx="109538" cy="96838"/>
            </a:xfrm>
            <a:custGeom>
              <a:avLst/>
              <a:gdLst>
                <a:gd name="T0" fmla="*/ 2147483647 w 277"/>
                <a:gd name="T1" fmla="*/ 1562828006 h 244"/>
                <a:gd name="T2" fmla="*/ 2147483647 w 277"/>
                <a:gd name="T3" fmla="*/ 0 h 244"/>
                <a:gd name="T4" fmla="*/ 2147483647 w 277"/>
                <a:gd name="T5" fmla="*/ 0 h 244"/>
                <a:gd name="T6" fmla="*/ 2147483647 w 277"/>
                <a:gd name="T7" fmla="*/ 375034529 h 244"/>
                <a:gd name="T8" fmla="*/ 2147483647 w 277"/>
                <a:gd name="T9" fmla="*/ 1312700278 h 244"/>
                <a:gd name="T10" fmla="*/ 2147483647 w 277"/>
                <a:gd name="T11" fmla="*/ 1750423406 h 244"/>
                <a:gd name="T12" fmla="*/ 2147483647 w 277"/>
                <a:gd name="T13" fmla="*/ 2147483647 h 244"/>
                <a:gd name="T14" fmla="*/ 2147483647 w 277"/>
                <a:gd name="T15" fmla="*/ 2147483647 h 244"/>
                <a:gd name="T16" fmla="*/ 2147483647 w 277"/>
                <a:gd name="T17" fmla="*/ 2147483647 h 244"/>
                <a:gd name="T18" fmla="*/ 2147483647 w 277"/>
                <a:gd name="T19" fmla="*/ 2147483647 h 244"/>
                <a:gd name="T20" fmla="*/ 2147483647 w 277"/>
                <a:gd name="T21" fmla="*/ 2147483647 h 244"/>
                <a:gd name="T22" fmla="*/ 1669626495 w 277"/>
                <a:gd name="T23" fmla="*/ 2147483647 h 244"/>
                <a:gd name="T24" fmla="*/ 1113083935 w 277"/>
                <a:gd name="T25" fmla="*/ 2147483647 h 244"/>
                <a:gd name="T26" fmla="*/ 680235623 w 277"/>
                <a:gd name="T27" fmla="*/ 2147483647 h 244"/>
                <a:gd name="T28" fmla="*/ 185462038 w 277"/>
                <a:gd name="T29" fmla="*/ 2147483647 h 244"/>
                <a:gd name="T30" fmla="*/ 0 w 277"/>
                <a:gd name="T31" fmla="*/ 2147483647 h 244"/>
                <a:gd name="T32" fmla="*/ 1113083935 w 277"/>
                <a:gd name="T33" fmla="*/ 2147483647 h 244"/>
                <a:gd name="T34" fmla="*/ 2147483647 w 277"/>
                <a:gd name="T35" fmla="*/ 2147483647 h 244"/>
                <a:gd name="T36" fmla="*/ 2147483647 w 277"/>
                <a:gd name="T37" fmla="*/ 2147483647 h 244"/>
                <a:gd name="T38" fmla="*/ 2147483647 w 277"/>
                <a:gd name="T39" fmla="*/ 2147483647 h 244"/>
                <a:gd name="T40" fmla="*/ 1669626495 w 277"/>
                <a:gd name="T41" fmla="*/ 2147483647 h 244"/>
                <a:gd name="T42" fmla="*/ 1298545528 w 277"/>
                <a:gd name="T43" fmla="*/ 2147483647 h 244"/>
                <a:gd name="T44" fmla="*/ 1051315602 w 277"/>
                <a:gd name="T45" fmla="*/ 2147483647 h 244"/>
                <a:gd name="T46" fmla="*/ 1051315602 w 277"/>
                <a:gd name="T47" fmla="*/ 2147483647 h 244"/>
                <a:gd name="T48" fmla="*/ 742003956 w 277"/>
                <a:gd name="T49" fmla="*/ 2147483647 h 244"/>
                <a:gd name="T50" fmla="*/ 432848707 w 277"/>
                <a:gd name="T51" fmla="*/ 2147483647 h 244"/>
                <a:gd name="T52" fmla="*/ 371080276 w 277"/>
                <a:gd name="T53" fmla="*/ 2147483647 h 244"/>
                <a:gd name="T54" fmla="*/ 309155348 w 277"/>
                <a:gd name="T55" fmla="*/ 2147483647 h 244"/>
                <a:gd name="T56" fmla="*/ 309155348 w 277"/>
                <a:gd name="T57" fmla="*/ 2147483647 h 244"/>
                <a:gd name="T58" fmla="*/ 371080276 w 277"/>
                <a:gd name="T59" fmla="*/ 2147483647 h 244"/>
                <a:gd name="T60" fmla="*/ 371080276 w 277"/>
                <a:gd name="T61" fmla="*/ 2147483647 h 244"/>
                <a:gd name="T62" fmla="*/ 618310300 w 277"/>
                <a:gd name="T63" fmla="*/ 2147483647 h 244"/>
                <a:gd name="T64" fmla="*/ 989390674 w 277"/>
                <a:gd name="T65" fmla="*/ 2147483647 h 244"/>
                <a:gd name="T66" fmla="*/ 1422239579 w 277"/>
                <a:gd name="T67" fmla="*/ 2147483647 h 244"/>
                <a:gd name="T68" fmla="*/ 1855088088 w 277"/>
                <a:gd name="T69" fmla="*/ 2147483647 h 244"/>
                <a:gd name="T70" fmla="*/ 2147483647 w 277"/>
                <a:gd name="T71" fmla="*/ 2147483647 h 244"/>
                <a:gd name="T72" fmla="*/ 2147483647 w 277"/>
                <a:gd name="T73" fmla="*/ 2147483647 h 244"/>
                <a:gd name="T74" fmla="*/ 2147483647 w 277"/>
                <a:gd name="T75" fmla="*/ 2147483647 h 244"/>
                <a:gd name="T76" fmla="*/ 2147483647 w 277"/>
                <a:gd name="T77" fmla="*/ 2147483647 h 244"/>
                <a:gd name="T78" fmla="*/ 2147483647 w 277"/>
                <a:gd name="T79" fmla="*/ 2147483647 h 244"/>
                <a:gd name="T80" fmla="*/ 2147483647 w 277"/>
                <a:gd name="T81" fmla="*/ 2147483647 h 244"/>
                <a:gd name="T82" fmla="*/ 2147483647 w 277"/>
                <a:gd name="T83" fmla="*/ 2147483647 h 244"/>
                <a:gd name="T84" fmla="*/ 2147483647 w 277"/>
                <a:gd name="T85" fmla="*/ 2147483647 h 244"/>
                <a:gd name="T86" fmla="*/ 2147483647 w 277"/>
                <a:gd name="T87" fmla="*/ 1562828006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77"/>
                <a:gd name="T133" fmla="*/ 0 h 244"/>
                <a:gd name="T134" fmla="*/ 277 w 277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77" h="244">
                  <a:moveTo>
                    <a:pt x="222" y="25"/>
                  </a:moveTo>
                  <a:lnTo>
                    <a:pt x="134" y="0"/>
                  </a:lnTo>
                  <a:lnTo>
                    <a:pt x="127" y="6"/>
                  </a:lnTo>
                  <a:lnTo>
                    <a:pt x="108" y="21"/>
                  </a:lnTo>
                  <a:lnTo>
                    <a:pt x="96" y="28"/>
                  </a:lnTo>
                  <a:lnTo>
                    <a:pt x="83" y="36"/>
                  </a:lnTo>
                  <a:lnTo>
                    <a:pt x="67" y="42"/>
                  </a:lnTo>
                  <a:lnTo>
                    <a:pt x="53" y="47"/>
                  </a:lnTo>
                  <a:lnTo>
                    <a:pt x="39" y="51"/>
                  </a:lnTo>
                  <a:lnTo>
                    <a:pt x="27" y="55"/>
                  </a:lnTo>
                  <a:lnTo>
                    <a:pt x="18" y="60"/>
                  </a:lnTo>
                  <a:lnTo>
                    <a:pt x="11" y="65"/>
                  </a:lnTo>
                  <a:lnTo>
                    <a:pt x="3" y="72"/>
                  </a:lnTo>
                  <a:lnTo>
                    <a:pt x="0" y="75"/>
                  </a:lnTo>
                  <a:lnTo>
                    <a:pt x="18" y="94"/>
                  </a:lnTo>
                  <a:lnTo>
                    <a:pt x="61" y="87"/>
                  </a:lnTo>
                  <a:lnTo>
                    <a:pt x="41" y="123"/>
                  </a:lnTo>
                  <a:lnTo>
                    <a:pt x="27" y="153"/>
                  </a:lnTo>
                  <a:lnTo>
                    <a:pt x="21" y="166"/>
                  </a:lnTo>
                  <a:lnTo>
                    <a:pt x="17" y="175"/>
                  </a:lnTo>
                  <a:lnTo>
                    <a:pt x="12" y="187"/>
                  </a:lnTo>
                  <a:lnTo>
                    <a:pt x="7" y="198"/>
                  </a:lnTo>
                  <a:lnTo>
                    <a:pt x="6" y="203"/>
                  </a:lnTo>
                  <a:lnTo>
                    <a:pt x="5" y="208"/>
                  </a:lnTo>
                  <a:lnTo>
                    <a:pt x="5" y="214"/>
                  </a:lnTo>
                  <a:lnTo>
                    <a:pt x="6" y="220"/>
                  </a:lnTo>
                  <a:lnTo>
                    <a:pt x="10" y="224"/>
                  </a:lnTo>
                  <a:lnTo>
                    <a:pt x="16" y="228"/>
                  </a:lnTo>
                  <a:lnTo>
                    <a:pt x="23" y="232"/>
                  </a:lnTo>
                  <a:lnTo>
                    <a:pt x="30" y="235"/>
                  </a:lnTo>
                  <a:lnTo>
                    <a:pt x="43" y="239"/>
                  </a:lnTo>
                  <a:lnTo>
                    <a:pt x="49" y="241"/>
                  </a:lnTo>
                  <a:lnTo>
                    <a:pt x="77" y="210"/>
                  </a:lnTo>
                  <a:lnTo>
                    <a:pt x="102" y="244"/>
                  </a:lnTo>
                  <a:lnTo>
                    <a:pt x="145" y="208"/>
                  </a:lnTo>
                  <a:lnTo>
                    <a:pt x="163" y="235"/>
                  </a:lnTo>
                  <a:lnTo>
                    <a:pt x="206" y="194"/>
                  </a:lnTo>
                  <a:lnTo>
                    <a:pt x="277" y="143"/>
                  </a:lnTo>
                  <a:lnTo>
                    <a:pt x="222" y="25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1" name="Freeform 512"/>
            <p:cNvSpPr>
              <a:spLocks/>
            </p:cNvSpPr>
            <p:nvPr/>
          </p:nvSpPr>
          <p:spPr bwMode="auto">
            <a:xfrm>
              <a:off x="13001625" y="3095625"/>
              <a:ext cx="23813" cy="26988"/>
            </a:xfrm>
            <a:custGeom>
              <a:avLst/>
              <a:gdLst>
                <a:gd name="T0" fmla="*/ 0 w 61"/>
                <a:gd name="T1" fmla="*/ 0 h 65"/>
                <a:gd name="T2" fmla="*/ 1784688652 w 61"/>
                <a:gd name="T3" fmla="*/ 2147483647 h 65"/>
                <a:gd name="T4" fmla="*/ 1784688652 w 61"/>
                <a:gd name="T5" fmla="*/ 2147483647 h 65"/>
                <a:gd name="T6" fmla="*/ 2147483647 w 61"/>
                <a:gd name="T7" fmla="*/ 2147483647 h 65"/>
                <a:gd name="T8" fmla="*/ 2147483647 w 61"/>
                <a:gd name="T9" fmla="*/ 2147483647 h 65"/>
                <a:gd name="T10" fmla="*/ 2147483647 w 61"/>
                <a:gd name="T11" fmla="*/ 2147483647 h 65"/>
                <a:gd name="T12" fmla="*/ 2147483647 w 61"/>
                <a:gd name="T13" fmla="*/ 2147483647 h 65"/>
                <a:gd name="T14" fmla="*/ 2147483647 w 61"/>
                <a:gd name="T15" fmla="*/ 2147483647 h 65"/>
                <a:gd name="T16" fmla="*/ 2147483647 w 61"/>
                <a:gd name="T17" fmla="*/ 2147483647 h 65"/>
                <a:gd name="T18" fmla="*/ 2147483647 w 61"/>
                <a:gd name="T19" fmla="*/ 2147483647 h 65"/>
                <a:gd name="T20" fmla="*/ 2147483647 w 61"/>
                <a:gd name="T21" fmla="*/ 2147301288 h 65"/>
                <a:gd name="T22" fmla="*/ 2147483647 w 61"/>
                <a:gd name="T23" fmla="*/ 1717876322 h 65"/>
                <a:gd name="T24" fmla="*/ 1903708338 w 61"/>
                <a:gd name="T25" fmla="*/ 1216735140 h 65"/>
                <a:gd name="T26" fmla="*/ 654380881 w 61"/>
                <a:gd name="T27" fmla="*/ 357883652 h 65"/>
                <a:gd name="T28" fmla="*/ 0 w 61"/>
                <a:gd name="T29" fmla="*/ 0 h 65"/>
                <a:gd name="T30" fmla="*/ 0 w 61"/>
                <a:gd name="T31" fmla="*/ 0 h 65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1"/>
                <a:gd name="T49" fmla="*/ 0 h 65"/>
                <a:gd name="T50" fmla="*/ 61 w 61"/>
                <a:gd name="T51" fmla="*/ 65 h 65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1" h="65">
                  <a:moveTo>
                    <a:pt x="0" y="0"/>
                  </a:moveTo>
                  <a:lnTo>
                    <a:pt x="30" y="65"/>
                  </a:lnTo>
                  <a:lnTo>
                    <a:pt x="43" y="57"/>
                  </a:lnTo>
                  <a:lnTo>
                    <a:pt x="54" y="48"/>
                  </a:lnTo>
                  <a:lnTo>
                    <a:pt x="59" y="45"/>
                  </a:lnTo>
                  <a:lnTo>
                    <a:pt x="61" y="41"/>
                  </a:lnTo>
                  <a:lnTo>
                    <a:pt x="61" y="39"/>
                  </a:lnTo>
                  <a:lnTo>
                    <a:pt x="60" y="36"/>
                  </a:lnTo>
                  <a:lnTo>
                    <a:pt x="54" y="30"/>
                  </a:lnTo>
                  <a:lnTo>
                    <a:pt x="44" y="24"/>
                  </a:lnTo>
                  <a:lnTo>
                    <a:pt x="32" y="17"/>
                  </a:lnTo>
                  <a:lnTo>
                    <a:pt x="11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07E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2" name="Freeform 513"/>
            <p:cNvSpPr>
              <a:spLocks/>
            </p:cNvSpPr>
            <p:nvPr/>
          </p:nvSpPr>
          <p:spPr bwMode="auto">
            <a:xfrm>
              <a:off x="13154025" y="3314700"/>
              <a:ext cx="319088" cy="833438"/>
            </a:xfrm>
            <a:custGeom>
              <a:avLst/>
              <a:gdLst>
                <a:gd name="T0" fmla="*/ 2147483647 w 807"/>
                <a:gd name="T1" fmla="*/ 2147483647 h 2102"/>
                <a:gd name="T2" fmla="*/ 2147483647 w 807"/>
                <a:gd name="T3" fmla="*/ 2147483647 h 2102"/>
                <a:gd name="T4" fmla="*/ 2147483647 w 807"/>
                <a:gd name="T5" fmla="*/ 2147483647 h 2102"/>
                <a:gd name="T6" fmla="*/ 2147483647 w 807"/>
                <a:gd name="T7" fmla="*/ 2147483647 h 2102"/>
                <a:gd name="T8" fmla="*/ 2147483647 w 807"/>
                <a:gd name="T9" fmla="*/ 0 h 2102"/>
                <a:gd name="T10" fmla="*/ 2147483647 w 807"/>
                <a:gd name="T11" fmla="*/ 2147483647 h 2102"/>
                <a:gd name="T12" fmla="*/ 2147483647 w 807"/>
                <a:gd name="T13" fmla="*/ 2147483647 h 2102"/>
                <a:gd name="T14" fmla="*/ 2147483647 w 807"/>
                <a:gd name="T15" fmla="*/ 2147483647 h 2102"/>
                <a:gd name="T16" fmla="*/ 2147483647 w 807"/>
                <a:gd name="T17" fmla="*/ 2147483647 h 2102"/>
                <a:gd name="T18" fmla="*/ 2147483647 w 807"/>
                <a:gd name="T19" fmla="*/ 2147483647 h 2102"/>
                <a:gd name="T20" fmla="*/ 2147483647 w 807"/>
                <a:gd name="T21" fmla="*/ 2147483647 h 2102"/>
                <a:gd name="T22" fmla="*/ 2147483647 w 807"/>
                <a:gd name="T23" fmla="*/ 2147483647 h 2102"/>
                <a:gd name="T24" fmla="*/ 2147483647 w 807"/>
                <a:gd name="T25" fmla="*/ 2147483647 h 2102"/>
                <a:gd name="T26" fmla="*/ 2147483647 w 807"/>
                <a:gd name="T27" fmla="*/ 2147483647 h 2102"/>
                <a:gd name="T28" fmla="*/ 2147483647 w 807"/>
                <a:gd name="T29" fmla="*/ 2147483647 h 2102"/>
                <a:gd name="T30" fmla="*/ 2147483647 w 807"/>
                <a:gd name="T31" fmla="*/ 2147483647 h 2102"/>
                <a:gd name="T32" fmla="*/ 2147483647 w 807"/>
                <a:gd name="T33" fmla="*/ 2147483647 h 2102"/>
                <a:gd name="T34" fmla="*/ 2147483647 w 807"/>
                <a:gd name="T35" fmla="*/ 2147483647 h 2102"/>
                <a:gd name="T36" fmla="*/ 2147483647 w 807"/>
                <a:gd name="T37" fmla="*/ 2147483647 h 2102"/>
                <a:gd name="T38" fmla="*/ 2147483647 w 807"/>
                <a:gd name="T39" fmla="*/ 2147483647 h 2102"/>
                <a:gd name="T40" fmla="*/ 2147483647 w 807"/>
                <a:gd name="T41" fmla="*/ 2147483647 h 2102"/>
                <a:gd name="T42" fmla="*/ 2147483647 w 807"/>
                <a:gd name="T43" fmla="*/ 2147483647 h 2102"/>
                <a:gd name="T44" fmla="*/ 2147483647 w 807"/>
                <a:gd name="T45" fmla="*/ 2147483647 h 2102"/>
                <a:gd name="T46" fmla="*/ 2147483647 w 807"/>
                <a:gd name="T47" fmla="*/ 2147483647 h 2102"/>
                <a:gd name="T48" fmla="*/ 2147483647 w 807"/>
                <a:gd name="T49" fmla="*/ 2147483647 h 2102"/>
                <a:gd name="T50" fmla="*/ 2147483647 w 807"/>
                <a:gd name="T51" fmla="*/ 2147483647 h 2102"/>
                <a:gd name="T52" fmla="*/ 2147483647 w 807"/>
                <a:gd name="T53" fmla="*/ 2147483647 h 2102"/>
                <a:gd name="T54" fmla="*/ 2147483647 w 807"/>
                <a:gd name="T55" fmla="*/ 2147483647 h 2102"/>
                <a:gd name="T56" fmla="*/ 2147483647 w 807"/>
                <a:gd name="T57" fmla="*/ 2147483647 h 2102"/>
                <a:gd name="T58" fmla="*/ 2147483647 w 807"/>
                <a:gd name="T59" fmla="*/ 2147483647 h 2102"/>
                <a:gd name="T60" fmla="*/ 2147483647 w 807"/>
                <a:gd name="T61" fmla="*/ 2147483647 h 2102"/>
                <a:gd name="T62" fmla="*/ 2147483647 w 807"/>
                <a:gd name="T63" fmla="*/ 2147483647 h 2102"/>
                <a:gd name="T64" fmla="*/ 2147483647 w 807"/>
                <a:gd name="T65" fmla="*/ 2147483647 h 2102"/>
                <a:gd name="T66" fmla="*/ 2147483647 w 807"/>
                <a:gd name="T67" fmla="*/ 2147483647 h 2102"/>
                <a:gd name="T68" fmla="*/ 2147483647 w 807"/>
                <a:gd name="T69" fmla="*/ 2147483647 h 2102"/>
                <a:gd name="T70" fmla="*/ 2147483647 w 807"/>
                <a:gd name="T71" fmla="*/ 2147483647 h 2102"/>
                <a:gd name="T72" fmla="*/ 2147483647 w 807"/>
                <a:gd name="T73" fmla="*/ 2147483647 h 2102"/>
                <a:gd name="T74" fmla="*/ 2147483647 w 807"/>
                <a:gd name="T75" fmla="*/ 2147483647 h 2102"/>
                <a:gd name="T76" fmla="*/ 370841530 w 807"/>
                <a:gd name="T77" fmla="*/ 2147483647 h 2102"/>
                <a:gd name="T78" fmla="*/ 185420963 w 807"/>
                <a:gd name="T79" fmla="*/ 2147483647 h 2102"/>
                <a:gd name="T80" fmla="*/ 0 w 807"/>
                <a:gd name="T81" fmla="*/ 2147483647 h 2102"/>
                <a:gd name="T82" fmla="*/ 0 w 807"/>
                <a:gd name="T83" fmla="*/ 2147483647 h 2102"/>
                <a:gd name="T84" fmla="*/ 185420963 w 807"/>
                <a:gd name="T85" fmla="*/ 2147483647 h 2102"/>
                <a:gd name="T86" fmla="*/ 618173503 w 807"/>
                <a:gd name="T87" fmla="*/ 2147483647 h 2102"/>
                <a:gd name="T88" fmla="*/ 1050926488 w 807"/>
                <a:gd name="T89" fmla="*/ 2147483647 h 2102"/>
                <a:gd name="T90" fmla="*/ 1669100189 w 807"/>
                <a:gd name="T91" fmla="*/ 2147483647 h 2102"/>
                <a:gd name="T92" fmla="*/ 2147483647 w 807"/>
                <a:gd name="T93" fmla="*/ 2147483647 h 2102"/>
                <a:gd name="T94" fmla="*/ 2147483647 w 807"/>
                <a:gd name="T95" fmla="*/ 2147483647 h 2102"/>
                <a:gd name="T96" fmla="*/ 2147483647 w 807"/>
                <a:gd name="T97" fmla="*/ 2147483647 h 2102"/>
                <a:gd name="T98" fmla="*/ 2147483647 w 807"/>
                <a:gd name="T99" fmla="*/ 2147483647 h 2102"/>
                <a:gd name="T100" fmla="*/ 2147483647 w 807"/>
                <a:gd name="T101" fmla="*/ 2147483647 h 2102"/>
                <a:gd name="T102" fmla="*/ 2147483647 w 807"/>
                <a:gd name="T103" fmla="*/ 2147483647 h 2102"/>
                <a:gd name="T104" fmla="*/ 2147483647 w 807"/>
                <a:gd name="T105" fmla="*/ 2147483647 h 2102"/>
                <a:gd name="T106" fmla="*/ 2147483647 w 807"/>
                <a:gd name="T107" fmla="*/ 2147483647 h 2102"/>
                <a:gd name="T108" fmla="*/ 2147483647 w 807"/>
                <a:gd name="T109" fmla="*/ 2147483647 h 2102"/>
                <a:gd name="T110" fmla="*/ 2147483647 w 807"/>
                <a:gd name="T111" fmla="*/ 2147483647 h 2102"/>
                <a:gd name="T112" fmla="*/ 2147483647 w 807"/>
                <a:gd name="T113" fmla="*/ 2147483647 h 2102"/>
                <a:gd name="T114" fmla="*/ 2147483647 w 807"/>
                <a:gd name="T115" fmla="*/ 2147483647 h 2102"/>
                <a:gd name="T116" fmla="*/ 2147483647 w 807"/>
                <a:gd name="T117" fmla="*/ 2147483647 h 2102"/>
                <a:gd name="T118" fmla="*/ 2147483647 w 807"/>
                <a:gd name="T119" fmla="*/ 2147483647 h 210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807"/>
                <a:gd name="T181" fmla="*/ 0 h 2102"/>
                <a:gd name="T182" fmla="*/ 807 w 807"/>
                <a:gd name="T183" fmla="*/ 2102 h 210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807" h="2102">
                  <a:moveTo>
                    <a:pt x="252" y="157"/>
                  </a:moveTo>
                  <a:lnTo>
                    <a:pt x="252" y="157"/>
                  </a:lnTo>
                  <a:lnTo>
                    <a:pt x="387" y="91"/>
                  </a:lnTo>
                  <a:lnTo>
                    <a:pt x="405" y="81"/>
                  </a:lnTo>
                  <a:lnTo>
                    <a:pt x="425" y="68"/>
                  </a:lnTo>
                  <a:lnTo>
                    <a:pt x="444" y="52"/>
                  </a:lnTo>
                  <a:lnTo>
                    <a:pt x="461" y="38"/>
                  </a:lnTo>
                  <a:lnTo>
                    <a:pt x="489" y="11"/>
                  </a:lnTo>
                  <a:lnTo>
                    <a:pt x="500" y="0"/>
                  </a:lnTo>
                  <a:lnTo>
                    <a:pt x="518" y="53"/>
                  </a:lnTo>
                  <a:lnTo>
                    <a:pt x="560" y="175"/>
                  </a:lnTo>
                  <a:lnTo>
                    <a:pt x="566" y="195"/>
                  </a:lnTo>
                  <a:lnTo>
                    <a:pt x="573" y="222"/>
                  </a:lnTo>
                  <a:lnTo>
                    <a:pt x="582" y="255"/>
                  </a:lnTo>
                  <a:lnTo>
                    <a:pt x="590" y="292"/>
                  </a:lnTo>
                  <a:lnTo>
                    <a:pt x="607" y="381"/>
                  </a:lnTo>
                  <a:lnTo>
                    <a:pt x="624" y="484"/>
                  </a:lnTo>
                  <a:lnTo>
                    <a:pt x="632" y="539"/>
                  </a:lnTo>
                  <a:lnTo>
                    <a:pt x="639" y="595"/>
                  </a:lnTo>
                  <a:lnTo>
                    <a:pt x="646" y="653"/>
                  </a:lnTo>
                  <a:lnTo>
                    <a:pt x="652" y="712"/>
                  </a:lnTo>
                  <a:lnTo>
                    <a:pt x="658" y="770"/>
                  </a:lnTo>
                  <a:lnTo>
                    <a:pt x="662" y="829"/>
                  </a:lnTo>
                  <a:lnTo>
                    <a:pt x="666" y="887"/>
                  </a:lnTo>
                  <a:lnTo>
                    <a:pt x="667" y="942"/>
                  </a:lnTo>
                  <a:lnTo>
                    <a:pt x="678" y="980"/>
                  </a:lnTo>
                  <a:lnTo>
                    <a:pt x="688" y="1020"/>
                  </a:lnTo>
                  <a:lnTo>
                    <a:pt x="698" y="1062"/>
                  </a:lnTo>
                  <a:lnTo>
                    <a:pt x="708" y="1105"/>
                  </a:lnTo>
                  <a:lnTo>
                    <a:pt x="724" y="1191"/>
                  </a:lnTo>
                  <a:lnTo>
                    <a:pt x="740" y="1274"/>
                  </a:lnTo>
                  <a:lnTo>
                    <a:pt x="752" y="1347"/>
                  </a:lnTo>
                  <a:lnTo>
                    <a:pt x="760" y="1407"/>
                  </a:lnTo>
                  <a:lnTo>
                    <a:pt x="767" y="1460"/>
                  </a:lnTo>
                  <a:lnTo>
                    <a:pt x="807" y="1708"/>
                  </a:lnTo>
                  <a:lnTo>
                    <a:pt x="773" y="1723"/>
                  </a:lnTo>
                  <a:lnTo>
                    <a:pt x="778" y="1764"/>
                  </a:lnTo>
                  <a:lnTo>
                    <a:pt x="783" y="1769"/>
                  </a:lnTo>
                  <a:lnTo>
                    <a:pt x="793" y="1783"/>
                  </a:lnTo>
                  <a:lnTo>
                    <a:pt x="797" y="1793"/>
                  </a:lnTo>
                  <a:lnTo>
                    <a:pt x="801" y="1804"/>
                  </a:lnTo>
                  <a:lnTo>
                    <a:pt x="803" y="1813"/>
                  </a:lnTo>
                  <a:lnTo>
                    <a:pt x="805" y="1824"/>
                  </a:lnTo>
                  <a:lnTo>
                    <a:pt x="802" y="1878"/>
                  </a:lnTo>
                  <a:lnTo>
                    <a:pt x="626" y="1891"/>
                  </a:lnTo>
                  <a:lnTo>
                    <a:pt x="619" y="1862"/>
                  </a:lnTo>
                  <a:lnTo>
                    <a:pt x="562" y="1872"/>
                  </a:lnTo>
                  <a:lnTo>
                    <a:pt x="566" y="1957"/>
                  </a:lnTo>
                  <a:lnTo>
                    <a:pt x="518" y="1967"/>
                  </a:lnTo>
                  <a:lnTo>
                    <a:pt x="527" y="2082"/>
                  </a:lnTo>
                  <a:lnTo>
                    <a:pt x="353" y="2097"/>
                  </a:lnTo>
                  <a:lnTo>
                    <a:pt x="329" y="2049"/>
                  </a:lnTo>
                  <a:lnTo>
                    <a:pt x="320" y="2053"/>
                  </a:lnTo>
                  <a:lnTo>
                    <a:pt x="300" y="2060"/>
                  </a:lnTo>
                  <a:lnTo>
                    <a:pt x="272" y="2073"/>
                  </a:lnTo>
                  <a:lnTo>
                    <a:pt x="259" y="2081"/>
                  </a:lnTo>
                  <a:lnTo>
                    <a:pt x="246" y="2088"/>
                  </a:lnTo>
                  <a:lnTo>
                    <a:pt x="239" y="2091"/>
                  </a:lnTo>
                  <a:lnTo>
                    <a:pt x="232" y="2095"/>
                  </a:lnTo>
                  <a:lnTo>
                    <a:pt x="223" y="2097"/>
                  </a:lnTo>
                  <a:lnTo>
                    <a:pt x="215" y="2099"/>
                  </a:lnTo>
                  <a:lnTo>
                    <a:pt x="195" y="2101"/>
                  </a:lnTo>
                  <a:lnTo>
                    <a:pt x="172" y="2102"/>
                  </a:lnTo>
                  <a:lnTo>
                    <a:pt x="123" y="2101"/>
                  </a:lnTo>
                  <a:lnTo>
                    <a:pt x="73" y="2100"/>
                  </a:lnTo>
                  <a:lnTo>
                    <a:pt x="52" y="2100"/>
                  </a:lnTo>
                  <a:lnTo>
                    <a:pt x="35" y="2101"/>
                  </a:lnTo>
                  <a:lnTo>
                    <a:pt x="12" y="2102"/>
                  </a:lnTo>
                  <a:lnTo>
                    <a:pt x="6" y="2101"/>
                  </a:lnTo>
                  <a:lnTo>
                    <a:pt x="4" y="2100"/>
                  </a:lnTo>
                  <a:lnTo>
                    <a:pt x="3" y="2099"/>
                  </a:lnTo>
                  <a:lnTo>
                    <a:pt x="0" y="2093"/>
                  </a:lnTo>
                  <a:lnTo>
                    <a:pt x="0" y="2085"/>
                  </a:lnTo>
                  <a:lnTo>
                    <a:pt x="0" y="2063"/>
                  </a:lnTo>
                  <a:lnTo>
                    <a:pt x="2" y="2051"/>
                  </a:lnTo>
                  <a:lnTo>
                    <a:pt x="3" y="2037"/>
                  </a:lnTo>
                  <a:lnTo>
                    <a:pt x="5" y="2025"/>
                  </a:lnTo>
                  <a:lnTo>
                    <a:pt x="10" y="2016"/>
                  </a:lnTo>
                  <a:lnTo>
                    <a:pt x="14" y="2011"/>
                  </a:lnTo>
                  <a:lnTo>
                    <a:pt x="17" y="2007"/>
                  </a:lnTo>
                  <a:lnTo>
                    <a:pt x="22" y="2004"/>
                  </a:lnTo>
                  <a:lnTo>
                    <a:pt x="27" y="2001"/>
                  </a:lnTo>
                  <a:lnTo>
                    <a:pt x="48" y="1995"/>
                  </a:lnTo>
                  <a:lnTo>
                    <a:pt x="69" y="1991"/>
                  </a:lnTo>
                  <a:lnTo>
                    <a:pt x="93" y="1986"/>
                  </a:lnTo>
                  <a:lnTo>
                    <a:pt x="121" y="1979"/>
                  </a:lnTo>
                  <a:lnTo>
                    <a:pt x="139" y="1973"/>
                  </a:lnTo>
                  <a:lnTo>
                    <a:pt x="157" y="1965"/>
                  </a:lnTo>
                  <a:lnTo>
                    <a:pt x="193" y="1949"/>
                  </a:lnTo>
                  <a:lnTo>
                    <a:pt x="221" y="1934"/>
                  </a:lnTo>
                  <a:lnTo>
                    <a:pt x="232" y="1928"/>
                  </a:lnTo>
                  <a:lnTo>
                    <a:pt x="234" y="1901"/>
                  </a:lnTo>
                  <a:lnTo>
                    <a:pt x="198" y="1896"/>
                  </a:lnTo>
                  <a:lnTo>
                    <a:pt x="220" y="1842"/>
                  </a:lnTo>
                  <a:lnTo>
                    <a:pt x="187" y="1798"/>
                  </a:lnTo>
                  <a:lnTo>
                    <a:pt x="179" y="1745"/>
                  </a:lnTo>
                  <a:lnTo>
                    <a:pt x="163" y="1623"/>
                  </a:lnTo>
                  <a:lnTo>
                    <a:pt x="154" y="1551"/>
                  </a:lnTo>
                  <a:lnTo>
                    <a:pt x="147" y="1480"/>
                  </a:lnTo>
                  <a:lnTo>
                    <a:pt x="142" y="1418"/>
                  </a:lnTo>
                  <a:lnTo>
                    <a:pt x="139" y="1390"/>
                  </a:lnTo>
                  <a:lnTo>
                    <a:pt x="139" y="1368"/>
                  </a:lnTo>
                  <a:lnTo>
                    <a:pt x="139" y="1265"/>
                  </a:lnTo>
                  <a:lnTo>
                    <a:pt x="137" y="1142"/>
                  </a:lnTo>
                  <a:lnTo>
                    <a:pt x="133" y="996"/>
                  </a:lnTo>
                  <a:lnTo>
                    <a:pt x="119" y="275"/>
                  </a:lnTo>
                  <a:lnTo>
                    <a:pt x="252" y="15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3" name="Freeform 514"/>
            <p:cNvSpPr>
              <a:spLocks/>
            </p:cNvSpPr>
            <p:nvPr/>
          </p:nvSpPr>
          <p:spPr bwMode="auto">
            <a:xfrm>
              <a:off x="12960350" y="2989263"/>
              <a:ext cx="195263" cy="165100"/>
            </a:xfrm>
            <a:custGeom>
              <a:avLst/>
              <a:gdLst>
                <a:gd name="T0" fmla="*/ 2147483647 w 491"/>
                <a:gd name="T1" fmla="*/ 2147483647 h 417"/>
                <a:gd name="T2" fmla="*/ 2147483647 w 491"/>
                <a:gd name="T3" fmla="*/ 2147483647 h 417"/>
                <a:gd name="T4" fmla="*/ 2147483647 w 491"/>
                <a:gd name="T5" fmla="*/ 2147483647 h 417"/>
                <a:gd name="T6" fmla="*/ 2147483647 w 491"/>
                <a:gd name="T7" fmla="*/ 2147483647 h 417"/>
                <a:gd name="T8" fmla="*/ 2147483647 w 491"/>
                <a:gd name="T9" fmla="*/ 2147483647 h 417"/>
                <a:gd name="T10" fmla="*/ 2147483647 w 491"/>
                <a:gd name="T11" fmla="*/ 2147483647 h 417"/>
                <a:gd name="T12" fmla="*/ 2147483647 w 491"/>
                <a:gd name="T13" fmla="*/ 1986089071 h 417"/>
                <a:gd name="T14" fmla="*/ 2147483647 w 491"/>
                <a:gd name="T15" fmla="*/ 1613638229 h 417"/>
                <a:gd name="T16" fmla="*/ 2147483647 w 491"/>
                <a:gd name="T17" fmla="*/ 620593892 h 417"/>
                <a:gd name="T18" fmla="*/ 2147483647 w 491"/>
                <a:gd name="T19" fmla="*/ 62075231 h 417"/>
                <a:gd name="T20" fmla="*/ 2147483647 w 491"/>
                <a:gd name="T21" fmla="*/ 0 h 417"/>
                <a:gd name="T22" fmla="*/ 2147483647 w 491"/>
                <a:gd name="T23" fmla="*/ 0 h 417"/>
                <a:gd name="T24" fmla="*/ 2147483647 w 491"/>
                <a:gd name="T25" fmla="*/ 248300132 h 417"/>
                <a:gd name="T26" fmla="*/ 2147483647 w 491"/>
                <a:gd name="T27" fmla="*/ 620593892 h 417"/>
                <a:gd name="T28" fmla="*/ 2147483647 w 491"/>
                <a:gd name="T29" fmla="*/ 2147483647 h 417"/>
                <a:gd name="T30" fmla="*/ 2147483647 w 491"/>
                <a:gd name="T31" fmla="*/ 2110081114 h 417"/>
                <a:gd name="T32" fmla="*/ 2147483647 w 491"/>
                <a:gd name="T33" fmla="*/ 1675713831 h 417"/>
                <a:gd name="T34" fmla="*/ 2147483647 w 491"/>
                <a:gd name="T35" fmla="*/ 1613638229 h 417"/>
                <a:gd name="T36" fmla="*/ 2147483647 w 491"/>
                <a:gd name="T37" fmla="*/ 1861938658 h 417"/>
                <a:gd name="T38" fmla="*/ 2147483647 w 491"/>
                <a:gd name="T39" fmla="*/ 2147483647 h 417"/>
                <a:gd name="T40" fmla="*/ 2147483647 w 491"/>
                <a:gd name="T41" fmla="*/ 2147483647 h 417"/>
                <a:gd name="T42" fmla="*/ 2147483647 w 491"/>
                <a:gd name="T43" fmla="*/ 2147483647 h 417"/>
                <a:gd name="T44" fmla="*/ 754705425 w 491"/>
                <a:gd name="T45" fmla="*/ 2147483647 h 417"/>
                <a:gd name="T46" fmla="*/ 0 w 491"/>
                <a:gd name="T47" fmla="*/ 2147483647 h 417"/>
                <a:gd name="T48" fmla="*/ 251621268 w 491"/>
                <a:gd name="T49" fmla="*/ 2147483647 h 417"/>
                <a:gd name="T50" fmla="*/ 880594950 w 491"/>
                <a:gd name="T51" fmla="*/ 2147483647 h 417"/>
                <a:gd name="T52" fmla="*/ 1195002502 w 491"/>
                <a:gd name="T53" fmla="*/ 2147483647 h 417"/>
                <a:gd name="T54" fmla="*/ 2012651994 w 491"/>
                <a:gd name="T55" fmla="*/ 2147483647 h 417"/>
                <a:gd name="T56" fmla="*/ 2147483647 w 491"/>
                <a:gd name="T57" fmla="*/ 2147483647 h 417"/>
                <a:gd name="T58" fmla="*/ 2147483647 w 491"/>
                <a:gd name="T59" fmla="*/ 2147483647 h 417"/>
                <a:gd name="T60" fmla="*/ 2147483647 w 491"/>
                <a:gd name="T61" fmla="*/ 2147483647 h 417"/>
                <a:gd name="T62" fmla="*/ 2147483647 w 491"/>
                <a:gd name="T63" fmla="*/ 2147483647 h 417"/>
                <a:gd name="T64" fmla="*/ 2147483647 w 491"/>
                <a:gd name="T65" fmla="*/ 2147483647 h 417"/>
                <a:gd name="T66" fmla="*/ 2147483647 w 491"/>
                <a:gd name="T67" fmla="*/ 2147483647 h 417"/>
                <a:gd name="T68" fmla="*/ 2147483647 w 491"/>
                <a:gd name="T69" fmla="*/ 2147483647 h 417"/>
                <a:gd name="T70" fmla="*/ 2147483647 w 491"/>
                <a:gd name="T71" fmla="*/ 2147483647 h 417"/>
                <a:gd name="T72" fmla="*/ 2147483647 w 491"/>
                <a:gd name="T73" fmla="*/ 2147483647 h 417"/>
                <a:gd name="T74" fmla="*/ 2147483647 w 491"/>
                <a:gd name="T75" fmla="*/ 2147483647 h 417"/>
                <a:gd name="T76" fmla="*/ 2147483647 w 491"/>
                <a:gd name="T77" fmla="*/ 2147483647 h 417"/>
                <a:gd name="T78" fmla="*/ 2147483647 w 491"/>
                <a:gd name="T79" fmla="*/ 2147483647 h 417"/>
                <a:gd name="T80" fmla="*/ 2147483647 w 491"/>
                <a:gd name="T81" fmla="*/ 2147483647 h 417"/>
                <a:gd name="T82" fmla="*/ 2147483647 w 491"/>
                <a:gd name="T83" fmla="*/ 2147483647 h 417"/>
                <a:gd name="T84" fmla="*/ 2147483647 w 491"/>
                <a:gd name="T85" fmla="*/ 2147483647 h 41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491"/>
                <a:gd name="T130" fmla="*/ 0 h 417"/>
                <a:gd name="T131" fmla="*/ 491 w 491"/>
                <a:gd name="T132" fmla="*/ 417 h 41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491" h="417">
                  <a:moveTo>
                    <a:pt x="345" y="232"/>
                  </a:moveTo>
                  <a:lnTo>
                    <a:pt x="345" y="232"/>
                  </a:lnTo>
                  <a:lnTo>
                    <a:pt x="328" y="187"/>
                  </a:lnTo>
                  <a:lnTo>
                    <a:pt x="314" y="147"/>
                  </a:lnTo>
                  <a:lnTo>
                    <a:pt x="298" y="112"/>
                  </a:lnTo>
                  <a:lnTo>
                    <a:pt x="295" y="106"/>
                  </a:lnTo>
                  <a:lnTo>
                    <a:pt x="290" y="100"/>
                  </a:lnTo>
                  <a:lnTo>
                    <a:pt x="278" y="88"/>
                  </a:lnTo>
                  <a:lnTo>
                    <a:pt x="299" y="61"/>
                  </a:lnTo>
                  <a:lnTo>
                    <a:pt x="309" y="44"/>
                  </a:lnTo>
                  <a:lnTo>
                    <a:pt x="314" y="38"/>
                  </a:lnTo>
                  <a:lnTo>
                    <a:pt x="315" y="32"/>
                  </a:lnTo>
                  <a:lnTo>
                    <a:pt x="316" y="26"/>
                  </a:lnTo>
                  <a:lnTo>
                    <a:pt x="316" y="20"/>
                  </a:lnTo>
                  <a:lnTo>
                    <a:pt x="315" y="10"/>
                  </a:lnTo>
                  <a:lnTo>
                    <a:pt x="311" y="4"/>
                  </a:lnTo>
                  <a:lnTo>
                    <a:pt x="310" y="1"/>
                  </a:lnTo>
                  <a:lnTo>
                    <a:pt x="307" y="0"/>
                  </a:lnTo>
                  <a:lnTo>
                    <a:pt x="297" y="0"/>
                  </a:lnTo>
                  <a:lnTo>
                    <a:pt x="290" y="0"/>
                  </a:lnTo>
                  <a:lnTo>
                    <a:pt x="284" y="2"/>
                  </a:lnTo>
                  <a:lnTo>
                    <a:pt x="277" y="4"/>
                  </a:lnTo>
                  <a:lnTo>
                    <a:pt x="269" y="10"/>
                  </a:lnTo>
                  <a:lnTo>
                    <a:pt x="236" y="57"/>
                  </a:lnTo>
                  <a:lnTo>
                    <a:pt x="213" y="45"/>
                  </a:lnTo>
                  <a:lnTo>
                    <a:pt x="191" y="34"/>
                  </a:lnTo>
                  <a:lnTo>
                    <a:pt x="175" y="28"/>
                  </a:lnTo>
                  <a:lnTo>
                    <a:pt x="167" y="27"/>
                  </a:lnTo>
                  <a:lnTo>
                    <a:pt x="163" y="26"/>
                  </a:lnTo>
                  <a:lnTo>
                    <a:pt x="159" y="27"/>
                  </a:lnTo>
                  <a:lnTo>
                    <a:pt x="154" y="30"/>
                  </a:lnTo>
                  <a:lnTo>
                    <a:pt x="142" y="37"/>
                  </a:lnTo>
                  <a:lnTo>
                    <a:pt x="128" y="48"/>
                  </a:lnTo>
                  <a:lnTo>
                    <a:pt x="115" y="59"/>
                  </a:lnTo>
                  <a:lnTo>
                    <a:pt x="91" y="81"/>
                  </a:lnTo>
                  <a:lnTo>
                    <a:pt x="80" y="91"/>
                  </a:lnTo>
                  <a:lnTo>
                    <a:pt x="46" y="149"/>
                  </a:lnTo>
                  <a:lnTo>
                    <a:pt x="85" y="220"/>
                  </a:lnTo>
                  <a:lnTo>
                    <a:pt x="12" y="284"/>
                  </a:lnTo>
                  <a:lnTo>
                    <a:pt x="0" y="308"/>
                  </a:lnTo>
                  <a:lnTo>
                    <a:pt x="1" y="310"/>
                  </a:lnTo>
                  <a:lnTo>
                    <a:pt x="4" y="317"/>
                  </a:lnTo>
                  <a:lnTo>
                    <a:pt x="10" y="326"/>
                  </a:lnTo>
                  <a:lnTo>
                    <a:pt x="14" y="328"/>
                  </a:lnTo>
                  <a:lnTo>
                    <a:pt x="19" y="329"/>
                  </a:lnTo>
                  <a:lnTo>
                    <a:pt x="25" y="328"/>
                  </a:lnTo>
                  <a:lnTo>
                    <a:pt x="32" y="324"/>
                  </a:lnTo>
                  <a:lnTo>
                    <a:pt x="52" y="314"/>
                  </a:lnTo>
                  <a:lnTo>
                    <a:pt x="70" y="302"/>
                  </a:lnTo>
                  <a:lnTo>
                    <a:pt x="78" y="296"/>
                  </a:lnTo>
                  <a:lnTo>
                    <a:pt x="106" y="273"/>
                  </a:lnTo>
                  <a:lnTo>
                    <a:pt x="111" y="280"/>
                  </a:lnTo>
                  <a:lnTo>
                    <a:pt x="117" y="287"/>
                  </a:lnTo>
                  <a:lnTo>
                    <a:pt x="124" y="293"/>
                  </a:lnTo>
                  <a:lnTo>
                    <a:pt x="133" y="297"/>
                  </a:lnTo>
                  <a:lnTo>
                    <a:pt x="147" y="305"/>
                  </a:lnTo>
                  <a:lnTo>
                    <a:pt x="163" y="315"/>
                  </a:lnTo>
                  <a:lnTo>
                    <a:pt x="193" y="338"/>
                  </a:lnTo>
                  <a:lnTo>
                    <a:pt x="218" y="357"/>
                  </a:lnTo>
                  <a:lnTo>
                    <a:pt x="227" y="365"/>
                  </a:lnTo>
                  <a:lnTo>
                    <a:pt x="232" y="364"/>
                  </a:lnTo>
                  <a:lnTo>
                    <a:pt x="245" y="358"/>
                  </a:lnTo>
                  <a:lnTo>
                    <a:pt x="254" y="353"/>
                  </a:lnTo>
                  <a:lnTo>
                    <a:pt x="262" y="347"/>
                  </a:lnTo>
                  <a:lnTo>
                    <a:pt x="271" y="339"/>
                  </a:lnTo>
                  <a:lnTo>
                    <a:pt x="278" y="329"/>
                  </a:lnTo>
                  <a:lnTo>
                    <a:pt x="296" y="344"/>
                  </a:lnTo>
                  <a:lnTo>
                    <a:pt x="313" y="358"/>
                  </a:lnTo>
                  <a:lnTo>
                    <a:pt x="328" y="374"/>
                  </a:lnTo>
                  <a:lnTo>
                    <a:pt x="341" y="387"/>
                  </a:lnTo>
                  <a:lnTo>
                    <a:pt x="362" y="408"/>
                  </a:lnTo>
                  <a:lnTo>
                    <a:pt x="369" y="417"/>
                  </a:lnTo>
                  <a:lnTo>
                    <a:pt x="491" y="267"/>
                  </a:lnTo>
                  <a:lnTo>
                    <a:pt x="345" y="2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4" name="Freeform 515"/>
            <p:cNvSpPr>
              <a:spLocks/>
            </p:cNvSpPr>
            <p:nvPr/>
          </p:nvSpPr>
          <p:spPr bwMode="auto">
            <a:xfrm>
              <a:off x="13003213" y="3065463"/>
              <a:ext cx="84138" cy="71438"/>
            </a:xfrm>
            <a:custGeom>
              <a:avLst/>
              <a:gdLst>
                <a:gd name="T0" fmla="*/ 2147483647 w 214"/>
                <a:gd name="T1" fmla="*/ 2147483647 h 176"/>
                <a:gd name="T2" fmla="*/ 2147483647 w 214"/>
                <a:gd name="T3" fmla="*/ 2147483647 h 176"/>
                <a:gd name="T4" fmla="*/ 2147483647 w 214"/>
                <a:gd name="T5" fmla="*/ 2147483647 h 176"/>
                <a:gd name="T6" fmla="*/ 2147483647 w 214"/>
                <a:gd name="T7" fmla="*/ 2147483647 h 176"/>
                <a:gd name="T8" fmla="*/ 2147483647 w 214"/>
                <a:gd name="T9" fmla="*/ 2147483647 h 176"/>
                <a:gd name="T10" fmla="*/ 2147483647 w 214"/>
                <a:gd name="T11" fmla="*/ 1671748065 h 176"/>
                <a:gd name="T12" fmla="*/ 2147483647 w 214"/>
                <a:gd name="T13" fmla="*/ 1203684828 h 176"/>
                <a:gd name="T14" fmla="*/ 2147483647 w 214"/>
                <a:gd name="T15" fmla="*/ 735622200 h 176"/>
                <a:gd name="T16" fmla="*/ 2147483647 w 214"/>
                <a:gd name="T17" fmla="*/ 735622200 h 176"/>
                <a:gd name="T18" fmla="*/ 2147483647 w 214"/>
                <a:gd name="T19" fmla="*/ 401173446 h 176"/>
                <a:gd name="T20" fmla="*/ 2147483647 w 214"/>
                <a:gd name="T21" fmla="*/ 133779430 h 176"/>
                <a:gd name="T22" fmla="*/ 2147483647 w 214"/>
                <a:gd name="T23" fmla="*/ 66889512 h 176"/>
                <a:gd name="T24" fmla="*/ 2147483647 w 214"/>
                <a:gd name="T25" fmla="*/ 0 h 176"/>
                <a:gd name="T26" fmla="*/ 2147483647 w 214"/>
                <a:gd name="T27" fmla="*/ 66889512 h 176"/>
                <a:gd name="T28" fmla="*/ 2147483647 w 214"/>
                <a:gd name="T29" fmla="*/ 133779430 h 176"/>
                <a:gd name="T30" fmla="*/ 2147483647 w 214"/>
                <a:gd name="T31" fmla="*/ 468063034 h 176"/>
                <a:gd name="T32" fmla="*/ 2147483647 w 214"/>
                <a:gd name="T33" fmla="*/ 468063034 h 176"/>
                <a:gd name="T34" fmla="*/ 2147483647 w 214"/>
                <a:gd name="T35" fmla="*/ 668732307 h 176"/>
                <a:gd name="T36" fmla="*/ 2147483647 w 214"/>
                <a:gd name="T37" fmla="*/ 869401376 h 176"/>
                <a:gd name="T38" fmla="*/ 2147483647 w 214"/>
                <a:gd name="T39" fmla="*/ 1337463802 h 176"/>
                <a:gd name="T40" fmla="*/ 2147483647 w 214"/>
                <a:gd name="T41" fmla="*/ 1738637146 h 176"/>
                <a:gd name="T42" fmla="*/ 2147483647 w 214"/>
                <a:gd name="T43" fmla="*/ 1939306419 h 176"/>
                <a:gd name="T44" fmla="*/ 2147483647 w 214"/>
                <a:gd name="T45" fmla="*/ 1069905854 h 176"/>
                <a:gd name="T46" fmla="*/ 0 w 214"/>
                <a:gd name="T47" fmla="*/ 2147483647 h 176"/>
                <a:gd name="T48" fmla="*/ 0 w 214"/>
                <a:gd name="T49" fmla="*/ 2147483647 h 176"/>
                <a:gd name="T50" fmla="*/ 121500791 w 214"/>
                <a:gd name="T51" fmla="*/ 2147483647 h 176"/>
                <a:gd name="T52" fmla="*/ 121500791 w 214"/>
                <a:gd name="T53" fmla="*/ 2147483647 h 176"/>
                <a:gd name="T54" fmla="*/ 303906861 w 214"/>
                <a:gd name="T55" fmla="*/ 2147483647 h 176"/>
                <a:gd name="T56" fmla="*/ 303906861 w 214"/>
                <a:gd name="T57" fmla="*/ 2147483647 h 176"/>
                <a:gd name="T58" fmla="*/ 911720287 w 214"/>
                <a:gd name="T59" fmla="*/ 2147483647 h 176"/>
                <a:gd name="T60" fmla="*/ 1276377421 w 214"/>
                <a:gd name="T61" fmla="*/ 2147483647 h 176"/>
                <a:gd name="T62" fmla="*/ 1641034554 w 214"/>
                <a:gd name="T63" fmla="*/ 2147483647 h 176"/>
                <a:gd name="T64" fmla="*/ 1641034554 w 214"/>
                <a:gd name="T65" fmla="*/ 2147483647 h 176"/>
                <a:gd name="T66" fmla="*/ 2147483647 w 214"/>
                <a:gd name="T67" fmla="*/ 2147483647 h 176"/>
                <a:gd name="T68" fmla="*/ 2147483647 w 214"/>
                <a:gd name="T69" fmla="*/ 2147483647 h 176"/>
                <a:gd name="T70" fmla="*/ 2147483647 w 214"/>
                <a:gd name="T71" fmla="*/ 2147483647 h 176"/>
                <a:gd name="T72" fmla="*/ 2147483647 w 214"/>
                <a:gd name="T73" fmla="*/ 2147483647 h 176"/>
                <a:gd name="T74" fmla="*/ 2147483647 w 214"/>
                <a:gd name="T75" fmla="*/ 2147483647 h 176"/>
                <a:gd name="T76" fmla="*/ 2147483647 w 214"/>
                <a:gd name="T77" fmla="*/ 2147483647 h 176"/>
                <a:gd name="T78" fmla="*/ 2147483647 w 214"/>
                <a:gd name="T79" fmla="*/ 2147483647 h 176"/>
                <a:gd name="T80" fmla="*/ 2147483647 w 214"/>
                <a:gd name="T81" fmla="*/ 2147483647 h 176"/>
                <a:gd name="T82" fmla="*/ 2147483647 w 214"/>
                <a:gd name="T83" fmla="*/ 2147483647 h 176"/>
                <a:gd name="T84" fmla="*/ 2147483647 w 214"/>
                <a:gd name="T85" fmla="*/ 2147483647 h 176"/>
                <a:gd name="T86" fmla="*/ 2147483647 w 214"/>
                <a:gd name="T87" fmla="*/ 2147483647 h 176"/>
                <a:gd name="T88" fmla="*/ 2147483647 w 214"/>
                <a:gd name="T89" fmla="*/ 2147483647 h 176"/>
                <a:gd name="T90" fmla="*/ 2147483647 w 214"/>
                <a:gd name="T91" fmla="*/ 2147483647 h 176"/>
                <a:gd name="T92" fmla="*/ 2147483647 w 214"/>
                <a:gd name="T93" fmla="*/ 2147483647 h 176"/>
                <a:gd name="T94" fmla="*/ 2147483647 w 214"/>
                <a:gd name="T95" fmla="*/ 2147483647 h 176"/>
                <a:gd name="T96" fmla="*/ 2147483647 w 214"/>
                <a:gd name="T97" fmla="*/ 2147483647 h 176"/>
                <a:gd name="T98" fmla="*/ 2147483647 w 214"/>
                <a:gd name="T99" fmla="*/ 2147483647 h 176"/>
                <a:gd name="T100" fmla="*/ 2147483647 w 214"/>
                <a:gd name="T101" fmla="*/ 2147483647 h 176"/>
                <a:gd name="T102" fmla="*/ 2147483647 w 214"/>
                <a:gd name="T103" fmla="*/ 2147483647 h 176"/>
                <a:gd name="T104" fmla="*/ 2147483647 w 214"/>
                <a:gd name="T105" fmla="*/ 2147483647 h 176"/>
                <a:gd name="T106" fmla="*/ 2147483647 w 214"/>
                <a:gd name="T107" fmla="*/ 2147483647 h 176"/>
                <a:gd name="T108" fmla="*/ 2147483647 w 214"/>
                <a:gd name="T109" fmla="*/ 2147483647 h 176"/>
                <a:gd name="T110" fmla="*/ 2147483647 w 214"/>
                <a:gd name="T111" fmla="*/ 2147483647 h 176"/>
                <a:gd name="T112" fmla="*/ 2147483647 w 214"/>
                <a:gd name="T113" fmla="*/ 2147483647 h 176"/>
                <a:gd name="T114" fmla="*/ 2147483647 w 214"/>
                <a:gd name="T115" fmla="*/ 2147483647 h 176"/>
                <a:gd name="T116" fmla="*/ 2147483647 w 214"/>
                <a:gd name="T117" fmla="*/ 2147483647 h 176"/>
                <a:gd name="T118" fmla="*/ 2147483647 w 214"/>
                <a:gd name="T119" fmla="*/ 2147483647 h 176"/>
                <a:gd name="T120" fmla="*/ 2147483647 w 214"/>
                <a:gd name="T121" fmla="*/ 2147483647 h 176"/>
                <a:gd name="T122" fmla="*/ 2147483647 w 214"/>
                <a:gd name="T123" fmla="*/ 2147483647 h 17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14"/>
                <a:gd name="T187" fmla="*/ 0 h 176"/>
                <a:gd name="T188" fmla="*/ 214 w 214"/>
                <a:gd name="T189" fmla="*/ 176 h 17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14" h="176">
                  <a:moveTo>
                    <a:pt x="139" y="60"/>
                  </a:moveTo>
                  <a:lnTo>
                    <a:pt x="139" y="60"/>
                  </a:lnTo>
                  <a:lnTo>
                    <a:pt x="142" y="54"/>
                  </a:lnTo>
                  <a:lnTo>
                    <a:pt x="147" y="42"/>
                  </a:lnTo>
                  <a:lnTo>
                    <a:pt x="149" y="34"/>
                  </a:lnTo>
                  <a:lnTo>
                    <a:pt x="150" y="25"/>
                  </a:lnTo>
                  <a:lnTo>
                    <a:pt x="150" y="18"/>
                  </a:lnTo>
                  <a:lnTo>
                    <a:pt x="148" y="11"/>
                  </a:lnTo>
                  <a:lnTo>
                    <a:pt x="144" y="6"/>
                  </a:lnTo>
                  <a:lnTo>
                    <a:pt x="141" y="2"/>
                  </a:lnTo>
                  <a:lnTo>
                    <a:pt x="136" y="1"/>
                  </a:lnTo>
                  <a:lnTo>
                    <a:pt x="131" y="0"/>
                  </a:lnTo>
                  <a:lnTo>
                    <a:pt x="126" y="1"/>
                  </a:lnTo>
                  <a:lnTo>
                    <a:pt x="121" y="2"/>
                  </a:lnTo>
                  <a:lnTo>
                    <a:pt x="112" y="7"/>
                  </a:lnTo>
                  <a:lnTo>
                    <a:pt x="108" y="10"/>
                  </a:lnTo>
                  <a:lnTo>
                    <a:pt x="105" y="13"/>
                  </a:lnTo>
                  <a:lnTo>
                    <a:pt x="100" y="20"/>
                  </a:lnTo>
                  <a:lnTo>
                    <a:pt x="96" y="26"/>
                  </a:lnTo>
                  <a:lnTo>
                    <a:pt x="96" y="29"/>
                  </a:lnTo>
                  <a:lnTo>
                    <a:pt x="58" y="16"/>
                  </a:lnTo>
                  <a:lnTo>
                    <a:pt x="0" y="79"/>
                  </a:lnTo>
                  <a:lnTo>
                    <a:pt x="2" y="81"/>
                  </a:lnTo>
                  <a:lnTo>
                    <a:pt x="5" y="86"/>
                  </a:lnTo>
                  <a:lnTo>
                    <a:pt x="15" y="95"/>
                  </a:lnTo>
                  <a:lnTo>
                    <a:pt x="21" y="99"/>
                  </a:lnTo>
                  <a:lnTo>
                    <a:pt x="27" y="102"/>
                  </a:lnTo>
                  <a:lnTo>
                    <a:pt x="41" y="110"/>
                  </a:lnTo>
                  <a:lnTo>
                    <a:pt x="57" y="121"/>
                  </a:lnTo>
                  <a:lnTo>
                    <a:pt x="72" y="133"/>
                  </a:lnTo>
                  <a:lnTo>
                    <a:pt x="88" y="145"/>
                  </a:lnTo>
                  <a:lnTo>
                    <a:pt x="112" y="167"/>
                  </a:lnTo>
                  <a:lnTo>
                    <a:pt x="121" y="176"/>
                  </a:lnTo>
                  <a:lnTo>
                    <a:pt x="127" y="174"/>
                  </a:lnTo>
                  <a:lnTo>
                    <a:pt x="139" y="165"/>
                  </a:lnTo>
                  <a:lnTo>
                    <a:pt x="148" y="159"/>
                  </a:lnTo>
                  <a:lnTo>
                    <a:pt x="156" y="152"/>
                  </a:lnTo>
                  <a:lnTo>
                    <a:pt x="165" y="144"/>
                  </a:lnTo>
                  <a:lnTo>
                    <a:pt x="172" y="134"/>
                  </a:lnTo>
                  <a:lnTo>
                    <a:pt x="172" y="135"/>
                  </a:lnTo>
                  <a:lnTo>
                    <a:pt x="173" y="134"/>
                  </a:lnTo>
                  <a:lnTo>
                    <a:pt x="214" y="73"/>
                  </a:lnTo>
                  <a:lnTo>
                    <a:pt x="210" y="75"/>
                  </a:lnTo>
                  <a:lnTo>
                    <a:pt x="201" y="80"/>
                  </a:lnTo>
                  <a:lnTo>
                    <a:pt x="189" y="85"/>
                  </a:lnTo>
                  <a:lnTo>
                    <a:pt x="183" y="86"/>
                  </a:lnTo>
                  <a:lnTo>
                    <a:pt x="177" y="86"/>
                  </a:lnTo>
                  <a:lnTo>
                    <a:pt x="171" y="84"/>
                  </a:lnTo>
                  <a:lnTo>
                    <a:pt x="165" y="81"/>
                  </a:lnTo>
                  <a:lnTo>
                    <a:pt x="153" y="72"/>
                  </a:lnTo>
                  <a:lnTo>
                    <a:pt x="143" y="63"/>
                  </a:lnTo>
                  <a:lnTo>
                    <a:pt x="139" y="60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5" name="Freeform 516"/>
            <p:cNvSpPr>
              <a:spLocks/>
            </p:cNvSpPr>
            <p:nvPr/>
          </p:nvSpPr>
          <p:spPr bwMode="auto">
            <a:xfrm>
              <a:off x="13098463" y="3081338"/>
              <a:ext cx="55563" cy="68263"/>
            </a:xfrm>
            <a:custGeom>
              <a:avLst/>
              <a:gdLst>
                <a:gd name="T0" fmla="*/ 1437826219 w 142"/>
                <a:gd name="T1" fmla="*/ 2147483647 h 171"/>
                <a:gd name="T2" fmla="*/ 2147483647 w 142"/>
                <a:gd name="T3" fmla="*/ 1781322748 h 171"/>
                <a:gd name="T4" fmla="*/ 0 w 142"/>
                <a:gd name="T5" fmla="*/ 0 h 171"/>
                <a:gd name="T6" fmla="*/ 1437826219 w 142"/>
                <a:gd name="T7" fmla="*/ 2147483647 h 1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2"/>
                <a:gd name="T13" fmla="*/ 0 h 171"/>
                <a:gd name="T14" fmla="*/ 142 w 142"/>
                <a:gd name="T15" fmla="*/ 171 h 1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2" h="171">
                  <a:moveTo>
                    <a:pt x="24" y="171"/>
                  </a:moveTo>
                  <a:lnTo>
                    <a:pt x="142" y="28"/>
                  </a:lnTo>
                  <a:lnTo>
                    <a:pt x="0" y="0"/>
                  </a:lnTo>
                  <a:lnTo>
                    <a:pt x="24" y="171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6" name="Freeform 517"/>
            <p:cNvSpPr>
              <a:spLocks/>
            </p:cNvSpPr>
            <p:nvPr/>
          </p:nvSpPr>
          <p:spPr bwMode="auto">
            <a:xfrm>
              <a:off x="13069888" y="3078163"/>
              <a:ext cx="292100" cy="390525"/>
            </a:xfrm>
            <a:custGeom>
              <a:avLst/>
              <a:gdLst>
                <a:gd name="T0" fmla="*/ 2147483647 w 736"/>
                <a:gd name="T1" fmla="*/ 0 h 985"/>
                <a:gd name="T2" fmla="*/ 2147483647 w 736"/>
                <a:gd name="T3" fmla="*/ 0 h 985"/>
                <a:gd name="T4" fmla="*/ 2147483647 w 736"/>
                <a:gd name="T5" fmla="*/ 1184113136 h 985"/>
                <a:gd name="T6" fmla="*/ 2147483647 w 736"/>
                <a:gd name="T7" fmla="*/ 2147483647 h 985"/>
                <a:gd name="T8" fmla="*/ 2147483647 w 736"/>
                <a:gd name="T9" fmla="*/ 2147483647 h 985"/>
                <a:gd name="T10" fmla="*/ 2147483647 w 736"/>
                <a:gd name="T11" fmla="*/ 2147483647 h 985"/>
                <a:gd name="T12" fmla="*/ 2147483647 w 736"/>
                <a:gd name="T13" fmla="*/ 2147483647 h 985"/>
                <a:gd name="T14" fmla="*/ 2147483647 w 736"/>
                <a:gd name="T15" fmla="*/ 2147483647 h 985"/>
                <a:gd name="T16" fmla="*/ 2147483647 w 736"/>
                <a:gd name="T17" fmla="*/ 2147483647 h 985"/>
                <a:gd name="T18" fmla="*/ 2147483647 w 736"/>
                <a:gd name="T19" fmla="*/ 2147483647 h 985"/>
                <a:gd name="T20" fmla="*/ 2147483647 w 736"/>
                <a:gd name="T21" fmla="*/ 2147483647 h 985"/>
                <a:gd name="T22" fmla="*/ 2147483647 w 736"/>
                <a:gd name="T23" fmla="*/ 2147483647 h 985"/>
                <a:gd name="T24" fmla="*/ 0 w 736"/>
                <a:gd name="T25" fmla="*/ 2147483647 h 985"/>
                <a:gd name="T26" fmla="*/ 2147483647 w 736"/>
                <a:gd name="T27" fmla="*/ 2147483647 h 985"/>
                <a:gd name="T28" fmla="*/ 2147483647 w 736"/>
                <a:gd name="T29" fmla="*/ 2147483647 h 985"/>
                <a:gd name="T30" fmla="*/ 2147483647 w 736"/>
                <a:gd name="T31" fmla="*/ 2147483647 h 985"/>
                <a:gd name="T32" fmla="*/ 2147483647 w 736"/>
                <a:gd name="T33" fmla="*/ 2147483647 h 985"/>
                <a:gd name="T34" fmla="*/ 2147483647 w 736"/>
                <a:gd name="T35" fmla="*/ 2147483647 h 985"/>
                <a:gd name="T36" fmla="*/ 2147483647 w 736"/>
                <a:gd name="T37" fmla="*/ 2147483647 h 985"/>
                <a:gd name="T38" fmla="*/ 2147483647 w 736"/>
                <a:gd name="T39" fmla="*/ 2147483647 h 985"/>
                <a:gd name="T40" fmla="*/ 2147483647 w 736"/>
                <a:gd name="T41" fmla="*/ 2147483647 h 985"/>
                <a:gd name="T42" fmla="*/ 2147483647 w 736"/>
                <a:gd name="T43" fmla="*/ 2147483647 h 985"/>
                <a:gd name="T44" fmla="*/ 2147483647 w 736"/>
                <a:gd name="T45" fmla="*/ 2147483647 h 985"/>
                <a:gd name="T46" fmla="*/ 2147483647 w 736"/>
                <a:gd name="T47" fmla="*/ 2147483647 h 985"/>
                <a:gd name="T48" fmla="*/ 2147483647 w 736"/>
                <a:gd name="T49" fmla="*/ 2147483647 h 985"/>
                <a:gd name="T50" fmla="*/ 2147483647 w 736"/>
                <a:gd name="T51" fmla="*/ 2147483647 h 985"/>
                <a:gd name="T52" fmla="*/ 2147483647 w 736"/>
                <a:gd name="T53" fmla="*/ 2147483647 h 985"/>
                <a:gd name="T54" fmla="*/ 2147483647 w 736"/>
                <a:gd name="T55" fmla="*/ 2147483647 h 985"/>
                <a:gd name="T56" fmla="*/ 2147483647 w 736"/>
                <a:gd name="T57" fmla="*/ 2147483647 h 985"/>
                <a:gd name="T58" fmla="*/ 2147483647 w 736"/>
                <a:gd name="T59" fmla="*/ 2147483647 h 985"/>
                <a:gd name="T60" fmla="*/ 2147483647 w 736"/>
                <a:gd name="T61" fmla="*/ 2147483647 h 985"/>
                <a:gd name="T62" fmla="*/ 2147483647 w 736"/>
                <a:gd name="T63" fmla="*/ 2147483647 h 985"/>
                <a:gd name="T64" fmla="*/ 2147483647 w 736"/>
                <a:gd name="T65" fmla="*/ 2147483647 h 985"/>
                <a:gd name="T66" fmla="*/ 2147483647 w 736"/>
                <a:gd name="T67" fmla="*/ 2147483647 h 985"/>
                <a:gd name="T68" fmla="*/ 2147483647 w 736"/>
                <a:gd name="T69" fmla="*/ 2147483647 h 985"/>
                <a:gd name="T70" fmla="*/ 2147483647 w 736"/>
                <a:gd name="T71" fmla="*/ 2147483647 h 985"/>
                <a:gd name="T72" fmla="*/ 2147483647 w 736"/>
                <a:gd name="T73" fmla="*/ 2147483647 h 985"/>
                <a:gd name="T74" fmla="*/ 2147483647 w 736"/>
                <a:gd name="T75" fmla="*/ 2147483647 h 985"/>
                <a:gd name="T76" fmla="*/ 2147483647 w 736"/>
                <a:gd name="T77" fmla="*/ 2147483647 h 985"/>
                <a:gd name="T78" fmla="*/ 2147483647 w 736"/>
                <a:gd name="T79" fmla="*/ 2147483647 h 985"/>
                <a:gd name="T80" fmla="*/ 2147483647 w 736"/>
                <a:gd name="T81" fmla="*/ 2147483647 h 985"/>
                <a:gd name="T82" fmla="*/ 2147483647 w 736"/>
                <a:gd name="T83" fmla="*/ 2147483647 h 985"/>
                <a:gd name="T84" fmla="*/ 2147483647 w 736"/>
                <a:gd name="T85" fmla="*/ 2147483647 h 985"/>
                <a:gd name="T86" fmla="*/ 2147483647 w 736"/>
                <a:gd name="T87" fmla="*/ 2147483647 h 985"/>
                <a:gd name="T88" fmla="*/ 2147483647 w 736"/>
                <a:gd name="T89" fmla="*/ 2147483647 h 985"/>
                <a:gd name="T90" fmla="*/ 2147483647 w 736"/>
                <a:gd name="T91" fmla="*/ 2147483647 h 985"/>
                <a:gd name="T92" fmla="*/ 2147483647 w 736"/>
                <a:gd name="T93" fmla="*/ 2147483647 h 985"/>
                <a:gd name="T94" fmla="*/ 2147483647 w 736"/>
                <a:gd name="T95" fmla="*/ 2147483647 h 985"/>
                <a:gd name="T96" fmla="*/ 2147483647 w 736"/>
                <a:gd name="T97" fmla="*/ 2147483647 h 985"/>
                <a:gd name="T98" fmla="*/ 2147483647 w 736"/>
                <a:gd name="T99" fmla="*/ 2147483647 h 985"/>
                <a:gd name="T100" fmla="*/ 2147483647 w 736"/>
                <a:gd name="T101" fmla="*/ 2147483647 h 985"/>
                <a:gd name="T102" fmla="*/ 2147483647 w 736"/>
                <a:gd name="T103" fmla="*/ 2147483647 h 985"/>
                <a:gd name="T104" fmla="*/ 2147483647 w 736"/>
                <a:gd name="T105" fmla="*/ 2147483647 h 985"/>
                <a:gd name="T106" fmla="*/ 2147483647 w 736"/>
                <a:gd name="T107" fmla="*/ 2147483647 h 985"/>
                <a:gd name="T108" fmla="*/ 2147483647 w 736"/>
                <a:gd name="T109" fmla="*/ 2147483647 h 985"/>
                <a:gd name="T110" fmla="*/ 2147483647 w 736"/>
                <a:gd name="T111" fmla="*/ 1558068682 h 985"/>
                <a:gd name="T112" fmla="*/ 2147483647 w 736"/>
                <a:gd name="T113" fmla="*/ 997213864 h 985"/>
                <a:gd name="T114" fmla="*/ 2147483647 w 736"/>
                <a:gd name="T115" fmla="*/ 498607329 h 985"/>
                <a:gd name="T116" fmla="*/ 2147483647 w 736"/>
                <a:gd name="T117" fmla="*/ 249303664 h 985"/>
                <a:gd name="T118" fmla="*/ 2147483647 w 736"/>
                <a:gd name="T119" fmla="*/ 0 h 985"/>
                <a:gd name="T120" fmla="*/ 2147483647 w 736"/>
                <a:gd name="T121" fmla="*/ 0 h 98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36"/>
                <a:gd name="T184" fmla="*/ 0 h 985"/>
                <a:gd name="T185" fmla="*/ 736 w 736"/>
                <a:gd name="T186" fmla="*/ 985 h 98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36" h="985">
                  <a:moveTo>
                    <a:pt x="321" y="0"/>
                  </a:moveTo>
                  <a:lnTo>
                    <a:pt x="321" y="0"/>
                  </a:lnTo>
                  <a:lnTo>
                    <a:pt x="299" y="19"/>
                  </a:lnTo>
                  <a:lnTo>
                    <a:pt x="250" y="66"/>
                  </a:lnTo>
                  <a:lnTo>
                    <a:pt x="221" y="95"/>
                  </a:lnTo>
                  <a:lnTo>
                    <a:pt x="193" y="123"/>
                  </a:lnTo>
                  <a:lnTo>
                    <a:pt x="167" y="152"/>
                  </a:lnTo>
                  <a:lnTo>
                    <a:pt x="147" y="176"/>
                  </a:lnTo>
                  <a:lnTo>
                    <a:pt x="129" y="204"/>
                  </a:lnTo>
                  <a:lnTo>
                    <a:pt x="106" y="240"/>
                  </a:lnTo>
                  <a:lnTo>
                    <a:pt x="57" y="319"/>
                  </a:lnTo>
                  <a:lnTo>
                    <a:pt x="0" y="417"/>
                  </a:lnTo>
                  <a:lnTo>
                    <a:pt x="267" y="985"/>
                  </a:lnTo>
                  <a:lnTo>
                    <a:pt x="275" y="978"/>
                  </a:lnTo>
                  <a:lnTo>
                    <a:pt x="300" y="953"/>
                  </a:lnTo>
                  <a:lnTo>
                    <a:pt x="318" y="933"/>
                  </a:lnTo>
                  <a:lnTo>
                    <a:pt x="341" y="907"/>
                  </a:lnTo>
                  <a:lnTo>
                    <a:pt x="368" y="876"/>
                  </a:lnTo>
                  <a:lnTo>
                    <a:pt x="396" y="838"/>
                  </a:lnTo>
                  <a:lnTo>
                    <a:pt x="455" y="764"/>
                  </a:lnTo>
                  <a:lnTo>
                    <a:pt x="481" y="731"/>
                  </a:lnTo>
                  <a:lnTo>
                    <a:pt x="505" y="704"/>
                  </a:lnTo>
                  <a:lnTo>
                    <a:pt x="528" y="680"/>
                  </a:lnTo>
                  <a:lnTo>
                    <a:pt x="551" y="659"/>
                  </a:lnTo>
                  <a:lnTo>
                    <a:pt x="562" y="651"/>
                  </a:lnTo>
                  <a:lnTo>
                    <a:pt x="573" y="644"/>
                  </a:lnTo>
                  <a:lnTo>
                    <a:pt x="583" y="638"/>
                  </a:lnTo>
                  <a:lnTo>
                    <a:pt x="594" y="632"/>
                  </a:lnTo>
                  <a:lnTo>
                    <a:pt x="616" y="623"/>
                  </a:lnTo>
                  <a:lnTo>
                    <a:pt x="640" y="616"/>
                  </a:lnTo>
                  <a:lnTo>
                    <a:pt x="662" y="610"/>
                  </a:lnTo>
                  <a:lnTo>
                    <a:pt x="685" y="605"/>
                  </a:lnTo>
                  <a:lnTo>
                    <a:pt x="721" y="599"/>
                  </a:lnTo>
                  <a:lnTo>
                    <a:pt x="736" y="598"/>
                  </a:lnTo>
                  <a:lnTo>
                    <a:pt x="600" y="398"/>
                  </a:lnTo>
                  <a:lnTo>
                    <a:pt x="582" y="337"/>
                  </a:lnTo>
                  <a:lnTo>
                    <a:pt x="565" y="276"/>
                  </a:lnTo>
                  <a:lnTo>
                    <a:pt x="544" y="211"/>
                  </a:lnTo>
                  <a:lnTo>
                    <a:pt x="538" y="194"/>
                  </a:lnTo>
                  <a:lnTo>
                    <a:pt x="529" y="177"/>
                  </a:lnTo>
                  <a:lnTo>
                    <a:pt x="520" y="161"/>
                  </a:lnTo>
                  <a:lnTo>
                    <a:pt x="508" y="144"/>
                  </a:lnTo>
                  <a:lnTo>
                    <a:pt x="495" y="126"/>
                  </a:lnTo>
                  <a:lnTo>
                    <a:pt x="481" y="109"/>
                  </a:lnTo>
                  <a:lnTo>
                    <a:pt x="466" y="93"/>
                  </a:lnTo>
                  <a:lnTo>
                    <a:pt x="450" y="78"/>
                  </a:lnTo>
                  <a:lnTo>
                    <a:pt x="435" y="62"/>
                  </a:lnTo>
                  <a:lnTo>
                    <a:pt x="418" y="49"/>
                  </a:lnTo>
                  <a:lnTo>
                    <a:pt x="401" y="36"/>
                  </a:lnTo>
                  <a:lnTo>
                    <a:pt x="384" y="25"/>
                  </a:lnTo>
                  <a:lnTo>
                    <a:pt x="368" y="16"/>
                  </a:lnTo>
                  <a:lnTo>
                    <a:pt x="351" y="8"/>
                  </a:lnTo>
                  <a:lnTo>
                    <a:pt x="335" y="4"/>
                  </a:lnTo>
                  <a:lnTo>
                    <a:pt x="321" y="0"/>
                  </a:lnTo>
                  <a:close/>
                </a:path>
              </a:pathLst>
            </a:custGeom>
            <a:solidFill>
              <a:srgbClr val="F68B1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7" name="Freeform 518"/>
            <p:cNvSpPr>
              <a:spLocks/>
            </p:cNvSpPr>
            <p:nvPr/>
          </p:nvSpPr>
          <p:spPr bwMode="auto">
            <a:xfrm>
              <a:off x="13098463" y="3084513"/>
              <a:ext cx="103188" cy="88900"/>
            </a:xfrm>
            <a:custGeom>
              <a:avLst/>
              <a:gdLst>
                <a:gd name="T0" fmla="*/ 2147483647 w 259"/>
                <a:gd name="T1" fmla="*/ 2147483647 h 225"/>
                <a:gd name="T2" fmla="*/ 0 w 259"/>
                <a:gd name="T3" fmla="*/ 2147483647 h 225"/>
                <a:gd name="T4" fmla="*/ 2147483647 w 259"/>
                <a:gd name="T5" fmla="*/ 0 h 225"/>
                <a:gd name="T6" fmla="*/ 2147483647 w 259"/>
                <a:gd name="T7" fmla="*/ 925280827 h 225"/>
                <a:gd name="T8" fmla="*/ 2147483647 w 259"/>
                <a:gd name="T9" fmla="*/ 1727075241 h 225"/>
                <a:gd name="T10" fmla="*/ 2147483647 w 259"/>
                <a:gd name="T11" fmla="*/ 1727075241 h 225"/>
                <a:gd name="T12" fmla="*/ 2147483647 w 259"/>
                <a:gd name="T13" fmla="*/ 2147483647 h 225"/>
                <a:gd name="T14" fmla="*/ 2147483647 w 259"/>
                <a:gd name="T15" fmla="*/ 2147483647 h 225"/>
                <a:gd name="T16" fmla="*/ 2147483647 w 259"/>
                <a:gd name="T17" fmla="*/ 2147483647 h 225"/>
                <a:gd name="T18" fmla="*/ 2147483647 w 259"/>
                <a:gd name="T19" fmla="*/ 2147483647 h 225"/>
                <a:gd name="T20" fmla="*/ 2147483647 w 259"/>
                <a:gd name="T21" fmla="*/ 2147483647 h 225"/>
                <a:gd name="T22" fmla="*/ 2147483647 w 259"/>
                <a:gd name="T23" fmla="*/ 2147483647 h 225"/>
                <a:gd name="T24" fmla="*/ 2147483647 w 259"/>
                <a:gd name="T25" fmla="*/ 2147483647 h 225"/>
                <a:gd name="T26" fmla="*/ 2147483647 w 259"/>
                <a:gd name="T27" fmla="*/ 2147483647 h 225"/>
                <a:gd name="T28" fmla="*/ 2147483647 w 259"/>
                <a:gd name="T29" fmla="*/ 2147483647 h 225"/>
                <a:gd name="T30" fmla="*/ 2147483647 w 259"/>
                <a:gd name="T31" fmla="*/ 2147483647 h 225"/>
                <a:gd name="T32" fmla="*/ 2147483647 w 259"/>
                <a:gd name="T33" fmla="*/ 2147483647 h 225"/>
                <a:gd name="T34" fmla="*/ 2147483647 w 259"/>
                <a:gd name="T35" fmla="*/ 2147483647 h 225"/>
                <a:gd name="T36" fmla="*/ 2147483647 w 259"/>
                <a:gd name="T37" fmla="*/ 2147483647 h 225"/>
                <a:gd name="T38" fmla="*/ 2147483647 w 259"/>
                <a:gd name="T39" fmla="*/ 2147483647 h 225"/>
                <a:gd name="T40" fmla="*/ 2147483647 w 259"/>
                <a:gd name="T41" fmla="*/ 2147483647 h 225"/>
                <a:gd name="T42" fmla="*/ 2147483647 w 259"/>
                <a:gd name="T43" fmla="*/ 2147483647 h 225"/>
                <a:gd name="T44" fmla="*/ 2147483647 w 259"/>
                <a:gd name="T45" fmla="*/ 2147483647 h 225"/>
                <a:gd name="T46" fmla="*/ 2147483647 w 259"/>
                <a:gd name="T47" fmla="*/ 2147483647 h 225"/>
                <a:gd name="T48" fmla="*/ 2147483647 w 259"/>
                <a:gd name="T49" fmla="*/ 2147483647 h 225"/>
                <a:gd name="T50" fmla="*/ 2147483647 w 259"/>
                <a:gd name="T51" fmla="*/ 2147483647 h 225"/>
                <a:gd name="T52" fmla="*/ 2147483647 w 259"/>
                <a:gd name="T53" fmla="*/ 2147483647 h 225"/>
                <a:gd name="T54" fmla="*/ 2147483647 w 259"/>
                <a:gd name="T55" fmla="*/ 2147483647 h 225"/>
                <a:gd name="T56" fmla="*/ 2147483647 w 259"/>
                <a:gd name="T57" fmla="*/ 2147483647 h 225"/>
                <a:gd name="T58" fmla="*/ 2147483647 w 259"/>
                <a:gd name="T59" fmla="*/ 2147483647 h 225"/>
                <a:gd name="T60" fmla="*/ 2147483647 w 259"/>
                <a:gd name="T61" fmla="*/ 2147483647 h 225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259"/>
                <a:gd name="T94" fmla="*/ 0 h 225"/>
                <a:gd name="T95" fmla="*/ 259 w 259"/>
                <a:gd name="T96" fmla="*/ 225 h 225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259" h="225">
                  <a:moveTo>
                    <a:pt x="35" y="225"/>
                  </a:moveTo>
                  <a:lnTo>
                    <a:pt x="0" y="182"/>
                  </a:lnTo>
                  <a:lnTo>
                    <a:pt x="147" y="0"/>
                  </a:lnTo>
                  <a:lnTo>
                    <a:pt x="211" y="15"/>
                  </a:lnTo>
                  <a:lnTo>
                    <a:pt x="227" y="28"/>
                  </a:lnTo>
                  <a:lnTo>
                    <a:pt x="236" y="44"/>
                  </a:lnTo>
                  <a:lnTo>
                    <a:pt x="246" y="59"/>
                  </a:lnTo>
                  <a:lnTo>
                    <a:pt x="256" y="80"/>
                  </a:lnTo>
                  <a:lnTo>
                    <a:pt x="258" y="86"/>
                  </a:lnTo>
                  <a:lnTo>
                    <a:pt x="259" y="92"/>
                  </a:lnTo>
                  <a:lnTo>
                    <a:pt x="258" y="99"/>
                  </a:lnTo>
                  <a:lnTo>
                    <a:pt x="257" y="106"/>
                  </a:lnTo>
                  <a:lnTo>
                    <a:pt x="254" y="113"/>
                  </a:lnTo>
                  <a:lnTo>
                    <a:pt x="251" y="122"/>
                  </a:lnTo>
                  <a:lnTo>
                    <a:pt x="241" y="137"/>
                  </a:lnTo>
                  <a:lnTo>
                    <a:pt x="230" y="152"/>
                  </a:lnTo>
                  <a:lnTo>
                    <a:pt x="218" y="165"/>
                  </a:lnTo>
                  <a:lnTo>
                    <a:pt x="205" y="175"/>
                  </a:lnTo>
                  <a:lnTo>
                    <a:pt x="199" y="178"/>
                  </a:lnTo>
                  <a:lnTo>
                    <a:pt x="193" y="182"/>
                  </a:lnTo>
                  <a:lnTo>
                    <a:pt x="187" y="183"/>
                  </a:lnTo>
                  <a:lnTo>
                    <a:pt x="179" y="185"/>
                  </a:lnTo>
                  <a:lnTo>
                    <a:pt x="161" y="187"/>
                  </a:lnTo>
                  <a:lnTo>
                    <a:pt x="139" y="187"/>
                  </a:lnTo>
                  <a:lnTo>
                    <a:pt x="118" y="185"/>
                  </a:lnTo>
                  <a:lnTo>
                    <a:pt x="81" y="182"/>
                  </a:lnTo>
                  <a:lnTo>
                    <a:pt x="65" y="179"/>
                  </a:lnTo>
                  <a:lnTo>
                    <a:pt x="35" y="225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8" name="Freeform 519"/>
            <p:cNvSpPr>
              <a:spLocks/>
            </p:cNvSpPr>
            <p:nvPr/>
          </p:nvSpPr>
          <p:spPr bwMode="auto">
            <a:xfrm>
              <a:off x="12849225" y="3238500"/>
              <a:ext cx="325438" cy="320675"/>
            </a:xfrm>
            <a:custGeom>
              <a:avLst/>
              <a:gdLst>
                <a:gd name="T0" fmla="*/ 2147483647 w 821"/>
                <a:gd name="T1" fmla="*/ 62066058 h 810"/>
                <a:gd name="T2" fmla="*/ 2147483647 w 821"/>
                <a:gd name="T3" fmla="*/ 1303077514 h 810"/>
                <a:gd name="T4" fmla="*/ 2147483647 w 821"/>
                <a:gd name="T5" fmla="*/ 2147483647 h 810"/>
                <a:gd name="T6" fmla="*/ 2147483647 w 821"/>
                <a:gd name="T7" fmla="*/ 2147483647 h 810"/>
                <a:gd name="T8" fmla="*/ 2147483647 w 821"/>
                <a:gd name="T9" fmla="*/ 2147483647 h 810"/>
                <a:gd name="T10" fmla="*/ 2147483647 w 821"/>
                <a:gd name="T11" fmla="*/ 2147483647 h 810"/>
                <a:gd name="T12" fmla="*/ 2147483647 w 821"/>
                <a:gd name="T13" fmla="*/ 2147483647 h 810"/>
                <a:gd name="T14" fmla="*/ 2147483647 w 821"/>
                <a:gd name="T15" fmla="*/ 2147483647 h 810"/>
                <a:gd name="T16" fmla="*/ 0 w 821"/>
                <a:gd name="T17" fmla="*/ 2147483647 h 810"/>
                <a:gd name="T18" fmla="*/ 1494746596 w 821"/>
                <a:gd name="T19" fmla="*/ 2147483647 h 810"/>
                <a:gd name="T20" fmla="*/ 2147483647 w 821"/>
                <a:gd name="T21" fmla="*/ 2147483647 h 810"/>
                <a:gd name="T22" fmla="*/ 2147483647 w 821"/>
                <a:gd name="T23" fmla="*/ 2147483647 h 810"/>
                <a:gd name="T24" fmla="*/ 2147483647 w 821"/>
                <a:gd name="T25" fmla="*/ 2147483647 h 810"/>
                <a:gd name="T26" fmla="*/ 2147483647 w 821"/>
                <a:gd name="T27" fmla="*/ 2147483647 h 810"/>
                <a:gd name="T28" fmla="*/ 2147483647 w 821"/>
                <a:gd name="T29" fmla="*/ 2147483647 h 810"/>
                <a:gd name="T30" fmla="*/ 2147483647 w 821"/>
                <a:gd name="T31" fmla="*/ 2147483647 h 810"/>
                <a:gd name="T32" fmla="*/ 2147483647 w 821"/>
                <a:gd name="T33" fmla="*/ 2147483647 h 810"/>
                <a:gd name="T34" fmla="*/ 2147483647 w 821"/>
                <a:gd name="T35" fmla="*/ 2147483647 h 810"/>
                <a:gd name="T36" fmla="*/ 2147483647 w 821"/>
                <a:gd name="T37" fmla="*/ 2147483647 h 810"/>
                <a:gd name="T38" fmla="*/ 2147483647 w 821"/>
                <a:gd name="T39" fmla="*/ 2147483647 h 810"/>
                <a:gd name="T40" fmla="*/ 2147483647 w 821"/>
                <a:gd name="T41" fmla="*/ 2147483647 h 810"/>
                <a:gd name="T42" fmla="*/ 2147483647 w 821"/>
                <a:gd name="T43" fmla="*/ 2147483647 h 810"/>
                <a:gd name="T44" fmla="*/ 2147483647 w 821"/>
                <a:gd name="T45" fmla="*/ 2147483647 h 810"/>
                <a:gd name="T46" fmla="*/ 2147483647 w 821"/>
                <a:gd name="T47" fmla="*/ 2147483647 h 810"/>
                <a:gd name="T48" fmla="*/ 2147483647 w 821"/>
                <a:gd name="T49" fmla="*/ 2147483647 h 810"/>
                <a:gd name="T50" fmla="*/ 2147483647 w 821"/>
                <a:gd name="T51" fmla="*/ 2147483647 h 810"/>
                <a:gd name="T52" fmla="*/ 2147483647 w 821"/>
                <a:gd name="T53" fmla="*/ 2147483647 h 810"/>
                <a:gd name="T54" fmla="*/ 2147483647 w 821"/>
                <a:gd name="T55" fmla="*/ 2147483647 h 810"/>
                <a:gd name="T56" fmla="*/ 2147483647 w 821"/>
                <a:gd name="T57" fmla="*/ 2147483647 h 810"/>
                <a:gd name="T58" fmla="*/ 2147483647 w 821"/>
                <a:gd name="T59" fmla="*/ 2147483647 h 810"/>
                <a:gd name="T60" fmla="*/ 2147483647 w 821"/>
                <a:gd name="T61" fmla="*/ 2147483647 h 810"/>
                <a:gd name="T62" fmla="*/ 2147483647 w 821"/>
                <a:gd name="T63" fmla="*/ 2147483647 h 810"/>
                <a:gd name="T64" fmla="*/ 2147483647 w 821"/>
                <a:gd name="T65" fmla="*/ 2147483647 h 810"/>
                <a:gd name="T66" fmla="*/ 2147483647 w 821"/>
                <a:gd name="T67" fmla="*/ 2147483647 h 810"/>
                <a:gd name="T68" fmla="*/ 2147483647 w 821"/>
                <a:gd name="T69" fmla="*/ 2147483647 h 810"/>
                <a:gd name="T70" fmla="*/ 2147483647 w 821"/>
                <a:gd name="T71" fmla="*/ 2147483647 h 810"/>
                <a:gd name="T72" fmla="*/ 2147483647 w 821"/>
                <a:gd name="T73" fmla="*/ 2109623591 h 810"/>
                <a:gd name="T74" fmla="*/ 2147483647 w 821"/>
                <a:gd name="T75" fmla="*/ 992745762 h 810"/>
                <a:gd name="T76" fmla="*/ 2147483647 w 821"/>
                <a:gd name="T77" fmla="*/ 248265026 h 810"/>
                <a:gd name="T78" fmla="*/ 2147483647 w 821"/>
                <a:gd name="T79" fmla="*/ 0 h 810"/>
                <a:gd name="T80" fmla="*/ 2147483647 w 821"/>
                <a:gd name="T81" fmla="*/ 62066058 h 81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821"/>
                <a:gd name="T124" fmla="*/ 0 h 810"/>
                <a:gd name="T125" fmla="*/ 821 w 821"/>
                <a:gd name="T126" fmla="*/ 810 h 81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821" h="810">
                  <a:moveTo>
                    <a:pt x="600" y="1"/>
                  </a:moveTo>
                  <a:lnTo>
                    <a:pt x="600" y="1"/>
                  </a:lnTo>
                  <a:lnTo>
                    <a:pt x="595" y="7"/>
                  </a:lnTo>
                  <a:lnTo>
                    <a:pt x="582" y="21"/>
                  </a:lnTo>
                  <a:lnTo>
                    <a:pt x="575" y="32"/>
                  </a:lnTo>
                  <a:lnTo>
                    <a:pt x="566" y="45"/>
                  </a:lnTo>
                  <a:lnTo>
                    <a:pt x="558" y="60"/>
                  </a:lnTo>
                  <a:lnTo>
                    <a:pt x="549" y="76"/>
                  </a:lnTo>
                  <a:lnTo>
                    <a:pt x="536" y="111"/>
                  </a:lnTo>
                  <a:lnTo>
                    <a:pt x="523" y="150"/>
                  </a:lnTo>
                  <a:lnTo>
                    <a:pt x="511" y="195"/>
                  </a:lnTo>
                  <a:lnTo>
                    <a:pt x="499" y="251"/>
                  </a:lnTo>
                  <a:lnTo>
                    <a:pt x="464" y="407"/>
                  </a:lnTo>
                  <a:lnTo>
                    <a:pt x="237" y="509"/>
                  </a:lnTo>
                  <a:lnTo>
                    <a:pt x="0" y="588"/>
                  </a:lnTo>
                  <a:lnTo>
                    <a:pt x="8" y="616"/>
                  </a:lnTo>
                  <a:lnTo>
                    <a:pt x="24" y="681"/>
                  </a:lnTo>
                  <a:lnTo>
                    <a:pt x="36" y="718"/>
                  </a:lnTo>
                  <a:lnTo>
                    <a:pt x="48" y="754"/>
                  </a:lnTo>
                  <a:lnTo>
                    <a:pt x="62" y="786"/>
                  </a:lnTo>
                  <a:lnTo>
                    <a:pt x="68" y="799"/>
                  </a:lnTo>
                  <a:lnTo>
                    <a:pt x="74" y="810"/>
                  </a:lnTo>
                  <a:lnTo>
                    <a:pt x="100" y="800"/>
                  </a:lnTo>
                  <a:lnTo>
                    <a:pt x="126" y="790"/>
                  </a:lnTo>
                  <a:lnTo>
                    <a:pt x="180" y="773"/>
                  </a:lnTo>
                  <a:lnTo>
                    <a:pt x="235" y="757"/>
                  </a:lnTo>
                  <a:lnTo>
                    <a:pt x="287" y="744"/>
                  </a:lnTo>
                  <a:lnTo>
                    <a:pt x="331" y="735"/>
                  </a:lnTo>
                  <a:lnTo>
                    <a:pt x="367" y="727"/>
                  </a:lnTo>
                  <a:lnTo>
                    <a:pt x="400" y="721"/>
                  </a:lnTo>
                  <a:lnTo>
                    <a:pt x="557" y="629"/>
                  </a:lnTo>
                  <a:lnTo>
                    <a:pt x="588" y="609"/>
                  </a:lnTo>
                  <a:lnTo>
                    <a:pt x="620" y="587"/>
                  </a:lnTo>
                  <a:lnTo>
                    <a:pt x="658" y="558"/>
                  </a:lnTo>
                  <a:lnTo>
                    <a:pt x="679" y="542"/>
                  </a:lnTo>
                  <a:lnTo>
                    <a:pt x="699" y="525"/>
                  </a:lnTo>
                  <a:lnTo>
                    <a:pt x="718" y="506"/>
                  </a:lnTo>
                  <a:lnTo>
                    <a:pt x="738" y="486"/>
                  </a:lnTo>
                  <a:lnTo>
                    <a:pt x="754" y="467"/>
                  </a:lnTo>
                  <a:lnTo>
                    <a:pt x="769" y="448"/>
                  </a:lnTo>
                  <a:lnTo>
                    <a:pt x="782" y="428"/>
                  </a:lnTo>
                  <a:lnTo>
                    <a:pt x="787" y="417"/>
                  </a:lnTo>
                  <a:lnTo>
                    <a:pt x="790" y="407"/>
                  </a:lnTo>
                  <a:lnTo>
                    <a:pt x="797" y="387"/>
                  </a:lnTo>
                  <a:lnTo>
                    <a:pt x="803" y="367"/>
                  </a:lnTo>
                  <a:lnTo>
                    <a:pt x="808" y="346"/>
                  </a:lnTo>
                  <a:lnTo>
                    <a:pt x="813" y="326"/>
                  </a:lnTo>
                  <a:lnTo>
                    <a:pt x="817" y="305"/>
                  </a:lnTo>
                  <a:lnTo>
                    <a:pt x="819" y="285"/>
                  </a:lnTo>
                  <a:lnTo>
                    <a:pt x="820" y="265"/>
                  </a:lnTo>
                  <a:lnTo>
                    <a:pt x="821" y="245"/>
                  </a:lnTo>
                  <a:lnTo>
                    <a:pt x="821" y="226"/>
                  </a:lnTo>
                  <a:lnTo>
                    <a:pt x="820" y="208"/>
                  </a:lnTo>
                  <a:lnTo>
                    <a:pt x="818" y="190"/>
                  </a:lnTo>
                  <a:lnTo>
                    <a:pt x="815" y="175"/>
                  </a:lnTo>
                  <a:lnTo>
                    <a:pt x="812" y="159"/>
                  </a:lnTo>
                  <a:lnTo>
                    <a:pt x="808" y="145"/>
                  </a:lnTo>
                  <a:lnTo>
                    <a:pt x="802" y="133"/>
                  </a:lnTo>
                  <a:lnTo>
                    <a:pt x="796" y="121"/>
                  </a:lnTo>
                  <a:lnTo>
                    <a:pt x="789" y="111"/>
                  </a:lnTo>
                  <a:lnTo>
                    <a:pt x="781" y="99"/>
                  </a:lnTo>
                  <a:lnTo>
                    <a:pt x="770" y="88"/>
                  </a:lnTo>
                  <a:lnTo>
                    <a:pt x="759" y="76"/>
                  </a:lnTo>
                  <a:lnTo>
                    <a:pt x="747" y="66"/>
                  </a:lnTo>
                  <a:lnTo>
                    <a:pt x="734" y="55"/>
                  </a:lnTo>
                  <a:lnTo>
                    <a:pt x="720" y="44"/>
                  </a:lnTo>
                  <a:lnTo>
                    <a:pt x="705" y="34"/>
                  </a:lnTo>
                  <a:lnTo>
                    <a:pt x="691" y="25"/>
                  </a:lnTo>
                  <a:lnTo>
                    <a:pt x="676" y="16"/>
                  </a:lnTo>
                  <a:lnTo>
                    <a:pt x="662" y="10"/>
                  </a:lnTo>
                  <a:lnTo>
                    <a:pt x="649" y="4"/>
                  </a:lnTo>
                  <a:lnTo>
                    <a:pt x="634" y="1"/>
                  </a:lnTo>
                  <a:lnTo>
                    <a:pt x="622" y="0"/>
                  </a:lnTo>
                  <a:lnTo>
                    <a:pt x="610" y="0"/>
                  </a:lnTo>
                  <a:lnTo>
                    <a:pt x="600" y="1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69" name="Freeform 520"/>
            <p:cNvSpPr>
              <a:spLocks/>
            </p:cNvSpPr>
            <p:nvPr/>
          </p:nvSpPr>
          <p:spPr bwMode="auto">
            <a:xfrm>
              <a:off x="13015913" y="3400425"/>
              <a:ext cx="17463" cy="60325"/>
            </a:xfrm>
            <a:custGeom>
              <a:avLst/>
              <a:gdLst>
                <a:gd name="T0" fmla="*/ 1875424005 w 43"/>
                <a:gd name="T1" fmla="*/ 2147483647 h 150"/>
                <a:gd name="T2" fmla="*/ 1875424005 w 43"/>
                <a:gd name="T3" fmla="*/ 2147483647 h 150"/>
                <a:gd name="T4" fmla="*/ 1942384434 w 43"/>
                <a:gd name="T5" fmla="*/ 2147483647 h 150"/>
                <a:gd name="T6" fmla="*/ 2076474235 w 43"/>
                <a:gd name="T7" fmla="*/ 2147483647 h 150"/>
                <a:gd name="T8" fmla="*/ 2143434663 w 43"/>
                <a:gd name="T9" fmla="*/ 2147483647 h 150"/>
                <a:gd name="T10" fmla="*/ 2147483647 w 43"/>
                <a:gd name="T11" fmla="*/ 2147483647 h 150"/>
                <a:gd name="T12" fmla="*/ 2147483647 w 43"/>
                <a:gd name="T13" fmla="*/ 2147483647 h 150"/>
                <a:gd name="T14" fmla="*/ 2147483647 w 43"/>
                <a:gd name="T15" fmla="*/ 2147483647 h 150"/>
                <a:gd name="T16" fmla="*/ 2147483647 w 43"/>
                <a:gd name="T17" fmla="*/ 1105802245 h 150"/>
                <a:gd name="T18" fmla="*/ 2147483647 w 43"/>
                <a:gd name="T19" fmla="*/ 0 h 150"/>
                <a:gd name="T20" fmla="*/ 1674538253 w 43"/>
                <a:gd name="T21" fmla="*/ 520311158 h 150"/>
                <a:gd name="T22" fmla="*/ 0 w 43"/>
                <a:gd name="T23" fmla="*/ 2147483647 h 150"/>
                <a:gd name="T24" fmla="*/ 1875424005 w 43"/>
                <a:gd name="T25" fmla="*/ 2147483647 h 15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150"/>
                <a:gd name="T41" fmla="*/ 43 w 43"/>
                <a:gd name="T42" fmla="*/ 150 h 150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150">
                  <a:moveTo>
                    <a:pt x="28" y="141"/>
                  </a:moveTo>
                  <a:lnTo>
                    <a:pt x="28" y="141"/>
                  </a:lnTo>
                  <a:lnTo>
                    <a:pt x="29" y="111"/>
                  </a:lnTo>
                  <a:lnTo>
                    <a:pt x="31" y="84"/>
                  </a:lnTo>
                  <a:lnTo>
                    <a:pt x="32" y="71"/>
                  </a:lnTo>
                  <a:lnTo>
                    <a:pt x="35" y="57"/>
                  </a:lnTo>
                  <a:lnTo>
                    <a:pt x="38" y="36"/>
                  </a:lnTo>
                  <a:lnTo>
                    <a:pt x="41" y="17"/>
                  </a:lnTo>
                  <a:lnTo>
                    <a:pt x="43" y="0"/>
                  </a:lnTo>
                  <a:lnTo>
                    <a:pt x="25" y="8"/>
                  </a:lnTo>
                  <a:lnTo>
                    <a:pt x="0" y="150"/>
                  </a:lnTo>
                  <a:lnTo>
                    <a:pt x="28" y="141"/>
                  </a:lnTo>
                  <a:close/>
                </a:path>
              </a:pathLst>
            </a:custGeom>
            <a:solidFill>
              <a:srgbClr val="67B5D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70" name="Freeform 521"/>
            <p:cNvSpPr>
              <a:spLocks/>
            </p:cNvSpPr>
            <p:nvPr/>
          </p:nvSpPr>
          <p:spPr bwMode="auto">
            <a:xfrm>
              <a:off x="13293725" y="3414713"/>
              <a:ext cx="87313" cy="639763"/>
            </a:xfrm>
            <a:custGeom>
              <a:avLst/>
              <a:gdLst>
                <a:gd name="T0" fmla="*/ 2147483647 w 219"/>
                <a:gd name="T1" fmla="*/ 746023447 h 1615"/>
                <a:gd name="T2" fmla="*/ 2147483647 w 219"/>
                <a:gd name="T3" fmla="*/ 2147483647 h 1615"/>
                <a:gd name="T4" fmla="*/ 2147483647 w 219"/>
                <a:gd name="T5" fmla="*/ 2147483647 h 1615"/>
                <a:gd name="T6" fmla="*/ 2147483647 w 219"/>
                <a:gd name="T7" fmla="*/ 2147483647 h 1615"/>
                <a:gd name="T8" fmla="*/ 2147483647 w 219"/>
                <a:gd name="T9" fmla="*/ 2147483647 h 1615"/>
                <a:gd name="T10" fmla="*/ 2147483647 w 219"/>
                <a:gd name="T11" fmla="*/ 2147483647 h 1615"/>
                <a:gd name="T12" fmla="*/ 2147483647 w 219"/>
                <a:gd name="T13" fmla="*/ 2147483647 h 1615"/>
                <a:gd name="T14" fmla="*/ 2147483647 w 219"/>
                <a:gd name="T15" fmla="*/ 2147483647 h 1615"/>
                <a:gd name="T16" fmla="*/ 2147483647 w 219"/>
                <a:gd name="T17" fmla="*/ 2147483647 h 1615"/>
                <a:gd name="T18" fmla="*/ 2147483647 w 219"/>
                <a:gd name="T19" fmla="*/ 2147483647 h 1615"/>
                <a:gd name="T20" fmla="*/ 2147483647 w 219"/>
                <a:gd name="T21" fmla="*/ 2147483647 h 1615"/>
                <a:gd name="T22" fmla="*/ 2147483647 w 219"/>
                <a:gd name="T23" fmla="*/ 2147483647 h 1615"/>
                <a:gd name="T24" fmla="*/ 2147483647 w 219"/>
                <a:gd name="T25" fmla="*/ 2147483647 h 1615"/>
                <a:gd name="T26" fmla="*/ 1901240444 w 219"/>
                <a:gd name="T27" fmla="*/ 2147483647 h 1615"/>
                <a:gd name="T28" fmla="*/ 1394179707 w 219"/>
                <a:gd name="T29" fmla="*/ 2147483647 h 1615"/>
                <a:gd name="T30" fmla="*/ 0 w 219"/>
                <a:gd name="T31" fmla="*/ 2147483647 h 1615"/>
                <a:gd name="T32" fmla="*/ 1013963194 w 219"/>
                <a:gd name="T33" fmla="*/ 2147483647 h 1615"/>
                <a:gd name="T34" fmla="*/ 2147483647 w 219"/>
                <a:gd name="T35" fmla="*/ 2147483647 h 1615"/>
                <a:gd name="T36" fmla="*/ 2147483647 w 219"/>
                <a:gd name="T37" fmla="*/ 2147483647 h 1615"/>
                <a:gd name="T38" fmla="*/ 2147483647 w 219"/>
                <a:gd name="T39" fmla="*/ 2147483647 h 1615"/>
                <a:gd name="T40" fmla="*/ 2147483647 w 219"/>
                <a:gd name="T41" fmla="*/ 2147483647 h 1615"/>
                <a:gd name="T42" fmla="*/ 2147483647 w 219"/>
                <a:gd name="T43" fmla="*/ 2147483647 h 1615"/>
                <a:gd name="T44" fmla="*/ 2147483647 w 219"/>
                <a:gd name="T45" fmla="*/ 2147483647 h 1615"/>
                <a:gd name="T46" fmla="*/ 2147483647 w 219"/>
                <a:gd name="T47" fmla="*/ 2147483647 h 1615"/>
                <a:gd name="T48" fmla="*/ 2147483647 w 219"/>
                <a:gd name="T49" fmla="*/ 2147483647 h 1615"/>
                <a:gd name="T50" fmla="*/ 2147483647 w 219"/>
                <a:gd name="T51" fmla="*/ 2147483647 h 1615"/>
                <a:gd name="T52" fmla="*/ 2147483647 w 219"/>
                <a:gd name="T53" fmla="*/ 2147483647 h 1615"/>
                <a:gd name="T54" fmla="*/ 2147483647 w 219"/>
                <a:gd name="T55" fmla="*/ 2147483647 h 1615"/>
                <a:gd name="T56" fmla="*/ 2147483647 w 219"/>
                <a:gd name="T57" fmla="*/ 2147483647 h 1615"/>
                <a:gd name="T58" fmla="*/ 2147483647 w 219"/>
                <a:gd name="T59" fmla="*/ 2147483647 h 1615"/>
                <a:gd name="T60" fmla="*/ 2147483647 w 219"/>
                <a:gd name="T61" fmla="*/ 2147483647 h 1615"/>
                <a:gd name="T62" fmla="*/ 2147483647 w 219"/>
                <a:gd name="T63" fmla="*/ 2147483647 h 1615"/>
                <a:gd name="T64" fmla="*/ 2147483647 w 219"/>
                <a:gd name="T65" fmla="*/ 2147483647 h 1615"/>
                <a:gd name="T66" fmla="*/ 2147483647 w 219"/>
                <a:gd name="T67" fmla="*/ 2147483647 h 1615"/>
                <a:gd name="T68" fmla="*/ 2147483647 w 219"/>
                <a:gd name="T69" fmla="*/ 2147483647 h 1615"/>
                <a:gd name="T70" fmla="*/ 2147483647 w 219"/>
                <a:gd name="T71" fmla="*/ 2147483647 h 1615"/>
                <a:gd name="T72" fmla="*/ 2147483647 w 219"/>
                <a:gd name="T73" fmla="*/ 2147483647 h 1615"/>
                <a:gd name="T74" fmla="*/ 2147483647 w 219"/>
                <a:gd name="T75" fmla="*/ 2147483647 h 1615"/>
                <a:gd name="T76" fmla="*/ 2147483647 w 219"/>
                <a:gd name="T77" fmla="*/ 2147483647 h 1615"/>
                <a:gd name="T78" fmla="*/ 2147483647 w 219"/>
                <a:gd name="T79" fmla="*/ 0 h 1615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219"/>
                <a:gd name="T121" fmla="*/ 0 h 1615"/>
                <a:gd name="T122" fmla="*/ 219 w 219"/>
                <a:gd name="T123" fmla="*/ 1615 h 1615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219" h="1615">
                  <a:moveTo>
                    <a:pt x="131" y="12"/>
                  </a:moveTo>
                  <a:lnTo>
                    <a:pt x="131" y="12"/>
                  </a:lnTo>
                  <a:lnTo>
                    <a:pt x="140" y="85"/>
                  </a:lnTo>
                  <a:lnTo>
                    <a:pt x="157" y="220"/>
                  </a:lnTo>
                  <a:lnTo>
                    <a:pt x="160" y="238"/>
                  </a:lnTo>
                  <a:lnTo>
                    <a:pt x="161" y="259"/>
                  </a:lnTo>
                  <a:lnTo>
                    <a:pt x="161" y="314"/>
                  </a:lnTo>
                  <a:lnTo>
                    <a:pt x="160" y="377"/>
                  </a:lnTo>
                  <a:lnTo>
                    <a:pt x="157" y="444"/>
                  </a:lnTo>
                  <a:lnTo>
                    <a:pt x="150" y="568"/>
                  </a:lnTo>
                  <a:lnTo>
                    <a:pt x="145" y="644"/>
                  </a:lnTo>
                  <a:lnTo>
                    <a:pt x="144" y="664"/>
                  </a:lnTo>
                  <a:lnTo>
                    <a:pt x="142" y="688"/>
                  </a:lnTo>
                  <a:lnTo>
                    <a:pt x="134" y="740"/>
                  </a:lnTo>
                  <a:lnTo>
                    <a:pt x="125" y="800"/>
                  </a:lnTo>
                  <a:lnTo>
                    <a:pt x="79" y="875"/>
                  </a:lnTo>
                  <a:lnTo>
                    <a:pt x="52" y="921"/>
                  </a:lnTo>
                  <a:lnTo>
                    <a:pt x="46" y="930"/>
                  </a:lnTo>
                  <a:lnTo>
                    <a:pt x="48" y="928"/>
                  </a:lnTo>
                  <a:lnTo>
                    <a:pt x="53" y="921"/>
                  </a:lnTo>
                  <a:lnTo>
                    <a:pt x="54" y="921"/>
                  </a:lnTo>
                  <a:lnTo>
                    <a:pt x="53" y="922"/>
                  </a:lnTo>
                  <a:lnTo>
                    <a:pt x="43" y="940"/>
                  </a:lnTo>
                  <a:lnTo>
                    <a:pt x="30" y="965"/>
                  </a:lnTo>
                  <a:lnTo>
                    <a:pt x="22" y="984"/>
                  </a:lnTo>
                  <a:lnTo>
                    <a:pt x="5" y="1031"/>
                  </a:lnTo>
                  <a:lnTo>
                    <a:pt x="0" y="1043"/>
                  </a:lnTo>
                  <a:lnTo>
                    <a:pt x="16" y="1046"/>
                  </a:lnTo>
                  <a:lnTo>
                    <a:pt x="26" y="1028"/>
                  </a:lnTo>
                  <a:lnTo>
                    <a:pt x="40" y="1005"/>
                  </a:lnTo>
                  <a:lnTo>
                    <a:pt x="54" y="975"/>
                  </a:lnTo>
                  <a:lnTo>
                    <a:pt x="64" y="957"/>
                  </a:lnTo>
                  <a:lnTo>
                    <a:pt x="74" y="936"/>
                  </a:lnTo>
                  <a:lnTo>
                    <a:pt x="100" y="895"/>
                  </a:lnTo>
                  <a:lnTo>
                    <a:pt x="121" y="861"/>
                  </a:lnTo>
                  <a:lnTo>
                    <a:pt x="131" y="848"/>
                  </a:lnTo>
                  <a:lnTo>
                    <a:pt x="136" y="918"/>
                  </a:lnTo>
                  <a:lnTo>
                    <a:pt x="145" y="1061"/>
                  </a:lnTo>
                  <a:lnTo>
                    <a:pt x="162" y="1242"/>
                  </a:lnTo>
                  <a:lnTo>
                    <a:pt x="173" y="1351"/>
                  </a:lnTo>
                  <a:lnTo>
                    <a:pt x="205" y="1615"/>
                  </a:lnTo>
                  <a:lnTo>
                    <a:pt x="219" y="1597"/>
                  </a:lnTo>
                  <a:lnTo>
                    <a:pt x="216" y="1565"/>
                  </a:lnTo>
                  <a:lnTo>
                    <a:pt x="206" y="1488"/>
                  </a:lnTo>
                  <a:lnTo>
                    <a:pt x="198" y="1398"/>
                  </a:lnTo>
                  <a:lnTo>
                    <a:pt x="194" y="1357"/>
                  </a:lnTo>
                  <a:lnTo>
                    <a:pt x="193" y="1325"/>
                  </a:lnTo>
                  <a:lnTo>
                    <a:pt x="192" y="1285"/>
                  </a:lnTo>
                  <a:lnTo>
                    <a:pt x="188" y="1228"/>
                  </a:lnTo>
                  <a:lnTo>
                    <a:pt x="178" y="1079"/>
                  </a:lnTo>
                  <a:lnTo>
                    <a:pt x="166" y="933"/>
                  </a:lnTo>
                  <a:lnTo>
                    <a:pt x="162" y="877"/>
                  </a:lnTo>
                  <a:lnTo>
                    <a:pt x="161" y="839"/>
                  </a:lnTo>
                  <a:lnTo>
                    <a:pt x="161" y="811"/>
                  </a:lnTo>
                  <a:lnTo>
                    <a:pt x="163" y="777"/>
                  </a:lnTo>
                  <a:lnTo>
                    <a:pt x="168" y="705"/>
                  </a:lnTo>
                  <a:lnTo>
                    <a:pt x="175" y="622"/>
                  </a:lnTo>
                  <a:lnTo>
                    <a:pt x="182" y="479"/>
                  </a:lnTo>
                  <a:lnTo>
                    <a:pt x="186" y="361"/>
                  </a:lnTo>
                  <a:lnTo>
                    <a:pt x="187" y="310"/>
                  </a:lnTo>
                  <a:lnTo>
                    <a:pt x="187" y="270"/>
                  </a:lnTo>
                  <a:lnTo>
                    <a:pt x="185" y="234"/>
                  </a:lnTo>
                  <a:lnTo>
                    <a:pt x="181" y="192"/>
                  </a:lnTo>
                  <a:lnTo>
                    <a:pt x="170" y="103"/>
                  </a:lnTo>
                  <a:lnTo>
                    <a:pt x="160" y="31"/>
                  </a:lnTo>
                  <a:lnTo>
                    <a:pt x="155" y="0"/>
                  </a:lnTo>
                  <a:lnTo>
                    <a:pt x="131" y="12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71" name="Freeform 522"/>
            <p:cNvSpPr>
              <a:spLocks/>
            </p:cNvSpPr>
            <p:nvPr/>
          </p:nvSpPr>
          <p:spPr bwMode="auto">
            <a:xfrm>
              <a:off x="12579350" y="3513138"/>
              <a:ext cx="85725" cy="87313"/>
            </a:xfrm>
            <a:custGeom>
              <a:avLst/>
              <a:gdLst>
                <a:gd name="T0" fmla="*/ 2147483647 w 216"/>
                <a:gd name="T1" fmla="*/ 0 h 223"/>
                <a:gd name="T2" fmla="*/ 2147483647 w 216"/>
                <a:gd name="T3" fmla="*/ 0 h 223"/>
                <a:gd name="T4" fmla="*/ 2147483647 w 216"/>
                <a:gd name="T5" fmla="*/ 0 h 223"/>
                <a:gd name="T6" fmla="*/ 2147483647 w 216"/>
                <a:gd name="T7" fmla="*/ 120035423 h 223"/>
                <a:gd name="T8" fmla="*/ 2147483647 w 216"/>
                <a:gd name="T9" fmla="*/ 300165665 h 223"/>
                <a:gd name="T10" fmla="*/ 2147483647 w 216"/>
                <a:gd name="T11" fmla="*/ 300165665 h 223"/>
                <a:gd name="T12" fmla="*/ 2147483647 w 216"/>
                <a:gd name="T13" fmla="*/ 300165665 h 223"/>
                <a:gd name="T14" fmla="*/ 937655419 w 216"/>
                <a:gd name="T15" fmla="*/ 300165665 h 223"/>
                <a:gd name="T16" fmla="*/ 375030596 w 216"/>
                <a:gd name="T17" fmla="*/ 240071237 h 223"/>
                <a:gd name="T18" fmla="*/ 0 w 216"/>
                <a:gd name="T19" fmla="*/ 120035423 h 223"/>
                <a:gd name="T20" fmla="*/ 0 w 216"/>
                <a:gd name="T21" fmla="*/ 120035423 h 223"/>
                <a:gd name="T22" fmla="*/ 187594078 w 216"/>
                <a:gd name="T23" fmla="*/ 720213221 h 223"/>
                <a:gd name="T24" fmla="*/ 375030596 w 216"/>
                <a:gd name="T25" fmla="*/ 1560615299 h 223"/>
                <a:gd name="T26" fmla="*/ 437562303 w 216"/>
                <a:gd name="T27" fmla="*/ 2147483647 h 223"/>
                <a:gd name="T28" fmla="*/ 562624724 w 216"/>
                <a:gd name="T29" fmla="*/ 2147483647 h 223"/>
                <a:gd name="T30" fmla="*/ 687687938 w 216"/>
                <a:gd name="T31" fmla="*/ 2147483647 h 223"/>
                <a:gd name="T32" fmla="*/ 687687938 w 216"/>
                <a:gd name="T33" fmla="*/ 2147483647 h 223"/>
                <a:gd name="T34" fmla="*/ 562624724 w 216"/>
                <a:gd name="T35" fmla="*/ 2147483647 h 223"/>
                <a:gd name="T36" fmla="*/ 500093513 w 216"/>
                <a:gd name="T37" fmla="*/ 2147483647 h 223"/>
                <a:gd name="T38" fmla="*/ 2147483647 w 216"/>
                <a:gd name="T39" fmla="*/ 2147483647 h 223"/>
                <a:gd name="T40" fmla="*/ 2147483647 w 216"/>
                <a:gd name="T41" fmla="*/ 2147483647 h 223"/>
                <a:gd name="T42" fmla="*/ 2147483647 w 216"/>
                <a:gd name="T43" fmla="*/ 2147483647 h 223"/>
                <a:gd name="T44" fmla="*/ 2147483647 w 216"/>
                <a:gd name="T45" fmla="*/ 2147483647 h 223"/>
                <a:gd name="T46" fmla="*/ 2147483647 w 216"/>
                <a:gd name="T47" fmla="*/ 2147483647 h 223"/>
                <a:gd name="T48" fmla="*/ 2147483647 w 216"/>
                <a:gd name="T49" fmla="*/ 0 h 223"/>
                <a:gd name="T50" fmla="*/ 2147483647 w 216"/>
                <a:gd name="T51" fmla="*/ 0 h 22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16"/>
                <a:gd name="T79" fmla="*/ 0 h 223"/>
                <a:gd name="T80" fmla="*/ 216 w 216"/>
                <a:gd name="T81" fmla="*/ 223 h 22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16" h="223">
                  <a:moveTo>
                    <a:pt x="195" y="0"/>
                  </a:moveTo>
                  <a:lnTo>
                    <a:pt x="195" y="0"/>
                  </a:lnTo>
                  <a:lnTo>
                    <a:pt x="168" y="2"/>
                  </a:lnTo>
                  <a:lnTo>
                    <a:pt x="108" y="5"/>
                  </a:lnTo>
                  <a:lnTo>
                    <a:pt x="73" y="5"/>
                  </a:lnTo>
                  <a:lnTo>
                    <a:pt x="42" y="5"/>
                  </a:lnTo>
                  <a:lnTo>
                    <a:pt x="15" y="5"/>
                  </a:lnTo>
                  <a:lnTo>
                    <a:pt x="6" y="4"/>
                  </a:lnTo>
                  <a:lnTo>
                    <a:pt x="0" y="2"/>
                  </a:lnTo>
                  <a:lnTo>
                    <a:pt x="3" y="12"/>
                  </a:lnTo>
                  <a:lnTo>
                    <a:pt x="6" y="26"/>
                  </a:lnTo>
                  <a:lnTo>
                    <a:pt x="7" y="40"/>
                  </a:lnTo>
                  <a:lnTo>
                    <a:pt x="9" y="57"/>
                  </a:lnTo>
                  <a:lnTo>
                    <a:pt x="11" y="93"/>
                  </a:lnTo>
                  <a:lnTo>
                    <a:pt x="11" y="131"/>
                  </a:lnTo>
                  <a:lnTo>
                    <a:pt x="9" y="196"/>
                  </a:lnTo>
                  <a:lnTo>
                    <a:pt x="8" y="223"/>
                  </a:lnTo>
                  <a:lnTo>
                    <a:pt x="207" y="214"/>
                  </a:lnTo>
                  <a:lnTo>
                    <a:pt x="216" y="220"/>
                  </a:lnTo>
                  <a:lnTo>
                    <a:pt x="212" y="181"/>
                  </a:lnTo>
                  <a:lnTo>
                    <a:pt x="205" y="107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72" name="Freeform 523"/>
            <p:cNvSpPr>
              <a:spLocks/>
            </p:cNvSpPr>
            <p:nvPr/>
          </p:nvSpPr>
          <p:spPr bwMode="auto">
            <a:xfrm>
              <a:off x="12579350" y="3513138"/>
              <a:ext cx="65088" cy="90488"/>
            </a:xfrm>
            <a:custGeom>
              <a:avLst/>
              <a:gdLst>
                <a:gd name="T0" fmla="*/ 2147483647 w 165"/>
                <a:gd name="T1" fmla="*/ 2147483647 h 227"/>
                <a:gd name="T2" fmla="*/ 2147483647 w 165"/>
                <a:gd name="T3" fmla="*/ 2147483647 h 227"/>
                <a:gd name="T4" fmla="*/ 2147483647 w 165"/>
                <a:gd name="T5" fmla="*/ 2147483647 h 227"/>
                <a:gd name="T6" fmla="*/ 2147483647 w 165"/>
                <a:gd name="T7" fmla="*/ 2147483647 h 227"/>
                <a:gd name="T8" fmla="*/ 2147483647 w 165"/>
                <a:gd name="T9" fmla="*/ 2147483647 h 227"/>
                <a:gd name="T10" fmla="*/ 2147483647 w 165"/>
                <a:gd name="T11" fmla="*/ 2147483647 h 227"/>
                <a:gd name="T12" fmla="*/ 2147483647 w 165"/>
                <a:gd name="T13" fmla="*/ 2147483647 h 227"/>
                <a:gd name="T14" fmla="*/ 2147483647 w 165"/>
                <a:gd name="T15" fmla="*/ 2147483647 h 227"/>
                <a:gd name="T16" fmla="*/ 2147483647 w 165"/>
                <a:gd name="T17" fmla="*/ 2147483647 h 227"/>
                <a:gd name="T18" fmla="*/ 2147483647 w 165"/>
                <a:gd name="T19" fmla="*/ 2147483647 h 227"/>
                <a:gd name="T20" fmla="*/ 2147483647 w 165"/>
                <a:gd name="T21" fmla="*/ 2147483647 h 227"/>
                <a:gd name="T22" fmla="*/ 2147483647 w 165"/>
                <a:gd name="T23" fmla="*/ 2147483647 h 227"/>
                <a:gd name="T24" fmla="*/ 2147483647 w 165"/>
                <a:gd name="T25" fmla="*/ 2147483647 h 227"/>
                <a:gd name="T26" fmla="*/ 2147483647 w 165"/>
                <a:gd name="T27" fmla="*/ 2147483647 h 227"/>
                <a:gd name="T28" fmla="*/ 2147483647 w 165"/>
                <a:gd name="T29" fmla="*/ 2147483647 h 227"/>
                <a:gd name="T30" fmla="*/ 2147483647 w 165"/>
                <a:gd name="T31" fmla="*/ 2147483647 h 227"/>
                <a:gd name="T32" fmla="*/ 2147483647 w 165"/>
                <a:gd name="T33" fmla="*/ 2147483647 h 227"/>
                <a:gd name="T34" fmla="*/ 2147483647 w 165"/>
                <a:gd name="T35" fmla="*/ 2147483647 h 227"/>
                <a:gd name="T36" fmla="*/ 2147483647 w 165"/>
                <a:gd name="T37" fmla="*/ 2147483647 h 227"/>
                <a:gd name="T38" fmla="*/ 2147483647 w 165"/>
                <a:gd name="T39" fmla="*/ 2026958559 h 227"/>
                <a:gd name="T40" fmla="*/ 2147483647 w 165"/>
                <a:gd name="T41" fmla="*/ 2026958559 h 227"/>
                <a:gd name="T42" fmla="*/ 2147483647 w 165"/>
                <a:gd name="T43" fmla="*/ 1393573423 h 227"/>
                <a:gd name="T44" fmla="*/ 2147483647 w 165"/>
                <a:gd name="T45" fmla="*/ 886833584 h 227"/>
                <a:gd name="T46" fmla="*/ 2147483647 w 165"/>
                <a:gd name="T47" fmla="*/ 443337466 h 227"/>
                <a:gd name="T48" fmla="*/ 2147483647 w 165"/>
                <a:gd name="T49" fmla="*/ 126645346 h 227"/>
                <a:gd name="T50" fmla="*/ 2147483647 w 165"/>
                <a:gd name="T51" fmla="*/ 126645346 h 227"/>
                <a:gd name="T52" fmla="*/ 2147483647 w 165"/>
                <a:gd name="T53" fmla="*/ 126645346 h 227"/>
                <a:gd name="T54" fmla="*/ 1902938099 w 165"/>
                <a:gd name="T55" fmla="*/ 126645346 h 227"/>
                <a:gd name="T56" fmla="*/ 61309742 w 165"/>
                <a:gd name="T57" fmla="*/ 0 h 227"/>
                <a:gd name="T58" fmla="*/ 61309742 w 165"/>
                <a:gd name="T59" fmla="*/ 0 h 227"/>
                <a:gd name="T60" fmla="*/ 0 w 165"/>
                <a:gd name="T61" fmla="*/ 2147483647 h 227"/>
                <a:gd name="T62" fmla="*/ 61309742 w 165"/>
                <a:gd name="T63" fmla="*/ 2147483647 h 227"/>
                <a:gd name="T64" fmla="*/ 122775301 w 165"/>
                <a:gd name="T65" fmla="*/ 2147483647 h 227"/>
                <a:gd name="T66" fmla="*/ 2147483647 w 165"/>
                <a:gd name="T67" fmla="*/ 2147483647 h 22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65"/>
                <a:gd name="T103" fmla="*/ 0 h 227"/>
                <a:gd name="T104" fmla="*/ 165 w 165"/>
                <a:gd name="T105" fmla="*/ 227 h 227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65" h="227">
                  <a:moveTo>
                    <a:pt x="165" y="214"/>
                  </a:moveTo>
                  <a:lnTo>
                    <a:pt x="165" y="214"/>
                  </a:lnTo>
                  <a:lnTo>
                    <a:pt x="159" y="205"/>
                  </a:lnTo>
                  <a:lnTo>
                    <a:pt x="155" y="203"/>
                  </a:lnTo>
                  <a:lnTo>
                    <a:pt x="149" y="201"/>
                  </a:lnTo>
                  <a:lnTo>
                    <a:pt x="140" y="194"/>
                  </a:lnTo>
                  <a:lnTo>
                    <a:pt x="135" y="189"/>
                  </a:lnTo>
                  <a:lnTo>
                    <a:pt x="131" y="183"/>
                  </a:lnTo>
                  <a:lnTo>
                    <a:pt x="124" y="172"/>
                  </a:lnTo>
                  <a:lnTo>
                    <a:pt x="118" y="165"/>
                  </a:lnTo>
                  <a:lnTo>
                    <a:pt x="112" y="154"/>
                  </a:lnTo>
                  <a:lnTo>
                    <a:pt x="109" y="148"/>
                  </a:lnTo>
                  <a:lnTo>
                    <a:pt x="106" y="139"/>
                  </a:lnTo>
                  <a:lnTo>
                    <a:pt x="101" y="115"/>
                  </a:lnTo>
                  <a:lnTo>
                    <a:pt x="98" y="85"/>
                  </a:lnTo>
                  <a:lnTo>
                    <a:pt x="94" y="55"/>
                  </a:lnTo>
                  <a:lnTo>
                    <a:pt x="93" y="32"/>
                  </a:lnTo>
                  <a:lnTo>
                    <a:pt x="92" y="22"/>
                  </a:lnTo>
                  <a:lnTo>
                    <a:pt x="88" y="14"/>
                  </a:lnTo>
                  <a:lnTo>
                    <a:pt x="83" y="7"/>
                  </a:lnTo>
                  <a:lnTo>
                    <a:pt x="80" y="2"/>
                  </a:lnTo>
                  <a:lnTo>
                    <a:pt x="53" y="2"/>
                  </a:lnTo>
                  <a:lnTo>
                    <a:pt x="31" y="2"/>
                  </a:lnTo>
                  <a:lnTo>
                    <a:pt x="1" y="0"/>
                  </a:lnTo>
                  <a:lnTo>
                    <a:pt x="0" y="61"/>
                  </a:lnTo>
                  <a:lnTo>
                    <a:pt x="1" y="135"/>
                  </a:lnTo>
                  <a:lnTo>
                    <a:pt x="2" y="227"/>
                  </a:lnTo>
                  <a:lnTo>
                    <a:pt x="165" y="214"/>
                  </a:lnTo>
                  <a:close/>
                </a:path>
              </a:pathLst>
            </a:custGeom>
            <a:solidFill>
              <a:srgbClr val="E2632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73" name="Freeform 524"/>
            <p:cNvSpPr>
              <a:spLocks/>
            </p:cNvSpPr>
            <p:nvPr/>
          </p:nvSpPr>
          <p:spPr bwMode="auto">
            <a:xfrm>
              <a:off x="12657138" y="3505200"/>
              <a:ext cx="46038" cy="98425"/>
            </a:xfrm>
            <a:custGeom>
              <a:avLst/>
              <a:gdLst>
                <a:gd name="T0" fmla="*/ 2147483647 w 116"/>
                <a:gd name="T1" fmla="*/ 0 h 248"/>
                <a:gd name="T2" fmla="*/ 750235249 w 116"/>
                <a:gd name="T3" fmla="*/ 375031007 h 248"/>
                <a:gd name="T4" fmla="*/ 0 w 116"/>
                <a:gd name="T5" fmla="*/ 1187781098 h 248"/>
                <a:gd name="T6" fmla="*/ 0 w 116"/>
                <a:gd name="T7" fmla="*/ 1187781098 h 248"/>
                <a:gd name="T8" fmla="*/ 375039042 w 116"/>
                <a:gd name="T9" fmla="*/ 2147483647 h 248"/>
                <a:gd name="T10" fmla="*/ 687702564 w 116"/>
                <a:gd name="T11" fmla="*/ 2147483647 h 248"/>
                <a:gd name="T12" fmla="*/ 875143652 w 116"/>
                <a:gd name="T13" fmla="*/ 2147483647 h 248"/>
                <a:gd name="T14" fmla="*/ 1937884168 w 116"/>
                <a:gd name="T15" fmla="*/ 2147483647 h 248"/>
                <a:gd name="T16" fmla="*/ 2147483647 w 116"/>
                <a:gd name="T17" fmla="*/ 2147483647 h 248"/>
                <a:gd name="T18" fmla="*/ 2147483647 w 116"/>
                <a:gd name="T19" fmla="*/ 0 h 24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16"/>
                <a:gd name="T31" fmla="*/ 0 h 248"/>
                <a:gd name="T32" fmla="*/ 116 w 116"/>
                <a:gd name="T33" fmla="*/ 248 h 24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16" h="248">
                  <a:moveTo>
                    <a:pt x="97" y="0"/>
                  </a:moveTo>
                  <a:lnTo>
                    <a:pt x="12" y="6"/>
                  </a:lnTo>
                  <a:lnTo>
                    <a:pt x="0" y="19"/>
                  </a:lnTo>
                  <a:lnTo>
                    <a:pt x="6" y="122"/>
                  </a:lnTo>
                  <a:lnTo>
                    <a:pt x="11" y="196"/>
                  </a:lnTo>
                  <a:lnTo>
                    <a:pt x="14" y="233"/>
                  </a:lnTo>
                  <a:lnTo>
                    <a:pt x="31" y="248"/>
                  </a:lnTo>
                  <a:lnTo>
                    <a:pt x="116" y="242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C2C2C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  <p:sp>
          <p:nvSpPr>
            <p:cNvPr id="174" name="Freeform 525"/>
            <p:cNvSpPr>
              <a:spLocks/>
            </p:cNvSpPr>
            <p:nvPr/>
          </p:nvSpPr>
          <p:spPr bwMode="auto">
            <a:xfrm>
              <a:off x="13003213" y="3074988"/>
              <a:ext cx="20638" cy="31750"/>
            </a:xfrm>
            <a:custGeom>
              <a:avLst/>
              <a:gdLst>
                <a:gd name="T0" fmla="*/ 2147483647 w 53"/>
                <a:gd name="T1" fmla="*/ 0 h 79"/>
                <a:gd name="T2" fmla="*/ 0 w 53"/>
                <a:gd name="T3" fmla="*/ 2147483647 h 79"/>
                <a:gd name="T4" fmla="*/ 0 w 53"/>
                <a:gd name="T5" fmla="*/ 2147483647 h 79"/>
                <a:gd name="T6" fmla="*/ 118119466 w 53"/>
                <a:gd name="T7" fmla="*/ 2147483647 h 79"/>
                <a:gd name="T8" fmla="*/ 118119466 w 53"/>
                <a:gd name="T9" fmla="*/ 2147483647 h 79"/>
                <a:gd name="T10" fmla="*/ 295222319 w 53"/>
                <a:gd name="T11" fmla="*/ 2147483647 h 79"/>
                <a:gd name="T12" fmla="*/ 295222319 w 53"/>
                <a:gd name="T13" fmla="*/ 2147483647 h 79"/>
                <a:gd name="T14" fmla="*/ 826683667 w 53"/>
                <a:gd name="T15" fmla="*/ 2147483647 h 79"/>
                <a:gd name="T16" fmla="*/ 1299009472 w 53"/>
                <a:gd name="T17" fmla="*/ 2147483647 h 79"/>
                <a:gd name="T18" fmla="*/ 1299009472 w 53"/>
                <a:gd name="T19" fmla="*/ 2147483647 h 79"/>
                <a:gd name="T20" fmla="*/ 1417128889 w 53"/>
                <a:gd name="T21" fmla="*/ 2147483647 h 79"/>
                <a:gd name="T22" fmla="*/ 1653214691 w 53"/>
                <a:gd name="T23" fmla="*/ 2147483647 h 79"/>
                <a:gd name="T24" fmla="*/ 2125541275 w 53"/>
                <a:gd name="T25" fmla="*/ 2147483647 h 79"/>
                <a:gd name="T26" fmla="*/ 2147483647 w 53"/>
                <a:gd name="T27" fmla="*/ 0 h 79"/>
                <a:gd name="T28" fmla="*/ 2147483647 w 53"/>
                <a:gd name="T29" fmla="*/ 0 h 7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3"/>
                <a:gd name="T46" fmla="*/ 0 h 79"/>
                <a:gd name="T47" fmla="*/ 53 w 53"/>
                <a:gd name="T48" fmla="*/ 79 h 7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3" h="79">
                  <a:moveTo>
                    <a:pt x="53" y="0"/>
                  </a:moveTo>
                  <a:lnTo>
                    <a:pt x="0" y="57"/>
                  </a:lnTo>
                  <a:lnTo>
                    <a:pt x="2" y="59"/>
                  </a:lnTo>
                  <a:lnTo>
                    <a:pt x="5" y="64"/>
                  </a:lnTo>
                  <a:lnTo>
                    <a:pt x="14" y="71"/>
                  </a:lnTo>
                  <a:lnTo>
                    <a:pt x="22" y="79"/>
                  </a:lnTo>
                  <a:lnTo>
                    <a:pt x="24" y="71"/>
                  </a:lnTo>
                  <a:lnTo>
                    <a:pt x="28" y="62"/>
                  </a:lnTo>
                  <a:lnTo>
                    <a:pt x="36" y="38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CA" noProof="0" dirty="0"/>
            </a:p>
          </p:txBody>
        </p:sp>
      </p:grpSp>
      <p:sp>
        <p:nvSpPr>
          <p:cNvPr id="176" name="Text Placeholder 175"/>
          <p:cNvSpPr>
            <a:spLocks noGrp="1"/>
          </p:cNvSpPr>
          <p:nvPr>
            <p:ph type="body" sz="quarter" idx="12"/>
          </p:nvPr>
        </p:nvSpPr>
        <p:spPr>
          <a:xfrm>
            <a:off x="3709988" y="1189038"/>
            <a:ext cx="4811712" cy="512064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50000"/>
              </a:lnSpc>
              <a:spcBef>
                <a:spcPts val="5400"/>
              </a:spcBef>
              <a:defRPr sz="1800"/>
            </a:lvl1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177" name="Slide Number Placeholder 17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7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</p:spTree>
    <p:extLst>
      <p:ext uri="{BB962C8B-B14F-4D97-AF65-F5344CB8AC3E}">
        <p14:creationId xmlns:p14="http://schemas.microsoft.com/office/powerpoint/2010/main" val="2409411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atBuilder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1" name="Rectangle 10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F4C4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EEB11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F8D48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4" name="Rectangle 13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FBE9C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7" name="Text Placeholder 21"/>
          <p:cNvSpPr>
            <a:spLocks noGrp="1"/>
          </p:cNvSpPr>
          <p:nvPr>
            <p:ph type="body" sz="quarter" idx="13"/>
          </p:nvPr>
        </p:nvSpPr>
        <p:spPr>
          <a:xfrm>
            <a:off x="457200" y="1371600"/>
            <a:ext cx="8229600" cy="5029200"/>
          </a:xfrm>
          <a:prstGeom prst="rect">
            <a:avLst/>
          </a:prstGeom>
        </p:spPr>
        <p:txBody>
          <a:bodyPr lIns="0" tIns="91440" rIns="0" bIns="0"/>
          <a:lstStyle>
            <a:lvl1pPr marL="228600" indent="-228600">
              <a:spcBef>
                <a:spcPts val="0"/>
              </a:spcBef>
              <a:spcAft>
                <a:spcPts val="300"/>
              </a:spcAft>
              <a:buFont typeface="Arial Narrow" panose="020B0606020202030204" pitchFamily="34" charset="0"/>
              <a:buChar char="»"/>
              <a:defRPr sz="1600"/>
            </a:lvl1pPr>
            <a:lvl2pPr marL="457200" indent="-228600">
              <a:spcBef>
                <a:spcPts val="0"/>
              </a:spcBef>
              <a:spcAft>
                <a:spcPts val="300"/>
              </a:spcAft>
              <a:defRPr sz="1600"/>
            </a:lvl2pPr>
            <a:lvl3pPr marL="685800" indent="-228600">
              <a:spcBef>
                <a:spcPts val="0"/>
              </a:spcBef>
              <a:spcAft>
                <a:spcPts val="300"/>
              </a:spcAft>
              <a:defRPr sz="1600"/>
            </a:lvl3pPr>
            <a:lvl4pPr marL="914400" indent="-228600">
              <a:spcBef>
                <a:spcPts val="0"/>
              </a:spcBef>
              <a:spcAft>
                <a:spcPts val="300"/>
              </a:spcAft>
              <a:defRPr sz="1600"/>
            </a:lvl4pPr>
            <a:lvl5pPr marL="1143000" indent="-228600">
              <a:spcBef>
                <a:spcPts val="0"/>
              </a:spcBef>
              <a:spcAft>
                <a:spcPts val="300"/>
              </a:spcAft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dirty="0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tIns="0" rIns="0" b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Arrowhead - 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M_NavigantLogo_PM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78040" y="6469359"/>
            <a:ext cx="1645920" cy="2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 bwMode="auto">
          <a:xfrm>
            <a:off x="0" y="0"/>
            <a:ext cx="5486400" cy="6858000"/>
          </a:xfrm>
          <a:prstGeom prst="rect">
            <a:avLst/>
          </a:prstGeom>
          <a:solidFill>
            <a:srgbClr val="6F67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noProof="0" dirty="0"/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5830888" y="1905000"/>
            <a:ext cx="2932112" cy="2743200"/>
            <a:chOff x="3254375" y="-1744663"/>
            <a:chExt cx="3297238" cy="3084513"/>
          </a:xfrm>
        </p:grpSpPr>
        <p:sp>
          <p:nvSpPr>
            <p:cNvPr id="8" name="Freeform 7"/>
            <p:cNvSpPr>
              <a:spLocks/>
            </p:cNvSpPr>
            <p:nvPr userDrawn="1"/>
          </p:nvSpPr>
          <p:spPr bwMode="auto">
            <a:xfrm>
              <a:off x="3320426" y="1125648"/>
              <a:ext cx="1149660" cy="160652"/>
            </a:xfrm>
            <a:custGeom>
              <a:avLst/>
              <a:gdLst/>
              <a:ahLst/>
              <a:cxnLst>
                <a:cxn ang="0">
                  <a:pos x="1038" y="36"/>
                </a:cxn>
                <a:cxn ang="0">
                  <a:pos x="822" y="49"/>
                </a:cxn>
                <a:cxn ang="0">
                  <a:pos x="791" y="53"/>
                </a:cxn>
                <a:cxn ang="0">
                  <a:pos x="694" y="67"/>
                </a:cxn>
                <a:cxn ang="0">
                  <a:pos x="622" y="81"/>
                </a:cxn>
                <a:cxn ang="0">
                  <a:pos x="530" y="83"/>
                </a:cxn>
                <a:cxn ang="0">
                  <a:pos x="495" y="81"/>
                </a:cxn>
                <a:cxn ang="0">
                  <a:pos x="413" y="80"/>
                </a:cxn>
                <a:cxn ang="0">
                  <a:pos x="180" y="87"/>
                </a:cxn>
                <a:cxn ang="0">
                  <a:pos x="56" y="96"/>
                </a:cxn>
                <a:cxn ang="0">
                  <a:pos x="29" y="99"/>
                </a:cxn>
                <a:cxn ang="0">
                  <a:pos x="12" y="110"/>
                </a:cxn>
                <a:cxn ang="0">
                  <a:pos x="2" y="121"/>
                </a:cxn>
                <a:cxn ang="0">
                  <a:pos x="0" y="132"/>
                </a:cxn>
                <a:cxn ang="0">
                  <a:pos x="9" y="144"/>
                </a:cxn>
                <a:cxn ang="0">
                  <a:pos x="14" y="146"/>
                </a:cxn>
                <a:cxn ang="0">
                  <a:pos x="50" y="150"/>
                </a:cxn>
                <a:cxn ang="0">
                  <a:pos x="122" y="146"/>
                </a:cxn>
                <a:cxn ang="0">
                  <a:pos x="221" y="135"/>
                </a:cxn>
                <a:cxn ang="0">
                  <a:pos x="346" y="135"/>
                </a:cxn>
                <a:cxn ang="0">
                  <a:pos x="470" y="137"/>
                </a:cxn>
                <a:cxn ang="0">
                  <a:pos x="488" y="139"/>
                </a:cxn>
                <a:cxn ang="0">
                  <a:pos x="589" y="150"/>
                </a:cxn>
                <a:cxn ang="0">
                  <a:pos x="685" y="154"/>
                </a:cxn>
                <a:cxn ang="0">
                  <a:pos x="705" y="154"/>
                </a:cxn>
                <a:cxn ang="0">
                  <a:pos x="818" y="146"/>
                </a:cxn>
                <a:cxn ang="0">
                  <a:pos x="836" y="150"/>
                </a:cxn>
                <a:cxn ang="0">
                  <a:pos x="838" y="150"/>
                </a:cxn>
                <a:cxn ang="0">
                  <a:pos x="860" y="152"/>
                </a:cxn>
                <a:cxn ang="0">
                  <a:pos x="975" y="143"/>
                </a:cxn>
                <a:cxn ang="0">
                  <a:pos x="988" y="154"/>
                </a:cxn>
                <a:cxn ang="0">
                  <a:pos x="1034" y="188"/>
                </a:cxn>
                <a:cxn ang="0">
                  <a:pos x="1060" y="200"/>
                </a:cxn>
                <a:cxn ang="0">
                  <a:pos x="1074" y="202"/>
                </a:cxn>
                <a:cxn ang="0">
                  <a:pos x="1080" y="200"/>
                </a:cxn>
                <a:cxn ang="0">
                  <a:pos x="1090" y="191"/>
                </a:cxn>
                <a:cxn ang="0">
                  <a:pos x="1112" y="159"/>
                </a:cxn>
                <a:cxn ang="0">
                  <a:pos x="1137" y="105"/>
                </a:cxn>
                <a:cxn ang="0">
                  <a:pos x="1177" y="94"/>
                </a:cxn>
                <a:cxn ang="0">
                  <a:pos x="1220" y="94"/>
                </a:cxn>
                <a:cxn ang="0">
                  <a:pos x="1361" y="94"/>
                </a:cxn>
                <a:cxn ang="0">
                  <a:pos x="1435" y="89"/>
                </a:cxn>
                <a:cxn ang="0">
                  <a:pos x="1447" y="83"/>
                </a:cxn>
                <a:cxn ang="0">
                  <a:pos x="1447" y="81"/>
                </a:cxn>
                <a:cxn ang="0">
                  <a:pos x="1438" y="71"/>
                </a:cxn>
                <a:cxn ang="0">
                  <a:pos x="1418" y="56"/>
                </a:cxn>
                <a:cxn ang="0">
                  <a:pos x="1388" y="38"/>
                </a:cxn>
                <a:cxn ang="0">
                  <a:pos x="1296" y="20"/>
                </a:cxn>
                <a:cxn ang="0">
                  <a:pos x="1213" y="4"/>
                </a:cxn>
                <a:cxn ang="0">
                  <a:pos x="1206" y="0"/>
                </a:cxn>
                <a:cxn ang="0">
                  <a:pos x="1200" y="0"/>
                </a:cxn>
                <a:cxn ang="0">
                  <a:pos x="1123" y="16"/>
                </a:cxn>
                <a:cxn ang="0">
                  <a:pos x="1038" y="36"/>
                </a:cxn>
              </a:cxnLst>
              <a:rect l="0" t="0" r="r" b="b"/>
              <a:pathLst>
                <a:path w="1447" h="202">
                  <a:moveTo>
                    <a:pt x="1038" y="36"/>
                  </a:moveTo>
                  <a:lnTo>
                    <a:pt x="1038" y="36"/>
                  </a:lnTo>
                  <a:lnTo>
                    <a:pt x="957" y="40"/>
                  </a:lnTo>
                  <a:lnTo>
                    <a:pt x="822" y="49"/>
                  </a:lnTo>
                  <a:lnTo>
                    <a:pt x="822" y="49"/>
                  </a:lnTo>
                  <a:lnTo>
                    <a:pt x="791" y="53"/>
                  </a:lnTo>
                  <a:lnTo>
                    <a:pt x="760" y="56"/>
                  </a:lnTo>
                  <a:lnTo>
                    <a:pt x="694" y="67"/>
                  </a:lnTo>
                  <a:lnTo>
                    <a:pt x="622" y="81"/>
                  </a:lnTo>
                  <a:lnTo>
                    <a:pt x="622" y="81"/>
                  </a:lnTo>
                  <a:lnTo>
                    <a:pt x="571" y="83"/>
                  </a:lnTo>
                  <a:lnTo>
                    <a:pt x="530" y="83"/>
                  </a:lnTo>
                  <a:lnTo>
                    <a:pt x="495" y="81"/>
                  </a:lnTo>
                  <a:lnTo>
                    <a:pt x="495" y="81"/>
                  </a:lnTo>
                  <a:lnTo>
                    <a:pt x="468" y="80"/>
                  </a:lnTo>
                  <a:lnTo>
                    <a:pt x="413" y="80"/>
                  </a:lnTo>
                  <a:lnTo>
                    <a:pt x="261" y="83"/>
                  </a:lnTo>
                  <a:lnTo>
                    <a:pt x="180" y="87"/>
                  </a:lnTo>
                  <a:lnTo>
                    <a:pt x="108" y="90"/>
                  </a:lnTo>
                  <a:lnTo>
                    <a:pt x="56" y="96"/>
                  </a:lnTo>
                  <a:lnTo>
                    <a:pt x="38" y="98"/>
                  </a:lnTo>
                  <a:lnTo>
                    <a:pt x="29" y="99"/>
                  </a:lnTo>
                  <a:lnTo>
                    <a:pt x="29" y="99"/>
                  </a:lnTo>
                  <a:lnTo>
                    <a:pt x="12" y="110"/>
                  </a:lnTo>
                  <a:lnTo>
                    <a:pt x="5" y="116"/>
                  </a:lnTo>
                  <a:lnTo>
                    <a:pt x="2" y="121"/>
                  </a:lnTo>
                  <a:lnTo>
                    <a:pt x="0" y="126"/>
                  </a:lnTo>
                  <a:lnTo>
                    <a:pt x="0" y="132"/>
                  </a:lnTo>
                  <a:lnTo>
                    <a:pt x="3" y="139"/>
                  </a:lnTo>
                  <a:lnTo>
                    <a:pt x="9" y="144"/>
                  </a:lnTo>
                  <a:lnTo>
                    <a:pt x="9" y="144"/>
                  </a:lnTo>
                  <a:lnTo>
                    <a:pt x="14" y="146"/>
                  </a:lnTo>
                  <a:lnTo>
                    <a:pt x="23" y="148"/>
                  </a:lnTo>
                  <a:lnTo>
                    <a:pt x="50" y="150"/>
                  </a:lnTo>
                  <a:lnTo>
                    <a:pt x="84" y="148"/>
                  </a:lnTo>
                  <a:lnTo>
                    <a:pt x="122" y="146"/>
                  </a:lnTo>
                  <a:lnTo>
                    <a:pt x="191" y="139"/>
                  </a:lnTo>
                  <a:lnTo>
                    <a:pt x="221" y="135"/>
                  </a:lnTo>
                  <a:lnTo>
                    <a:pt x="221" y="135"/>
                  </a:lnTo>
                  <a:lnTo>
                    <a:pt x="346" y="135"/>
                  </a:lnTo>
                  <a:lnTo>
                    <a:pt x="436" y="137"/>
                  </a:lnTo>
                  <a:lnTo>
                    <a:pt x="470" y="137"/>
                  </a:lnTo>
                  <a:lnTo>
                    <a:pt x="488" y="139"/>
                  </a:lnTo>
                  <a:lnTo>
                    <a:pt x="488" y="139"/>
                  </a:lnTo>
                  <a:lnTo>
                    <a:pt x="526" y="144"/>
                  </a:lnTo>
                  <a:lnTo>
                    <a:pt x="589" y="150"/>
                  </a:lnTo>
                  <a:lnTo>
                    <a:pt x="656" y="154"/>
                  </a:lnTo>
                  <a:lnTo>
                    <a:pt x="685" y="154"/>
                  </a:lnTo>
                  <a:lnTo>
                    <a:pt x="705" y="154"/>
                  </a:lnTo>
                  <a:lnTo>
                    <a:pt x="705" y="154"/>
                  </a:lnTo>
                  <a:lnTo>
                    <a:pt x="786" y="148"/>
                  </a:lnTo>
                  <a:lnTo>
                    <a:pt x="818" y="146"/>
                  </a:lnTo>
                  <a:lnTo>
                    <a:pt x="831" y="146"/>
                  </a:lnTo>
                  <a:lnTo>
                    <a:pt x="836" y="150"/>
                  </a:lnTo>
                  <a:lnTo>
                    <a:pt x="836" y="150"/>
                  </a:lnTo>
                  <a:lnTo>
                    <a:pt x="838" y="150"/>
                  </a:lnTo>
                  <a:lnTo>
                    <a:pt x="843" y="152"/>
                  </a:lnTo>
                  <a:lnTo>
                    <a:pt x="860" y="152"/>
                  </a:lnTo>
                  <a:lnTo>
                    <a:pt x="906" y="148"/>
                  </a:lnTo>
                  <a:lnTo>
                    <a:pt x="975" y="143"/>
                  </a:lnTo>
                  <a:lnTo>
                    <a:pt x="975" y="143"/>
                  </a:lnTo>
                  <a:lnTo>
                    <a:pt x="988" y="154"/>
                  </a:lnTo>
                  <a:lnTo>
                    <a:pt x="1016" y="177"/>
                  </a:lnTo>
                  <a:lnTo>
                    <a:pt x="1034" y="188"/>
                  </a:lnTo>
                  <a:lnTo>
                    <a:pt x="1051" y="197"/>
                  </a:lnTo>
                  <a:lnTo>
                    <a:pt x="1060" y="200"/>
                  </a:lnTo>
                  <a:lnTo>
                    <a:pt x="1067" y="200"/>
                  </a:lnTo>
                  <a:lnTo>
                    <a:pt x="1074" y="202"/>
                  </a:lnTo>
                  <a:lnTo>
                    <a:pt x="1080" y="200"/>
                  </a:lnTo>
                  <a:lnTo>
                    <a:pt x="1080" y="200"/>
                  </a:lnTo>
                  <a:lnTo>
                    <a:pt x="1085" y="197"/>
                  </a:lnTo>
                  <a:lnTo>
                    <a:pt x="1090" y="191"/>
                  </a:lnTo>
                  <a:lnTo>
                    <a:pt x="1101" y="177"/>
                  </a:lnTo>
                  <a:lnTo>
                    <a:pt x="1112" y="159"/>
                  </a:lnTo>
                  <a:lnTo>
                    <a:pt x="1123" y="139"/>
                  </a:lnTo>
                  <a:lnTo>
                    <a:pt x="1137" y="105"/>
                  </a:lnTo>
                  <a:lnTo>
                    <a:pt x="1144" y="90"/>
                  </a:lnTo>
                  <a:lnTo>
                    <a:pt x="1177" y="94"/>
                  </a:lnTo>
                  <a:lnTo>
                    <a:pt x="1177" y="94"/>
                  </a:lnTo>
                  <a:lnTo>
                    <a:pt x="1220" y="94"/>
                  </a:lnTo>
                  <a:lnTo>
                    <a:pt x="1312" y="94"/>
                  </a:lnTo>
                  <a:lnTo>
                    <a:pt x="1361" y="94"/>
                  </a:lnTo>
                  <a:lnTo>
                    <a:pt x="1404" y="92"/>
                  </a:lnTo>
                  <a:lnTo>
                    <a:pt x="1435" y="89"/>
                  </a:lnTo>
                  <a:lnTo>
                    <a:pt x="1444" y="87"/>
                  </a:lnTo>
                  <a:lnTo>
                    <a:pt x="1447" y="83"/>
                  </a:lnTo>
                  <a:lnTo>
                    <a:pt x="1447" y="83"/>
                  </a:lnTo>
                  <a:lnTo>
                    <a:pt x="1447" y="81"/>
                  </a:lnTo>
                  <a:lnTo>
                    <a:pt x="1445" y="78"/>
                  </a:lnTo>
                  <a:lnTo>
                    <a:pt x="1438" y="71"/>
                  </a:lnTo>
                  <a:lnTo>
                    <a:pt x="1429" y="63"/>
                  </a:lnTo>
                  <a:lnTo>
                    <a:pt x="1418" y="56"/>
                  </a:lnTo>
                  <a:lnTo>
                    <a:pt x="1399" y="44"/>
                  </a:lnTo>
                  <a:lnTo>
                    <a:pt x="1388" y="38"/>
                  </a:lnTo>
                  <a:lnTo>
                    <a:pt x="1388" y="38"/>
                  </a:lnTo>
                  <a:lnTo>
                    <a:pt x="1296" y="20"/>
                  </a:lnTo>
                  <a:lnTo>
                    <a:pt x="1233" y="7"/>
                  </a:lnTo>
                  <a:lnTo>
                    <a:pt x="1213" y="4"/>
                  </a:lnTo>
                  <a:lnTo>
                    <a:pt x="1208" y="2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0" y="0"/>
                  </a:lnTo>
                  <a:lnTo>
                    <a:pt x="1180" y="4"/>
                  </a:lnTo>
                  <a:lnTo>
                    <a:pt x="1123" y="16"/>
                  </a:lnTo>
                  <a:lnTo>
                    <a:pt x="1038" y="36"/>
                  </a:lnTo>
                  <a:lnTo>
                    <a:pt x="1038" y="36"/>
                  </a:lnTo>
                  <a:close/>
                </a:path>
              </a:pathLst>
            </a:custGeom>
            <a:solidFill>
              <a:srgbClr val="ABAB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9" name="Freeform 8"/>
            <p:cNvSpPr>
              <a:spLocks/>
            </p:cNvSpPr>
            <p:nvPr userDrawn="1"/>
          </p:nvSpPr>
          <p:spPr bwMode="auto">
            <a:xfrm>
              <a:off x="4764642" y="1177414"/>
              <a:ext cx="1299615" cy="155296"/>
            </a:xfrm>
            <a:custGeom>
              <a:avLst/>
              <a:gdLst/>
              <a:ahLst/>
              <a:cxnLst>
                <a:cxn ang="0">
                  <a:pos x="1065" y="15"/>
                </a:cxn>
                <a:cxn ang="0">
                  <a:pos x="990" y="25"/>
                </a:cxn>
                <a:cxn ang="0">
                  <a:pos x="883" y="34"/>
                </a:cxn>
                <a:cxn ang="0">
                  <a:pos x="845" y="34"/>
                </a:cxn>
                <a:cxn ang="0">
                  <a:pos x="618" y="33"/>
                </a:cxn>
                <a:cxn ang="0">
                  <a:pos x="461" y="33"/>
                </a:cxn>
                <a:cxn ang="0">
                  <a:pos x="249" y="45"/>
                </a:cxn>
                <a:cxn ang="0">
                  <a:pos x="97" y="60"/>
                </a:cxn>
                <a:cxn ang="0">
                  <a:pos x="25" y="70"/>
                </a:cxn>
                <a:cxn ang="0">
                  <a:pos x="14" y="76"/>
                </a:cxn>
                <a:cxn ang="0">
                  <a:pos x="2" y="89"/>
                </a:cxn>
                <a:cxn ang="0">
                  <a:pos x="2" y="101"/>
                </a:cxn>
                <a:cxn ang="0">
                  <a:pos x="12" y="112"/>
                </a:cxn>
                <a:cxn ang="0">
                  <a:pos x="27" y="125"/>
                </a:cxn>
                <a:cxn ang="0">
                  <a:pos x="45" y="130"/>
                </a:cxn>
                <a:cxn ang="0">
                  <a:pos x="124" y="141"/>
                </a:cxn>
                <a:cxn ang="0">
                  <a:pos x="288" y="153"/>
                </a:cxn>
                <a:cxn ang="0">
                  <a:pos x="373" y="155"/>
                </a:cxn>
                <a:cxn ang="0">
                  <a:pos x="434" y="152"/>
                </a:cxn>
                <a:cxn ang="0">
                  <a:pos x="548" y="139"/>
                </a:cxn>
                <a:cxn ang="0">
                  <a:pos x="588" y="137"/>
                </a:cxn>
                <a:cxn ang="0">
                  <a:pos x="705" y="135"/>
                </a:cxn>
                <a:cxn ang="0">
                  <a:pos x="807" y="137"/>
                </a:cxn>
                <a:cxn ang="0">
                  <a:pos x="816" y="137"/>
                </a:cxn>
                <a:cxn ang="0">
                  <a:pos x="865" y="126"/>
                </a:cxn>
                <a:cxn ang="0">
                  <a:pos x="910" y="117"/>
                </a:cxn>
                <a:cxn ang="0">
                  <a:pos x="916" y="116"/>
                </a:cxn>
                <a:cxn ang="0">
                  <a:pos x="1072" y="177"/>
                </a:cxn>
                <a:cxn ang="0">
                  <a:pos x="1128" y="195"/>
                </a:cxn>
                <a:cxn ang="0">
                  <a:pos x="1139" y="195"/>
                </a:cxn>
                <a:cxn ang="0">
                  <a:pos x="1161" y="191"/>
                </a:cxn>
                <a:cxn ang="0">
                  <a:pos x="1181" y="180"/>
                </a:cxn>
                <a:cxn ang="0">
                  <a:pos x="1209" y="159"/>
                </a:cxn>
                <a:cxn ang="0">
                  <a:pos x="1235" y="126"/>
                </a:cxn>
                <a:cxn ang="0">
                  <a:pos x="1638" y="99"/>
                </a:cxn>
                <a:cxn ang="0">
                  <a:pos x="1617" y="52"/>
                </a:cxn>
                <a:cxn ang="0">
                  <a:pos x="1592" y="7"/>
                </a:cxn>
                <a:cxn ang="0">
                  <a:pos x="1588" y="0"/>
                </a:cxn>
                <a:cxn ang="0">
                  <a:pos x="1563" y="0"/>
                </a:cxn>
                <a:cxn ang="0">
                  <a:pos x="1323" y="6"/>
                </a:cxn>
                <a:cxn ang="0">
                  <a:pos x="1065" y="15"/>
                </a:cxn>
              </a:cxnLst>
              <a:rect l="0" t="0" r="r" b="b"/>
              <a:pathLst>
                <a:path w="1638" h="195">
                  <a:moveTo>
                    <a:pt x="1065" y="15"/>
                  </a:moveTo>
                  <a:lnTo>
                    <a:pt x="1065" y="15"/>
                  </a:lnTo>
                  <a:lnTo>
                    <a:pt x="1044" y="18"/>
                  </a:lnTo>
                  <a:lnTo>
                    <a:pt x="990" y="25"/>
                  </a:lnTo>
                  <a:lnTo>
                    <a:pt x="919" y="33"/>
                  </a:lnTo>
                  <a:lnTo>
                    <a:pt x="883" y="34"/>
                  </a:lnTo>
                  <a:lnTo>
                    <a:pt x="845" y="34"/>
                  </a:lnTo>
                  <a:lnTo>
                    <a:pt x="845" y="34"/>
                  </a:lnTo>
                  <a:lnTo>
                    <a:pt x="746" y="33"/>
                  </a:lnTo>
                  <a:lnTo>
                    <a:pt x="618" y="33"/>
                  </a:lnTo>
                  <a:lnTo>
                    <a:pt x="461" y="33"/>
                  </a:lnTo>
                  <a:lnTo>
                    <a:pt x="461" y="33"/>
                  </a:lnTo>
                  <a:lnTo>
                    <a:pt x="395" y="36"/>
                  </a:lnTo>
                  <a:lnTo>
                    <a:pt x="249" y="45"/>
                  </a:lnTo>
                  <a:lnTo>
                    <a:pt x="169" y="52"/>
                  </a:lnTo>
                  <a:lnTo>
                    <a:pt x="97" y="60"/>
                  </a:lnTo>
                  <a:lnTo>
                    <a:pt x="41" y="67"/>
                  </a:lnTo>
                  <a:lnTo>
                    <a:pt x="25" y="70"/>
                  </a:lnTo>
                  <a:lnTo>
                    <a:pt x="14" y="76"/>
                  </a:lnTo>
                  <a:lnTo>
                    <a:pt x="14" y="76"/>
                  </a:lnTo>
                  <a:lnTo>
                    <a:pt x="5" y="81"/>
                  </a:lnTo>
                  <a:lnTo>
                    <a:pt x="2" y="89"/>
                  </a:lnTo>
                  <a:lnTo>
                    <a:pt x="0" y="96"/>
                  </a:lnTo>
                  <a:lnTo>
                    <a:pt x="2" y="101"/>
                  </a:lnTo>
                  <a:lnTo>
                    <a:pt x="7" y="107"/>
                  </a:lnTo>
                  <a:lnTo>
                    <a:pt x="12" y="112"/>
                  </a:lnTo>
                  <a:lnTo>
                    <a:pt x="27" y="125"/>
                  </a:lnTo>
                  <a:lnTo>
                    <a:pt x="27" y="125"/>
                  </a:lnTo>
                  <a:lnTo>
                    <a:pt x="32" y="128"/>
                  </a:lnTo>
                  <a:lnTo>
                    <a:pt x="45" y="130"/>
                  </a:lnTo>
                  <a:lnTo>
                    <a:pt x="77" y="137"/>
                  </a:lnTo>
                  <a:lnTo>
                    <a:pt x="124" y="141"/>
                  </a:lnTo>
                  <a:lnTo>
                    <a:pt x="176" y="146"/>
                  </a:lnTo>
                  <a:lnTo>
                    <a:pt x="288" y="153"/>
                  </a:lnTo>
                  <a:lnTo>
                    <a:pt x="373" y="155"/>
                  </a:lnTo>
                  <a:lnTo>
                    <a:pt x="373" y="155"/>
                  </a:lnTo>
                  <a:lnTo>
                    <a:pt x="404" y="155"/>
                  </a:lnTo>
                  <a:lnTo>
                    <a:pt x="434" y="152"/>
                  </a:lnTo>
                  <a:lnTo>
                    <a:pt x="494" y="146"/>
                  </a:lnTo>
                  <a:lnTo>
                    <a:pt x="548" y="139"/>
                  </a:lnTo>
                  <a:lnTo>
                    <a:pt x="569" y="137"/>
                  </a:lnTo>
                  <a:lnTo>
                    <a:pt x="588" y="137"/>
                  </a:lnTo>
                  <a:lnTo>
                    <a:pt x="588" y="137"/>
                  </a:lnTo>
                  <a:lnTo>
                    <a:pt x="705" y="135"/>
                  </a:lnTo>
                  <a:lnTo>
                    <a:pt x="770" y="135"/>
                  </a:lnTo>
                  <a:lnTo>
                    <a:pt x="807" y="137"/>
                  </a:lnTo>
                  <a:lnTo>
                    <a:pt x="807" y="137"/>
                  </a:lnTo>
                  <a:lnTo>
                    <a:pt x="816" y="137"/>
                  </a:lnTo>
                  <a:lnTo>
                    <a:pt x="831" y="135"/>
                  </a:lnTo>
                  <a:lnTo>
                    <a:pt x="865" y="126"/>
                  </a:lnTo>
                  <a:lnTo>
                    <a:pt x="898" y="119"/>
                  </a:lnTo>
                  <a:lnTo>
                    <a:pt x="910" y="117"/>
                  </a:lnTo>
                  <a:lnTo>
                    <a:pt x="916" y="116"/>
                  </a:lnTo>
                  <a:lnTo>
                    <a:pt x="916" y="116"/>
                  </a:lnTo>
                  <a:lnTo>
                    <a:pt x="1004" y="152"/>
                  </a:lnTo>
                  <a:lnTo>
                    <a:pt x="1072" y="177"/>
                  </a:lnTo>
                  <a:lnTo>
                    <a:pt x="1103" y="188"/>
                  </a:lnTo>
                  <a:lnTo>
                    <a:pt x="1128" y="195"/>
                  </a:lnTo>
                  <a:lnTo>
                    <a:pt x="1128" y="195"/>
                  </a:lnTo>
                  <a:lnTo>
                    <a:pt x="1139" y="195"/>
                  </a:lnTo>
                  <a:lnTo>
                    <a:pt x="1150" y="195"/>
                  </a:lnTo>
                  <a:lnTo>
                    <a:pt x="1161" y="191"/>
                  </a:lnTo>
                  <a:lnTo>
                    <a:pt x="1172" y="188"/>
                  </a:lnTo>
                  <a:lnTo>
                    <a:pt x="1181" y="180"/>
                  </a:lnTo>
                  <a:lnTo>
                    <a:pt x="1191" y="173"/>
                  </a:lnTo>
                  <a:lnTo>
                    <a:pt x="1209" y="159"/>
                  </a:lnTo>
                  <a:lnTo>
                    <a:pt x="1224" y="141"/>
                  </a:lnTo>
                  <a:lnTo>
                    <a:pt x="1235" y="126"/>
                  </a:lnTo>
                  <a:lnTo>
                    <a:pt x="1245" y="112"/>
                  </a:lnTo>
                  <a:lnTo>
                    <a:pt x="1638" y="99"/>
                  </a:lnTo>
                  <a:lnTo>
                    <a:pt x="1638" y="99"/>
                  </a:lnTo>
                  <a:lnTo>
                    <a:pt x="1617" y="52"/>
                  </a:lnTo>
                  <a:lnTo>
                    <a:pt x="1599" y="20"/>
                  </a:lnTo>
                  <a:lnTo>
                    <a:pt x="1592" y="7"/>
                  </a:lnTo>
                  <a:lnTo>
                    <a:pt x="1588" y="0"/>
                  </a:lnTo>
                  <a:lnTo>
                    <a:pt x="1588" y="0"/>
                  </a:lnTo>
                  <a:lnTo>
                    <a:pt x="1579" y="0"/>
                  </a:lnTo>
                  <a:lnTo>
                    <a:pt x="1563" y="0"/>
                  </a:lnTo>
                  <a:lnTo>
                    <a:pt x="1501" y="0"/>
                  </a:lnTo>
                  <a:lnTo>
                    <a:pt x="1323" y="6"/>
                  </a:lnTo>
                  <a:lnTo>
                    <a:pt x="1065" y="15"/>
                  </a:lnTo>
                  <a:lnTo>
                    <a:pt x="1065" y="15"/>
                  </a:lnTo>
                  <a:close/>
                </a:path>
              </a:pathLst>
            </a:custGeom>
            <a:solidFill>
              <a:srgbClr val="ABABA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0" name="Freeform 9"/>
            <p:cNvSpPr>
              <a:spLocks/>
            </p:cNvSpPr>
            <p:nvPr userDrawn="1"/>
          </p:nvSpPr>
          <p:spPr bwMode="auto">
            <a:xfrm>
              <a:off x="3597131" y="-1262708"/>
              <a:ext cx="967571" cy="772914"/>
            </a:xfrm>
            <a:custGeom>
              <a:avLst/>
              <a:gdLst/>
              <a:ahLst/>
              <a:cxnLst>
                <a:cxn ang="0">
                  <a:pos x="659" y="0"/>
                </a:cxn>
                <a:cxn ang="0">
                  <a:pos x="649" y="79"/>
                </a:cxn>
                <a:cxn ang="0">
                  <a:pos x="649" y="79"/>
                </a:cxn>
                <a:cxn ang="0">
                  <a:pos x="605" y="79"/>
                </a:cxn>
                <a:cxn ang="0">
                  <a:pos x="537" y="79"/>
                </a:cxn>
                <a:cxn ang="0">
                  <a:pos x="537" y="79"/>
                </a:cxn>
                <a:cxn ang="0">
                  <a:pos x="504" y="79"/>
                </a:cxn>
                <a:cxn ang="0">
                  <a:pos x="465" y="82"/>
                </a:cxn>
                <a:cxn ang="0">
                  <a:pos x="416" y="88"/>
                </a:cxn>
                <a:cxn ang="0">
                  <a:pos x="416" y="88"/>
                </a:cxn>
                <a:cxn ang="0">
                  <a:pos x="405" y="108"/>
                </a:cxn>
                <a:cxn ang="0">
                  <a:pos x="385" y="137"/>
                </a:cxn>
                <a:cxn ang="0">
                  <a:pos x="353" y="183"/>
                </a:cxn>
                <a:cxn ang="0">
                  <a:pos x="353" y="183"/>
                </a:cxn>
                <a:cxn ang="0">
                  <a:pos x="306" y="248"/>
                </a:cxn>
                <a:cxn ang="0">
                  <a:pos x="252" y="315"/>
                </a:cxn>
                <a:cxn ang="0">
                  <a:pos x="193" y="393"/>
                </a:cxn>
                <a:cxn ang="0">
                  <a:pos x="193" y="393"/>
                </a:cxn>
                <a:cxn ang="0">
                  <a:pos x="147" y="452"/>
                </a:cxn>
                <a:cxn ang="0">
                  <a:pos x="68" y="553"/>
                </a:cxn>
                <a:cxn ang="0">
                  <a:pos x="68" y="553"/>
                </a:cxn>
                <a:cxn ang="0">
                  <a:pos x="52" y="575"/>
                </a:cxn>
                <a:cxn ang="0">
                  <a:pos x="38" y="596"/>
                </a:cxn>
                <a:cxn ang="0">
                  <a:pos x="27" y="618"/>
                </a:cxn>
                <a:cxn ang="0">
                  <a:pos x="18" y="636"/>
                </a:cxn>
                <a:cxn ang="0">
                  <a:pos x="5" y="665"/>
                </a:cxn>
                <a:cxn ang="0">
                  <a:pos x="0" y="676"/>
                </a:cxn>
                <a:cxn ang="0">
                  <a:pos x="0" y="676"/>
                </a:cxn>
                <a:cxn ang="0">
                  <a:pos x="102" y="796"/>
                </a:cxn>
                <a:cxn ang="0">
                  <a:pos x="247" y="971"/>
                </a:cxn>
                <a:cxn ang="0">
                  <a:pos x="247" y="971"/>
                </a:cxn>
                <a:cxn ang="0">
                  <a:pos x="322" y="917"/>
                </a:cxn>
                <a:cxn ang="0">
                  <a:pos x="369" y="888"/>
                </a:cxn>
                <a:cxn ang="0">
                  <a:pos x="391" y="876"/>
                </a:cxn>
                <a:cxn ang="0">
                  <a:pos x="396" y="874"/>
                </a:cxn>
                <a:cxn ang="0">
                  <a:pos x="283" y="688"/>
                </a:cxn>
                <a:cxn ang="0">
                  <a:pos x="283" y="688"/>
                </a:cxn>
                <a:cxn ang="0">
                  <a:pos x="304" y="667"/>
                </a:cxn>
                <a:cxn ang="0">
                  <a:pos x="326" y="647"/>
                </a:cxn>
                <a:cxn ang="0">
                  <a:pos x="355" y="621"/>
                </a:cxn>
                <a:cxn ang="0">
                  <a:pos x="355" y="621"/>
                </a:cxn>
                <a:cxn ang="0">
                  <a:pos x="371" y="605"/>
                </a:cxn>
                <a:cxn ang="0">
                  <a:pos x="387" y="587"/>
                </a:cxn>
                <a:cxn ang="0">
                  <a:pos x="403" y="569"/>
                </a:cxn>
                <a:cxn ang="0">
                  <a:pos x="416" y="549"/>
                </a:cxn>
                <a:cxn ang="0">
                  <a:pos x="438" y="519"/>
                </a:cxn>
                <a:cxn ang="0">
                  <a:pos x="445" y="506"/>
                </a:cxn>
                <a:cxn ang="0">
                  <a:pos x="787" y="508"/>
                </a:cxn>
                <a:cxn ang="0">
                  <a:pos x="1216" y="508"/>
                </a:cxn>
                <a:cxn ang="0">
                  <a:pos x="1121" y="234"/>
                </a:cxn>
                <a:cxn ang="0">
                  <a:pos x="1121" y="234"/>
                </a:cxn>
                <a:cxn ang="0">
                  <a:pos x="1112" y="232"/>
                </a:cxn>
                <a:cxn ang="0">
                  <a:pos x="1092" y="225"/>
                </a:cxn>
                <a:cxn ang="0">
                  <a:pos x="1069" y="214"/>
                </a:cxn>
                <a:cxn ang="0">
                  <a:pos x="1056" y="207"/>
                </a:cxn>
                <a:cxn ang="0">
                  <a:pos x="1045" y="198"/>
                </a:cxn>
                <a:cxn ang="0">
                  <a:pos x="1045" y="198"/>
                </a:cxn>
                <a:cxn ang="0">
                  <a:pos x="1018" y="176"/>
                </a:cxn>
                <a:cxn ang="0">
                  <a:pos x="982" y="151"/>
                </a:cxn>
                <a:cxn ang="0">
                  <a:pos x="941" y="120"/>
                </a:cxn>
                <a:cxn ang="0">
                  <a:pos x="937" y="41"/>
                </a:cxn>
                <a:cxn ang="0">
                  <a:pos x="659" y="0"/>
                </a:cxn>
              </a:cxnLst>
              <a:rect l="0" t="0" r="r" b="b"/>
              <a:pathLst>
                <a:path w="1216" h="971">
                  <a:moveTo>
                    <a:pt x="659" y="0"/>
                  </a:moveTo>
                  <a:lnTo>
                    <a:pt x="649" y="79"/>
                  </a:lnTo>
                  <a:lnTo>
                    <a:pt x="649" y="79"/>
                  </a:lnTo>
                  <a:lnTo>
                    <a:pt x="605" y="79"/>
                  </a:lnTo>
                  <a:lnTo>
                    <a:pt x="537" y="79"/>
                  </a:lnTo>
                  <a:lnTo>
                    <a:pt x="537" y="79"/>
                  </a:lnTo>
                  <a:lnTo>
                    <a:pt x="504" y="79"/>
                  </a:lnTo>
                  <a:lnTo>
                    <a:pt x="465" y="82"/>
                  </a:lnTo>
                  <a:lnTo>
                    <a:pt x="416" y="88"/>
                  </a:lnTo>
                  <a:lnTo>
                    <a:pt x="416" y="88"/>
                  </a:lnTo>
                  <a:lnTo>
                    <a:pt x="405" y="108"/>
                  </a:lnTo>
                  <a:lnTo>
                    <a:pt x="385" y="137"/>
                  </a:lnTo>
                  <a:lnTo>
                    <a:pt x="353" y="183"/>
                  </a:lnTo>
                  <a:lnTo>
                    <a:pt x="353" y="183"/>
                  </a:lnTo>
                  <a:lnTo>
                    <a:pt x="306" y="248"/>
                  </a:lnTo>
                  <a:lnTo>
                    <a:pt x="252" y="315"/>
                  </a:lnTo>
                  <a:lnTo>
                    <a:pt x="193" y="393"/>
                  </a:lnTo>
                  <a:lnTo>
                    <a:pt x="193" y="393"/>
                  </a:lnTo>
                  <a:lnTo>
                    <a:pt x="147" y="452"/>
                  </a:lnTo>
                  <a:lnTo>
                    <a:pt x="68" y="553"/>
                  </a:lnTo>
                  <a:lnTo>
                    <a:pt x="68" y="553"/>
                  </a:lnTo>
                  <a:lnTo>
                    <a:pt x="52" y="575"/>
                  </a:lnTo>
                  <a:lnTo>
                    <a:pt x="38" y="596"/>
                  </a:lnTo>
                  <a:lnTo>
                    <a:pt x="27" y="618"/>
                  </a:lnTo>
                  <a:lnTo>
                    <a:pt x="18" y="636"/>
                  </a:lnTo>
                  <a:lnTo>
                    <a:pt x="5" y="665"/>
                  </a:lnTo>
                  <a:lnTo>
                    <a:pt x="0" y="676"/>
                  </a:lnTo>
                  <a:lnTo>
                    <a:pt x="0" y="676"/>
                  </a:lnTo>
                  <a:lnTo>
                    <a:pt x="102" y="796"/>
                  </a:lnTo>
                  <a:lnTo>
                    <a:pt x="247" y="971"/>
                  </a:lnTo>
                  <a:lnTo>
                    <a:pt x="247" y="971"/>
                  </a:lnTo>
                  <a:lnTo>
                    <a:pt x="322" y="917"/>
                  </a:lnTo>
                  <a:lnTo>
                    <a:pt x="369" y="888"/>
                  </a:lnTo>
                  <a:lnTo>
                    <a:pt x="391" y="876"/>
                  </a:lnTo>
                  <a:lnTo>
                    <a:pt x="396" y="874"/>
                  </a:lnTo>
                  <a:lnTo>
                    <a:pt x="283" y="688"/>
                  </a:lnTo>
                  <a:lnTo>
                    <a:pt x="283" y="688"/>
                  </a:lnTo>
                  <a:lnTo>
                    <a:pt x="304" y="667"/>
                  </a:lnTo>
                  <a:lnTo>
                    <a:pt x="326" y="647"/>
                  </a:lnTo>
                  <a:lnTo>
                    <a:pt x="355" y="621"/>
                  </a:lnTo>
                  <a:lnTo>
                    <a:pt x="355" y="621"/>
                  </a:lnTo>
                  <a:lnTo>
                    <a:pt x="371" y="605"/>
                  </a:lnTo>
                  <a:lnTo>
                    <a:pt x="387" y="587"/>
                  </a:lnTo>
                  <a:lnTo>
                    <a:pt x="403" y="569"/>
                  </a:lnTo>
                  <a:lnTo>
                    <a:pt x="416" y="549"/>
                  </a:lnTo>
                  <a:lnTo>
                    <a:pt x="438" y="519"/>
                  </a:lnTo>
                  <a:lnTo>
                    <a:pt x="445" y="506"/>
                  </a:lnTo>
                  <a:lnTo>
                    <a:pt x="787" y="508"/>
                  </a:lnTo>
                  <a:lnTo>
                    <a:pt x="1216" y="508"/>
                  </a:lnTo>
                  <a:lnTo>
                    <a:pt x="1121" y="234"/>
                  </a:lnTo>
                  <a:lnTo>
                    <a:pt x="1121" y="234"/>
                  </a:lnTo>
                  <a:lnTo>
                    <a:pt x="1112" y="232"/>
                  </a:lnTo>
                  <a:lnTo>
                    <a:pt x="1092" y="225"/>
                  </a:lnTo>
                  <a:lnTo>
                    <a:pt x="1069" y="214"/>
                  </a:lnTo>
                  <a:lnTo>
                    <a:pt x="1056" y="207"/>
                  </a:lnTo>
                  <a:lnTo>
                    <a:pt x="1045" y="198"/>
                  </a:lnTo>
                  <a:lnTo>
                    <a:pt x="1045" y="198"/>
                  </a:lnTo>
                  <a:lnTo>
                    <a:pt x="1018" y="176"/>
                  </a:lnTo>
                  <a:lnTo>
                    <a:pt x="982" y="151"/>
                  </a:lnTo>
                  <a:lnTo>
                    <a:pt x="941" y="120"/>
                  </a:lnTo>
                  <a:lnTo>
                    <a:pt x="937" y="41"/>
                  </a:lnTo>
                  <a:lnTo>
                    <a:pt x="659" y="0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4291568" y="-1235932"/>
              <a:ext cx="60696" cy="315948"/>
            </a:xfrm>
            <a:custGeom>
              <a:avLst/>
              <a:gdLst/>
              <a:ahLst/>
              <a:cxnLst>
                <a:cxn ang="0">
                  <a:pos x="63" y="9"/>
                </a:cxn>
                <a:cxn ang="0">
                  <a:pos x="0" y="0"/>
                </a:cxn>
                <a:cxn ang="0">
                  <a:pos x="23" y="110"/>
                </a:cxn>
                <a:cxn ang="0">
                  <a:pos x="70" y="321"/>
                </a:cxn>
                <a:cxn ang="0">
                  <a:pos x="70" y="321"/>
                </a:cxn>
                <a:cxn ang="0">
                  <a:pos x="74" y="355"/>
                </a:cxn>
                <a:cxn ang="0">
                  <a:pos x="76" y="382"/>
                </a:cxn>
                <a:cxn ang="0">
                  <a:pos x="76" y="400"/>
                </a:cxn>
                <a:cxn ang="0">
                  <a:pos x="76" y="400"/>
                </a:cxn>
                <a:cxn ang="0">
                  <a:pos x="77" y="380"/>
                </a:cxn>
                <a:cxn ang="0">
                  <a:pos x="77" y="353"/>
                </a:cxn>
                <a:cxn ang="0">
                  <a:pos x="77" y="297"/>
                </a:cxn>
                <a:cxn ang="0">
                  <a:pos x="72" y="229"/>
                </a:cxn>
                <a:cxn ang="0">
                  <a:pos x="65" y="90"/>
                </a:cxn>
                <a:cxn ang="0">
                  <a:pos x="67" y="83"/>
                </a:cxn>
                <a:cxn ang="0">
                  <a:pos x="63" y="9"/>
                </a:cxn>
              </a:cxnLst>
              <a:rect l="0" t="0" r="r" b="b"/>
              <a:pathLst>
                <a:path w="77" h="400">
                  <a:moveTo>
                    <a:pt x="63" y="9"/>
                  </a:moveTo>
                  <a:lnTo>
                    <a:pt x="0" y="0"/>
                  </a:lnTo>
                  <a:lnTo>
                    <a:pt x="23" y="110"/>
                  </a:lnTo>
                  <a:lnTo>
                    <a:pt x="70" y="321"/>
                  </a:lnTo>
                  <a:lnTo>
                    <a:pt x="70" y="321"/>
                  </a:lnTo>
                  <a:lnTo>
                    <a:pt x="74" y="355"/>
                  </a:lnTo>
                  <a:lnTo>
                    <a:pt x="76" y="382"/>
                  </a:lnTo>
                  <a:lnTo>
                    <a:pt x="76" y="400"/>
                  </a:lnTo>
                  <a:lnTo>
                    <a:pt x="76" y="400"/>
                  </a:lnTo>
                  <a:lnTo>
                    <a:pt x="77" y="380"/>
                  </a:lnTo>
                  <a:lnTo>
                    <a:pt x="77" y="353"/>
                  </a:lnTo>
                  <a:lnTo>
                    <a:pt x="77" y="297"/>
                  </a:lnTo>
                  <a:lnTo>
                    <a:pt x="72" y="229"/>
                  </a:lnTo>
                  <a:lnTo>
                    <a:pt x="65" y="90"/>
                  </a:lnTo>
                  <a:lnTo>
                    <a:pt x="67" y="83"/>
                  </a:lnTo>
                  <a:lnTo>
                    <a:pt x="63" y="9"/>
                  </a:lnTo>
                  <a:close/>
                </a:path>
              </a:pathLst>
            </a:custGeom>
            <a:solidFill>
              <a:srgbClr val="064B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2" name="Freeform 11"/>
            <p:cNvSpPr>
              <a:spLocks/>
            </p:cNvSpPr>
            <p:nvPr userDrawn="1"/>
          </p:nvSpPr>
          <p:spPr bwMode="auto">
            <a:xfrm>
              <a:off x="5609035" y="1079237"/>
              <a:ext cx="590897" cy="260613"/>
            </a:xfrm>
            <a:custGeom>
              <a:avLst/>
              <a:gdLst/>
              <a:ahLst/>
              <a:cxnLst>
                <a:cxn ang="0">
                  <a:pos x="0" y="165"/>
                </a:cxn>
                <a:cxn ang="0">
                  <a:pos x="20" y="211"/>
                </a:cxn>
                <a:cxn ang="0">
                  <a:pos x="29" y="252"/>
                </a:cxn>
                <a:cxn ang="0">
                  <a:pos x="40" y="286"/>
                </a:cxn>
                <a:cxn ang="0">
                  <a:pos x="54" y="311"/>
                </a:cxn>
                <a:cxn ang="0">
                  <a:pos x="60" y="317"/>
                </a:cxn>
                <a:cxn ang="0">
                  <a:pos x="78" y="324"/>
                </a:cxn>
                <a:cxn ang="0">
                  <a:pos x="110" y="328"/>
                </a:cxn>
                <a:cxn ang="0">
                  <a:pos x="170" y="326"/>
                </a:cxn>
                <a:cxn ang="0">
                  <a:pos x="181" y="326"/>
                </a:cxn>
                <a:cxn ang="0">
                  <a:pos x="199" y="317"/>
                </a:cxn>
                <a:cxn ang="0">
                  <a:pos x="215" y="299"/>
                </a:cxn>
                <a:cxn ang="0">
                  <a:pos x="258" y="223"/>
                </a:cxn>
                <a:cxn ang="0">
                  <a:pos x="354" y="178"/>
                </a:cxn>
                <a:cxn ang="0">
                  <a:pos x="361" y="178"/>
                </a:cxn>
                <a:cxn ang="0">
                  <a:pos x="393" y="178"/>
                </a:cxn>
                <a:cxn ang="0">
                  <a:pos x="422" y="183"/>
                </a:cxn>
                <a:cxn ang="0">
                  <a:pos x="438" y="189"/>
                </a:cxn>
                <a:cxn ang="0">
                  <a:pos x="505" y="214"/>
                </a:cxn>
                <a:cxn ang="0">
                  <a:pos x="631" y="230"/>
                </a:cxn>
                <a:cxn ang="0">
                  <a:pos x="745" y="198"/>
                </a:cxn>
                <a:cxn ang="0">
                  <a:pos x="729" y="191"/>
                </a:cxn>
                <a:cxn ang="0">
                  <a:pos x="730" y="171"/>
                </a:cxn>
                <a:cxn ang="0">
                  <a:pos x="729" y="142"/>
                </a:cxn>
                <a:cxn ang="0">
                  <a:pos x="727" y="131"/>
                </a:cxn>
                <a:cxn ang="0">
                  <a:pos x="711" y="115"/>
                </a:cxn>
                <a:cxn ang="0">
                  <a:pos x="687" y="104"/>
                </a:cxn>
                <a:cxn ang="0">
                  <a:pos x="657" y="97"/>
                </a:cxn>
                <a:cxn ang="0">
                  <a:pos x="628" y="93"/>
                </a:cxn>
                <a:cxn ang="0">
                  <a:pos x="561" y="90"/>
                </a:cxn>
                <a:cxn ang="0">
                  <a:pos x="529" y="84"/>
                </a:cxn>
                <a:cxn ang="0">
                  <a:pos x="502" y="70"/>
                </a:cxn>
                <a:cxn ang="0">
                  <a:pos x="487" y="59"/>
                </a:cxn>
                <a:cxn ang="0">
                  <a:pos x="431" y="27"/>
                </a:cxn>
                <a:cxn ang="0">
                  <a:pos x="383" y="5"/>
                </a:cxn>
                <a:cxn ang="0">
                  <a:pos x="0" y="95"/>
                </a:cxn>
              </a:cxnLst>
              <a:rect l="0" t="0" r="r" b="b"/>
              <a:pathLst>
                <a:path w="745" h="328">
                  <a:moveTo>
                    <a:pt x="0" y="95"/>
                  </a:moveTo>
                  <a:lnTo>
                    <a:pt x="0" y="165"/>
                  </a:lnTo>
                  <a:lnTo>
                    <a:pt x="20" y="211"/>
                  </a:lnTo>
                  <a:lnTo>
                    <a:pt x="20" y="211"/>
                  </a:lnTo>
                  <a:lnTo>
                    <a:pt x="22" y="223"/>
                  </a:lnTo>
                  <a:lnTo>
                    <a:pt x="29" y="252"/>
                  </a:lnTo>
                  <a:lnTo>
                    <a:pt x="35" y="270"/>
                  </a:lnTo>
                  <a:lnTo>
                    <a:pt x="40" y="286"/>
                  </a:lnTo>
                  <a:lnTo>
                    <a:pt x="47" y="301"/>
                  </a:lnTo>
                  <a:lnTo>
                    <a:pt x="54" y="311"/>
                  </a:lnTo>
                  <a:lnTo>
                    <a:pt x="54" y="311"/>
                  </a:lnTo>
                  <a:lnTo>
                    <a:pt x="60" y="317"/>
                  </a:lnTo>
                  <a:lnTo>
                    <a:pt x="65" y="319"/>
                  </a:lnTo>
                  <a:lnTo>
                    <a:pt x="78" y="324"/>
                  </a:lnTo>
                  <a:lnTo>
                    <a:pt x="94" y="326"/>
                  </a:lnTo>
                  <a:lnTo>
                    <a:pt x="110" y="328"/>
                  </a:lnTo>
                  <a:lnTo>
                    <a:pt x="143" y="326"/>
                  </a:lnTo>
                  <a:lnTo>
                    <a:pt x="170" y="326"/>
                  </a:lnTo>
                  <a:lnTo>
                    <a:pt x="170" y="326"/>
                  </a:lnTo>
                  <a:lnTo>
                    <a:pt x="181" y="326"/>
                  </a:lnTo>
                  <a:lnTo>
                    <a:pt x="190" y="322"/>
                  </a:lnTo>
                  <a:lnTo>
                    <a:pt x="199" y="317"/>
                  </a:lnTo>
                  <a:lnTo>
                    <a:pt x="204" y="311"/>
                  </a:lnTo>
                  <a:lnTo>
                    <a:pt x="215" y="299"/>
                  </a:lnTo>
                  <a:lnTo>
                    <a:pt x="217" y="292"/>
                  </a:lnTo>
                  <a:lnTo>
                    <a:pt x="258" y="223"/>
                  </a:lnTo>
                  <a:lnTo>
                    <a:pt x="357" y="221"/>
                  </a:lnTo>
                  <a:lnTo>
                    <a:pt x="354" y="178"/>
                  </a:lnTo>
                  <a:lnTo>
                    <a:pt x="354" y="178"/>
                  </a:lnTo>
                  <a:lnTo>
                    <a:pt x="361" y="178"/>
                  </a:lnTo>
                  <a:lnTo>
                    <a:pt x="381" y="176"/>
                  </a:lnTo>
                  <a:lnTo>
                    <a:pt x="393" y="178"/>
                  </a:lnTo>
                  <a:lnTo>
                    <a:pt x="408" y="180"/>
                  </a:lnTo>
                  <a:lnTo>
                    <a:pt x="422" y="183"/>
                  </a:lnTo>
                  <a:lnTo>
                    <a:pt x="438" y="189"/>
                  </a:lnTo>
                  <a:lnTo>
                    <a:pt x="438" y="189"/>
                  </a:lnTo>
                  <a:lnTo>
                    <a:pt x="471" y="201"/>
                  </a:lnTo>
                  <a:lnTo>
                    <a:pt x="505" y="214"/>
                  </a:lnTo>
                  <a:lnTo>
                    <a:pt x="543" y="229"/>
                  </a:lnTo>
                  <a:lnTo>
                    <a:pt x="631" y="230"/>
                  </a:lnTo>
                  <a:lnTo>
                    <a:pt x="736" y="229"/>
                  </a:lnTo>
                  <a:lnTo>
                    <a:pt x="745" y="198"/>
                  </a:lnTo>
                  <a:lnTo>
                    <a:pt x="729" y="191"/>
                  </a:lnTo>
                  <a:lnTo>
                    <a:pt x="729" y="191"/>
                  </a:lnTo>
                  <a:lnTo>
                    <a:pt x="729" y="185"/>
                  </a:lnTo>
                  <a:lnTo>
                    <a:pt x="730" y="171"/>
                  </a:lnTo>
                  <a:lnTo>
                    <a:pt x="730" y="151"/>
                  </a:lnTo>
                  <a:lnTo>
                    <a:pt x="729" y="142"/>
                  </a:lnTo>
                  <a:lnTo>
                    <a:pt x="727" y="131"/>
                  </a:lnTo>
                  <a:lnTo>
                    <a:pt x="727" y="131"/>
                  </a:lnTo>
                  <a:lnTo>
                    <a:pt x="720" y="122"/>
                  </a:lnTo>
                  <a:lnTo>
                    <a:pt x="711" y="115"/>
                  </a:lnTo>
                  <a:lnTo>
                    <a:pt x="700" y="108"/>
                  </a:lnTo>
                  <a:lnTo>
                    <a:pt x="687" y="104"/>
                  </a:lnTo>
                  <a:lnTo>
                    <a:pt x="673" y="101"/>
                  </a:lnTo>
                  <a:lnTo>
                    <a:pt x="657" y="97"/>
                  </a:lnTo>
                  <a:lnTo>
                    <a:pt x="628" y="93"/>
                  </a:lnTo>
                  <a:lnTo>
                    <a:pt x="628" y="93"/>
                  </a:lnTo>
                  <a:lnTo>
                    <a:pt x="595" y="93"/>
                  </a:lnTo>
                  <a:lnTo>
                    <a:pt x="561" y="90"/>
                  </a:lnTo>
                  <a:lnTo>
                    <a:pt x="545" y="88"/>
                  </a:lnTo>
                  <a:lnTo>
                    <a:pt x="529" y="84"/>
                  </a:lnTo>
                  <a:lnTo>
                    <a:pt x="514" y="77"/>
                  </a:lnTo>
                  <a:lnTo>
                    <a:pt x="502" y="70"/>
                  </a:lnTo>
                  <a:lnTo>
                    <a:pt x="502" y="70"/>
                  </a:lnTo>
                  <a:lnTo>
                    <a:pt x="487" y="59"/>
                  </a:lnTo>
                  <a:lnTo>
                    <a:pt x="471" y="48"/>
                  </a:lnTo>
                  <a:lnTo>
                    <a:pt x="431" y="27"/>
                  </a:lnTo>
                  <a:lnTo>
                    <a:pt x="397" y="12"/>
                  </a:lnTo>
                  <a:lnTo>
                    <a:pt x="383" y="5"/>
                  </a:lnTo>
                  <a:lnTo>
                    <a:pt x="224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5600109" y="1079237"/>
              <a:ext cx="587326" cy="239193"/>
            </a:xfrm>
            <a:custGeom>
              <a:avLst/>
              <a:gdLst/>
              <a:ahLst/>
              <a:cxnLst>
                <a:cxn ang="0">
                  <a:pos x="552" y="201"/>
                </a:cxn>
                <a:cxn ang="0">
                  <a:pos x="593" y="205"/>
                </a:cxn>
                <a:cxn ang="0">
                  <a:pos x="732" y="201"/>
                </a:cxn>
                <a:cxn ang="0">
                  <a:pos x="738" y="191"/>
                </a:cxn>
                <a:cxn ang="0">
                  <a:pos x="738" y="185"/>
                </a:cxn>
                <a:cxn ang="0">
                  <a:pos x="739" y="151"/>
                </a:cxn>
                <a:cxn ang="0">
                  <a:pos x="734" y="131"/>
                </a:cxn>
                <a:cxn ang="0">
                  <a:pos x="729" y="122"/>
                </a:cxn>
                <a:cxn ang="0">
                  <a:pos x="709" y="108"/>
                </a:cxn>
                <a:cxn ang="0">
                  <a:pos x="682" y="101"/>
                </a:cxn>
                <a:cxn ang="0">
                  <a:pos x="637" y="93"/>
                </a:cxn>
                <a:cxn ang="0">
                  <a:pos x="604" y="93"/>
                </a:cxn>
                <a:cxn ang="0">
                  <a:pos x="554" y="88"/>
                </a:cxn>
                <a:cxn ang="0">
                  <a:pos x="523" y="77"/>
                </a:cxn>
                <a:cxn ang="0">
                  <a:pos x="511" y="70"/>
                </a:cxn>
                <a:cxn ang="0">
                  <a:pos x="478" y="48"/>
                </a:cxn>
                <a:cxn ang="0">
                  <a:pos x="406" y="12"/>
                </a:cxn>
                <a:cxn ang="0">
                  <a:pos x="233" y="0"/>
                </a:cxn>
                <a:cxn ang="0">
                  <a:pos x="9" y="164"/>
                </a:cxn>
                <a:cxn ang="0">
                  <a:pos x="29" y="211"/>
                </a:cxn>
                <a:cxn ang="0">
                  <a:pos x="40" y="257"/>
                </a:cxn>
                <a:cxn ang="0">
                  <a:pos x="51" y="270"/>
                </a:cxn>
                <a:cxn ang="0">
                  <a:pos x="78" y="292"/>
                </a:cxn>
                <a:cxn ang="0">
                  <a:pos x="92" y="297"/>
                </a:cxn>
                <a:cxn ang="0">
                  <a:pos x="119" y="299"/>
                </a:cxn>
                <a:cxn ang="0">
                  <a:pos x="191" y="297"/>
                </a:cxn>
                <a:cxn ang="0">
                  <a:pos x="199" y="288"/>
                </a:cxn>
                <a:cxn ang="0">
                  <a:pos x="237" y="243"/>
                </a:cxn>
                <a:cxn ang="0">
                  <a:pos x="253" y="212"/>
                </a:cxn>
                <a:cxn ang="0">
                  <a:pos x="269" y="167"/>
                </a:cxn>
                <a:cxn ang="0">
                  <a:pos x="417" y="155"/>
                </a:cxn>
                <a:cxn ang="0">
                  <a:pos x="471" y="174"/>
                </a:cxn>
                <a:cxn ang="0">
                  <a:pos x="552" y="201"/>
                </a:cxn>
              </a:cxnLst>
              <a:rect l="0" t="0" r="r" b="b"/>
              <a:pathLst>
                <a:path w="739" h="299">
                  <a:moveTo>
                    <a:pt x="552" y="201"/>
                  </a:moveTo>
                  <a:lnTo>
                    <a:pt x="552" y="201"/>
                  </a:lnTo>
                  <a:lnTo>
                    <a:pt x="568" y="203"/>
                  </a:lnTo>
                  <a:lnTo>
                    <a:pt x="593" y="205"/>
                  </a:lnTo>
                  <a:lnTo>
                    <a:pt x="655" y="205"/>
                  </a:lnTo>
                  <a:lnTo>
                    <a:pt x="732" y="201"/>
                  </a:lnTo>
                  <a:lnTo>
                    <a:pt x="738" y="191"/>
                  </a:lnTo>
                  <a:lnTo>
                    <a:pt x="738" y="191"/>
                  </a:lnTo>
                  <a:lnTo>
                    <a:pt x="738" y="191"/>
                  </a:lnTo>
                  <a:lnTo>
                    <a:pt x="738" y="185"/>
                  </a:lnTo>
                  <a:lnTo>
                    <a:pt x="739" y="171"/>
                  </a:lnTo>
                  <a:lnTo>
                    <a:pt x="739" y="151"/>
                  </a:lnTo>
                  <a:lnTo>
                    <a:pt x="738" y="142"/>
                  </a:lnTo>
                  <a:lnTo>
                    <a:pt x="734" y="131"/>
                  </a:lnTo>
                  <a:lnTo>
                    <a:pt x="734" y="131"/>
                  </a:lnTo>
                  <a:lnTo>
                    <a:pt x="729" y="122"/>
                  </a:lnTo>
                  <a:lnTo>
                    <a:pt x="720" y="115"/>
                  </a:lnTo>
                  <a:lnTo>
                    <a:pt x="709" y="108"/>
                  </a:lnTo>
                  <a:lnTo>
                    <a:pt x="696" y="104"/>
                  </a:lnTo>
                  <a:lnTo>
                    <a:pt x="682" y="101"/>
                  </a:lnTo>
                  <a:lnTo>
                    <a:pt x="666" y="97"/>
                  </a:lnTo>
                  <a:lnTo>
                    <a:pt x="637" y="93"/>
                  </a:lnTo>
                  <a:lnTo>
                    <a:pt x="637" y="93"/>
                  </a:lnTo>
                  <a:lnTo>
                    <a:pt x="604" y="93"/>
                  </a:lnTo>
                  <a:lnTo>
                    <a:pt x="570" y="90"/>
                  </a:lnTo>
                  <a:lnTo>
                    <a:pt x="554" y="88"/>
                  </a:lnTo>
                  <a:lnTo>
                    <a:pt x="538" y="84"/>
                  </a:lnTo>
                  <a:lnTo>
                    <a:pt x="523" y="77"/>
                  </a:lnTo>
                  <a:lnTo>
                    <a:pt x="511" y="70"/>
                  </a:lnTo>
                  <a:lnTo>
                    <a:pt x="511" y="70"/>
                  </a:lnTo>
                  <a:lnTo>
                    <a:pt x="496" y="59"/>
                  </a:lnTo>
                  <a:lnTo>
                    <a:pt x="478" y="48"/>
                  </a:lnTo>
                  <a:lnTo>
                    <a:pt x="440" y="27"/>
                  </a:lnTo>
                  <a:lnTo>
                    <a:pt x="406" y="12"/>
                  </a:lnTo>
                  <a:lnTo>
                    <a:pt x="392" y="5"/>
                  </a:lnTo>
                  <a:lnTo>
                    <a:pt x="233" y="0"/>
                  </a:lnTo>
                  <a:lnTo>
                    <a:pt x="0" y="77"/>
                  </a:lnTo>
                  <a:lnTo>
                    <a:pt x="9" y="164"/>
                  </a:lnTo>
                  <a:lnTo>
                    <a:pt x="29" y="211"/>
                  </a:lnTo>
                  <a:lnTo>
                    <a:pt x="29" y="211"/>
                  </a:lnTo>
                  <a:lnTo>
                    <a:pt x="33" y="225"/>
                  </a:lnTo>
                  <a:lnTo>
                    <a:pt x="40" y="257"/>
                  </a:lnTo>
                  <a:lnTo>
                    <a:pt x="40" y="257"/>
                  </a:lnTo>
                  <a:lnTo>
                    <a:pt x="51" y="270"/>
                  </a:lnTo>
                  <a:lnTo>
                    <a:pt x="63" y="283"/>
                  </a:lnTo>
                  <a:lnTo>
                    <a:pt x="78" y="292"/>
                  </a:lnTo>
                  <a:lnTo>
                    <a:pt x="85" y="295"/>
                  </a:lnTo>
                  <a:lnTo>
                    <a:pt x="92" y="297"/>
                  </a:lnTo>
                  <a:lnTo>
                    <a:pt x="92" y="297"/>
                  </a:lnTo>
                  <a:lnTo>
                    <a:pt x="119" y="299"/>
                  </a:lnTo>
                  <a:lnTo>
                    <a:pt x="152" y="299"/>
                  </a:lnTo>
                  <a:lnTo>
                    <a:pt x="191" y="297"/>
                  </a:lnTo>
                  <a:lnTo>
                    <a:pt x="191" y="297"/>
                  </a:lnTo>
                  <a:lnTo>
                    <a:pt x="199" y="288"/>
                  </a:lnTo>
                  <a:lnTo>
                    <a:pt x="215" y="270"/>
                  </a:lnTo>
                  <a:lnTo>
                    <a:pt x="237" y="243"/>
                  </a:lnTo>
                  <a:lnTo>
                    <a:pt x="246" y="229"/>
                  </a:lnTo>
                  <a:lnTo>
                    <a:pt x="253" y="212"/>
                  </a:lnTo>
                  <a:lnTo>
                    <a:pt x="253" y="212"/>
                  </a:lnTo>
                  <a:lnTo>
                    <a:pt x="269" y="167"/>
                  </a:lnTo>
                  <a:lnTo>
                    <a:pt x="274" y="155"/>
                  </a:lnTo>
                  <a:lnTo>
                    <a:pt x="417" y="155"/>
                  </a:lnTo>
                  <a:lnTo>
                    <a:pt x="417" y="155"/>
                  </a:lnTo>
                  <a:lnTo>
                    <a:pt x="471" y="174"/>
                  </a:lnTo>
                  <a:lnTo>
                    <a:pt x="516" y="191"/>
                  </a:lnTo>
                  <a:lnTo>
                    <a:pt x="552" y="201"/>
                  </a:lnTo>
                  <a:lnTo>
                    <a:pt x="552" y="201"/>
                  </a:lnTo>
                  <a:close/>
                </a:path>
              </a:pathLst>
            </a:custGeom>
            <a:solidFill>
              <a:srgbClr val="A06A2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4" name="Freeform 13"/>
            <p:cNvSpPr>
              <a:spLocks/>
            </p:cNvSpPr>
            <p:nvPr userDrawn="1"/>
          </p:nvSpPr>
          <p:spPr bwMode="auto">
            <a:xfrm>
              <a:off x="5887524" y="-1637562"/>
              <a:ext cx="64267" cy="101747"/>
            </a:xfrm>
            <a:custGeom>
              <a:avLst/>
              <a:gdLst/>
              <a:ahLst/>
              <a:cxnLst>
                <a:cxn ang="0">
                  <a:pos x="34" y="4"/>
                </a:cxn>
                <a:cxn ang="0">
                  <a:pos x="34" y="4"/>
                </a:cxn>
                <a:cxn ang="0">
                  <a:pos x="52" y="47"/>
                </a:cxn>
                <a:cxn ang="0">
                  <a:pos x="75" y="105"/>
                </a:cxn>
                <a:cxn ang="0">
                  <a:pos x="75" y="105"/>
                </a:cxn>
                <a:cxn ang="0">
                  <a:pos x="79" y="110"/>
                </a:cxn>
                <a:cxn ang="0">
                  <a:pos x="77" y="116"/>
                </a:cxn>
                <a:cxn ang="0">
                  <a:pos x="74" y="119"/>
                </a:cxn>
                <a:cxn ang="0">
                  <a:pos x="70" y="121"/>
                </a:cxn>
                <a:cxn ang="0">
                  <a:pos x="57" y="125"/>
                </a:cxn>
                <a:cxn ang="0">
                  <a:pos x="47" y="126"/>
                </a:cxn>
                <a:cxn ang="0">
                  <a:pos x="47" y="126"/>
                </a:cxn>
                <a:cxn ang="0">
                  <a:pos x="25" y="128"/>
                </a:cxn>
                <a:cxn ang="0">
                  <a:pos x="14" y="128"/>
                </a:cxn>
                <a:cxn ang="0">
                  <a:pos x="0" y="0"/>
                </a:cxn>
                <a:cxn ang="0">
                  <a:pos x="34" y="4"/>
                </a:cxn>
              </a:cxnLst>
              <a:rect l="0" t="0" r="r" b="b"/>
              <a:pathLst>
                <a:path w="79" h="128">
                  <a:moveTo>
                    <a:pt x="34" y="4"/>
                  </a:moveTo>
                  <a:lnTo>
                    <a:pt x="34" y="4"/>
                  </a:lnTo>
                  <a:lnTo>
                    <a:pt x="52" y="47"/>
                  </a:lnTo>
                  <a:lnTo>
                    <a:pt x="75" y="105"/>
                  </a:lnTo>
                  <a:lnTo>
                    <a:pt x="75" y="105"/>
                  </a:lnTo>
                  <a:lnTo>
                    <a:pt x="79" y="110"/>
                  </a:lnTo>
                  <a:lnTo>
                    <a:pt x="77" y="116"/>
                  </a:lnTo>
                  <a:lnTo>
                    <a:pt x="74" y="119"/>
                  </a:lnTo>
                  <a:lnTo>
                    <a:pt x="70" y="121"/>
                  </a:lnTo>
                  <a:lnTo>
                    <a:pt x="57" y="125"/>
                  </a:lnTo>
                  <a:lnTo>
                    <a:pt x="47" y="126"/>
                  </a:lnTo>
                  <a:lnTo>
                    <a:pt x="47" y="126"/>
                  </a:lnTo>
                  <a:lnTo>
                    <a:pt x="25" y="128"/>
                  </a:lnTo>
                  <a:lnTo>
                    <a:pt x="14" y="128"/>
                  </a:lnTo>
                  <a:lnTo>
                    <a:pt x="0" y="0"/>
                  </a:lnTo>
                  <a:lnTo>
                    <a:pt x="34" y="4"/>
                  </a:lnTo>
                  <a:close/>
                </a:path>
              </a:pathLst>
            </a:custGeom>
            <a:solidFill>
              <a:srgbClr val="E07E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5" name="Freeform 14"/>
            <p:cNvSpPr>
              <a:spLocks/>
            </p:cNvSpPr>
            <p:nvPr userDrawn="1"/>
          </p:nvSpPr>
          <p:spPr bwMode="auto">
            <a:xfrm>
              <a:off x="5698294" y="-1651842"/>
              <a:ext cx="219578" cy="353434"/>
            </a:xfrm>
            <a:custGeom>
              <a:avLst/>
              <a:gdLst/>
              <a:ahLst/>
              <a:cxnLst>
                <a:cxn ang="0">
                  <a:pos x="250" y="29"/>
                </a:cxn>
                <a:cxn ang="0">
                  <a:pos x="250" y="29"/>
                </a:cxn>
                <a:cxn ang="0">
                  <a:pos x="261" y="128"/>
                </a:cxn>
                <a:cxn ang="0">
                  <a:pos x="274" y="242"/>
                </a:cxn>
                <a:cxn ang="0">
                  <a:pos x="274" y="242"/>
                </a:cxn>
                <a:cxn ang="0">
                  <a:pos x="276" y="253"/>
                </a:cxn>
                <a:cxn ang="0">
                  <a:pos x="276" y="258"/>
                </a:cxn>
                <a:cxn ang="0">
                  <a:pos x="270" y="262"/>
                </a:cxn>
                <a:cxn ang="0">
                  <a:pos x="259" y="265"/>
                </a:cxn>
                <a:cxn ang="0">
                  <a:pos x="259" y="265"/>
                </a:cxn>
                <a:cxn ang="0">
                  <a:pos x="238" y="273"/>
                </a:cxn>
                <a:cxn ang="0">
                  <a:pos x="209" y="282"/>
                </a:cxn>
                <a:cxn ang="0">
                  <a:pos x="173" y="291"/>
                </a:cxn>
                <a:cxn ang="0">
                  <a:pos x="173" y="291"/>
                </a:cxn>
                <a:cxn ang="0">
                  <a:pos x="185" y="357"/>
                </a:cxn>
                <a:cxn ang="0">
                  <a:pos x="198" y="408"/>
                </a:cxn>
                <a:cxn ang="0">
                  <a:pos x="205" y="429"/>
                </a:cxn>
                <a:cxn ang="0">
                  <a:pos x="213" y="442"/>
                </a:cxn>
                <a:cxn ang="0">
                  <a:pos x="213" y="442"/>
                </a:cxn>
                <a:cxn ang="0">
                  <a:pos x="166" y="442"/>
                </a:cxn>
                <a:cxn ang="0">
                  <a:pos x="124" y="444"/>
                </a:cxn>
                <a:cxn ang="0">
                  <a:pos x="57" y="446"/>
                </a:cxn>
                <a:cxn ang="0">
                  <a:pos x="14" y="447"/>
                </a:cxn>
                <a:cxn ang="0">
                  <a:pos x="3" y="446"/>
                </a:cxn>
                <a:cxn ang="0">
                  <a:pos x="2" y="444"/>
                </a:cxn>
                <a:cxn ang="0">
                  <a:pos x="0" y="442"/>
                </a:cxn>
                <a:cxn ang="0">
                  <a:pos x="0" y="442"/>
                </a:cxn>
                <a:cxn ang="0">
                  <a:pos x="7" y="422"/>
                </a:cxn>
                <a:cxn ang="0">
                  <a:pos x="20" y="383"/>
                </a:cxn>
                <a:cxn ang="0">
                  <a:pos x="36" y="334"/>
                </a:cxn>
                <a:cxn ang="0">
                  <a:pos x="43" y="310"/>
                </a:cxn>
                <a:cxn ang="0">
                  <a:pos x="48" y="289"/>
                </a:cxn>
                <a:cxn ang="0">
                  <a:pos x="48" y="289"/>
                </a:cxn>
                <a:cxn ang="0">
                  <a:pos x="48" y="278"/>
                </a:cxn>
                <a:cxn ang="0">
                  <a:pos x="48" y="265"/>
                </a:cxn>
                <a:cxn ang="0">
                  <a:pos x="47" y="238"/>
                </a:cxn>
                <a:cxn ang="0">
                  <a:pos x="41" y="209"/>
                </a:cxn>
                <a:cxn ang="0">
                  <a:pos x="36" y="182"/>
                </a:cxn>
                <a:cxn ang="0">
                  <a:pos x="21" y="136"/>
                </a:cxn>
                <a:cxn ang="0">
                  <a:pos x="16" y="116"/>
                </a:cxn>
                <a:cxn ang="0">
                  <a:pos x="81" y="0"/>
                </a:cxn>
                <a:cxn ang="0">
                  <a:pos x="250" y="29"/>
                </a:cxn>
              </a:cxnLst>
              <a:rect l="0" t="0" r="r" b="b"/>
              <a:pathLst>
                <a:path w="276" h="447">
                  <a:moveTo>
                    <a:pt x="250" y="29"/>
                  </a:moveTo>
                  <a:lnTo>
                    <a:pt x="250" y="29"/>
                  </a:lnTo>
                  <a:lnTo>
                    <a:pt x="261" y="128"/>
                  </a:lnTo>
                  <a:lnTo>
                    <a:pt x="274" y="242"/>
                  </a:lnTo>
                  <a:lnTo>
                    <a:pt x="274" y="242"/>
                  </a:lnTo>
                  <a:lnTo>
                    <a:pt x="276" y="253"/>
                  </a:lnTo>
                  <a:lnTo>
                    <a:pt x="276" y="258"/>
                  </a:lnTo>
                  <a:lnTo>
                    <a:pt x="270" y="262"/>
                  </a:lnTo>
                  <a:lnTo>
                    <a:pt x="259" y="265"/>
                  </a:lnTo>
                  <a:lnTo>
                    <a:pt x="259" y="265"/>
                  </a:lnTo>
                  <a:lnTo>
                    <a:pt x="238" y="273"/>
                  </a:lnTo>
                  <a:lnTo>
                    <a:pt x="209" y="282"/>
                  </a:lnTo>
                  <a:lnTo>
                    <a:pt x="173" y="291"/>
                  </a:lnTo>
                  <a:lnTo>
                    <a:pt x="173" y="291"/>
                  </a:lnTo>
                  <a:lnTo>
                    <a:pt x="185" y="357"/>
                  </a:lnTo>
                  <a:lnTo>
                    <a:pt x="198" y="408"/>
                  </a:lnTo>
                  <a:lnTo>
                    <a:pt x="205" y="429"/>
                  </a:lnTo>
                  <a:lnTo>
                    <a:pt x="213" y="442"/>
                  </a:lnTo>
                  <a:lnTo>
                    <a:pt x="213" y="442"/>
                  </a:lnTo>
                  <a:lnTo>
                    <a:pt x="166" y="442"/>
                  </a:lnTo>
                  <a:lnTo>
                    <a:pt x="124" y="444"/>
                  </a:lnTo>
                  <a:lnTo>
                    <a:pt x="57" y="446"/>
                  </a:lnTo>
                  <a:lnTo>
                    <a:pt x="14" y="447"/>
                  </a:lnTo>
                  <a:lnTo>
                    <a:pt x="3" y="446"/>
                  </a:lnTo>
                  <a:lnTo>
                    <a:pt x="2" y="444"/>
                  </a:lnTo>
                  <a:lnTo>
                    <a:pt x="0" y="442"/>
                  </a:lnTo>
                  <a:lnTo>
                    <a:pt x="0" y="442"/>
                  </a:lnTo>
                  <a:lnTo>
                    <a:pt x="7" y="422"/>
                  </a:lnTo>
                  <a:lnTo>
                    <a:pt x="20" y="383"/>
                  </a:lnTo>
                  <a:lnTo>
                    <a:pt x="36" y="334"/>
                  </a:lnTo>
                  <a:lnTo>
                    <a:pt x="43" y="310"/>
                  </a:lnTo>
                  <a:lnTo>
                    <a:pt x="48" y="289"/>
                  </a:lnTo>
                  <a:lnTo>
                    <a:pt x="48" y="289"/>
                  </a:lnTo>
                  <a:lnTo>
                    <a:pt x="48" y="278"/>
                  </a:lnTo>
                  <a:lnTo>
                    <a:pt x="48" y="265"/>
                  </a:lnTo>
                  <a:lnTo>
                    <a:pt x="47" y="238"/>
                  </a:lnTo>
                  <a:lnTo>
                    <a:pt x="41" y="209"/>
                  </a:lnTo>
                  <a:lnTo>
                    <a:pt x="36" y="182"/>
                  </a:lnTo>
                  <a:lnTo>
                    <a:pt x="21" y="136"/>
                  </a:lnTo>
                  <a:lnTo>
                    <a:pt x="16" y="116"/>
                  </a:lnTo>
                  <a:lnTo>
                    <a:pt x="81" y="0"/>
                  </a:lnTo>
                  <a:lnTo>
                    <a:pt x="250" y="29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6" name="Freeform 15"/>
            <p:cNvSpPr>
              <a:spLocks/>
            </p:cNvSpPr>
            <p:nvPr userDrawn="1"/>
          </p:nvSpPr>
          <p:spPr bwMode="auto">
            <a:xfrm>
              <a:off x="5825043" y="-1632206"/>
              <a:ext cx="76762" cy="51765"/>
            </a:xfrm>
            <a:custGeom>
              <a:avLst/>
              <a:gdLst/>
              <a:ahLst/>
              <a:cxnLst>
                <a:cxn ang="0">
                  <a:pos x="0" y="64"/>
                </a:cxn>
                <a:cxn ang="0">
                  <a:pos x="99" y="47"/>
                </a:cxn>
                <a:cxn ang="0">
                  <a:pos x="97" y="2"/>
                </a:cxn>
                <a:cxn ang="0">
                  <a:pos x="0" y="0"/>
                </a:cxn>
                <a:cxn ang="0">
                  <a:pos x="0" y="64"/>
                </a:cxn>
              </a:cxnLst>
              <a:rect l="0" t="0" r="r" b="b"/>
              <a:pathLst>
                <a:path w="99" h="64">
                  <a:moveTo>
                    <a:pt x="0" y="64"/>
                  </a:moveTo>
                  <a:lnTo>
                    <a:pt x="99" y="47"/>
                  </a:lnTo>
                  <a:lnTo>
                    <a:pt x="97" y="2"/>
                  </a:lnTo>
                  <a:lnTo>
                    <a:pt x="0" y="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7" name="Freeform 16"/>
            <p:cNvSpPr>
              <a:spLocks/>
            </p:cNvSpPr>
            <p:nvPr userDrawn="1"/>
          </p:nvSpPr>
          <p:spPr bwMode="auto">
            <a:xfrm>
              <a:off x="5698294" y="-1423360"/>
              <a:ext cx="135674" cy="121381"/>
            </a:xfrm>
            <a:custGeom>
              <a:avLst/>
              <a:gdLst/>
              <a:ahLst/>
              <a:cxnLst>
                <a:cxn ang="0">
                  <a:pos x="47" y="0"/>
                </a:cxn>
                <a:cxn ang="0">
                  <a:pos x="47" y="0"/>
                </a:cxn>
                <a:cxn ang="0">
                  <a:pos x="43" y="21"/>
                </a:cxn>
                <a:cxn ang="0">
                  <a:pos x="36" y="45"/>
                </a:cxn>
                <a:cxn ang="0">
                  <a:pos x="20" y="94"/>
                </a:cxn>
                <a:cxn ang="0">
                  <a:pos x="7" y="133"/>
                </a:cxn>
                <a:cxn ang="0">
                  <a:pos x="0" y="153"/>
                </a:cxn>
                <a:cxn ang="0">
                  <a:pos x="0" y="153"/>
                </a:cxn>
                <a:cxn ang="0">
                  <a:pos x="0" y="155"/>
                </a:cxn>
                <a:cxn ang="0">
                  <a:pos x="56" y="140"/>
                </a:cxn>
                <a:cxn ang="0">
                  <a:pos x="56" y="140"/>
                </a:cxn>
                <a:cxn ang="0">
                  <a:pos x="70" y="126"/>
                </a:cxn>
                <a:cxn ang="0">
                  <a:pos x="103" y="90"/>
                </a:cxn>
                <a:cxn ang="0">
                  <a:pos x="141" y="45"/>
                </a:cxn>
                <a:cxn ang="0">
                  <a:pos x="159" y="23"/>
                </a:cxn>
                <a:cxn ang="0">
                  <a:pos x="171" y="2"/>
                </a:cxn>
                <a:cxn ang="0">
                  <a:pos x="171" y="2"/>
                </a:cxn>
                <a:cxn ang="0">
                  <a:pos x="132" y="3"/>
                </a:cxn>
                <a:cxn ang="0">
                  <a:pos x="92" y="2"/>
                </a:cxn>
                <a:cxn ang="0">
                  <a:pos x="47" y="0"/>
                </a:cxn>
                <a:cxn ang="0">
                  <a:pos x="47" y="0"/>
                </a:cxn>
              </a:cxnLst>
              <a:rect l="0" t="0" r="r" b="b"/>
              <a:pathLst>
                <a:path w="171" h="155">
                  <a:moveTo>
                    <a:pt x="47" y="0"/>
                  </a:moveTo>
                  <a:lnTo>
                    <a:pt x="47" y="0"/>
                  </a:lnTo>
                  <a:lnTo>
                    <a:pt x="43" y="21"/>
                  </a:lnTo>
                  <a:lnTo>
                    <a:pt x="36" y="45"/>
                  </a:lnTo>
                  <a:lnTo>
                    <a:pt x="20" y="94"/>
                  </a:lnTo>
                  <a:lnTo>
                    <a:pt x="7" y="133"/>
                  </a:lnTo>
                  <a:lnTo>
                    <a:pt x="0" y="153"/>
                  </a:lnTo>
                  <a:lnTo>
                    <a:pt x="0" y="153"/>
                  </a:lnTo>
                  <a:lnTo>
                    <a:pt x="0" y="155"/>
                  </a:lnTo>
                  <a:lnTo>
                    <a:pt x="56" y="140"/>
                  </a:lnTo>
                  <a:lnTo>
                    <a:pt x="56" y="140"/>
                  </a:lnTo>
                  <a:lnTo>
                    <a:pt x="70" y="126"/>
                  </a:lnTo>
                  <a:lnTo>
                    <a:pt x="103" y="90"/>
                  </a:lnTo>
                  <a:lnTo>
                    <a:pt x="141" y="45"/>
                  </a:lnTo>
                  <a:lnTo>
                    <a:pt x="159" y="23"/>
                  </a:lnTo>
                  <a:lnTo>
                    <a:pt x="171" y="2"/>
                  </a:lnTo>
                  <a:lnTo>
                    <a:pt x="171" y="2"/>
                  </a:lnTo>
                  <a:lnTo>
                    <a:pt x="132" y="3"/>
                  </a:lnTo>
                  <a:lnTo>
                    <a:pt x="92" y="2"/>
                  </a:lnTo>
                  <a:lnTo>
                    <a:pt x="47" y="0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8" name="Freeform 17"/>
            <p:cNvSpPr>
              <a:spLocks/>
            </p:cNvSpPr>
            <p:nvPr userDrawn="1"/>
          </p:nvSpPr>
          <p:spPr bwMode="auto">
            <a:xfrm>
              <a:off x="4132687" y="1032827"/>
              <a:ext cx="390955" cy="249903"/>
            </a:xfrm>
            <a:custGeom>
              <a:avLst/>
              <a:gdLst/>
              <a:ahLst/>
              <a:cxnLst>
                <a:cxn ang="0">
                  <a:pos x="241" y="32"/>
                </a:cxn>
                <a:cxn ang="0">
                  <a:pos x="241" y="32"/>
                </a:cxn>
                <a:cxn ang="0">
                  <a:pos x="249" y="54"/>
                </a:cxn>
                <a:cxn ang="0">
                  <a:pos x="256" y="72"/>
                </a:cxn>
                <a:cxn ang="0">
                  <a:pos x="259" y="79"/>
                </a:cxn>
                <a:cxn ang="0">
                  <a:pos x="263" y="85"/>
                </a:cxn>
                <a:cxn ang="0">
                  <a:pos x="263" y="85"/>
                </a:cxn>
                <a:cxn ang="0">
                  <a:pos x="270" y="90"/>
                </a:cxn>
                <a:cxn ang="0">
                  <a:pos x="283" y="95"/>
                </a:cxn>
                <a:cxn ang="0">
                  <a:pos x="314" y="112"/>
                </a:cxn>
                <a:cxn ang="0">
                  <a:pos x="357" y="131"/>
                </a:cxn>
                <a:cxn ang="0">
                  <a:pos x="472" y="146"/>
                </a:cxn>
                <a:cxn ang="0">
                  <a:pos x="472" y="146"/>
                </a:cxn>
                <a:cxn ang="0">
                  <a:pos x="483" y="160"/>
                </a:cxn>
                <a:cxn ang="0">
                  <a:pos x="488" y="171"/>
                </a:cxn>
                <a:cxn ang="0">
                  <a:pos x="492" y="177"/>
                </a:cxn>
                <a:cxn ang="0">
                  <a:pos x="492" y="180"/>
                </a:cxn>
                <a:cxn ang="0">
                  <a:pos x="492" y="180"/>
                </a:cxn>
                <a:cxn ang="0">
                  <a:pos x="490" y="184"/>
                </a:cxn>
                <a:cxn ang="0">
                  <a:pos x="487" y="187"/>
                </a:cxn>
                <a:cxn ang="0">
                  <a:pos x="481" y="193"/>
                </a:cxn>
                <a:cxn ang="0">
                  <a:pos x="470" y="200"/>
                </a:cxn>
                <a:cxn ang="0">
                  <a:pos x="292" y="198"/>
                </a:cxn>
                <a:cxn ang="0">
                  <a:pos x="254" y="175"/>
                </a:cxn>
                <a:cxn ang="0">
                  <a:pos x="169" y="155"/>
                </a:cxn>
                <a:cxn ang="0">
                  <a:pos x="160" y="205"/>
                </a:cxn>
                <a:cxn ang="0">
                  <a:pos x="112" y="299"/>
                </a:cxn>
                <a:cxn ang="0">
                  <a:pos x="112" y="299"/>
                </a:cxn>
                <a:cxn ang="0">
                  <a:pos x="85" y="308"/>
                </a:cxn>
                <a:cxn ang="0">
                  <a:pos x="63" y="314"/>
                </a:cxn>
                <a:cxn ang="0">
                  <a:pos x="56" y="314"/>
                </a:cxn>
                <a:cxn ang="0">
                  <a:pos x="50" y="314"/>
                </a:cxn>
                <a:cxn ang="0">
                  <a:pos x="50" y="314"/>
                </a:cxn>
                <a:cxn ang="0">
                  <a:pos x="41" y="303"/>
                </a:cxn>
                <a:cxn ang="0">
                  <a:pos x="27" y="281"/>
                </a:cxn>
                <a:cxn ang="0">
                  <a:pos x="5" y="249"/>
                </a:cxn>
                <a:cxn ang="0">
                  <a:pos x="0" y="191"/>
                </a:cxn>
                <a:cxn ang="0">
                  <a:pos x="23" y="95"/>
                </a:cxn>
                <a:cxn ang="0">
                  <a:pos x="110" y="0"/>
                </a:cxn>
                <a:cxn ang="0">
                  <a:pos x="241" y="32"/>
                </a:cxn>
              </a:cxnLst>
              <a:rect l="0" t="0" r="r" b="b"/>
              <a:pathLst>
                <a:path w="492" h="314">
                  <a:moveTo>
                    <a:pt x="241" y="32"/>
                  </a:moveTo>
                  <a:lnTo>
                    <a:pt x="241" y="32"/>
                  </a:lnTo>
                  <a:lnTo>
                    <a:pt x="249" y="54"/>
                  </a:lnTo>
                  <a:lnTo>
                    <a:pt x="256" y="72"/>
                  </a:lnTo>
                  <a:lnTo>
                    <a:pt x="259" y="79"/>
                  </a:lnTo>
                  <a:lnTo>
                    <a:pt x="263" y="85"/>
                  </a:lnTo>
                  <a:lnTo>
                    <a:pt x="263" y="85"/>
                  </a:lnTo>
                  <a:lnTo>
                    <a:pt x="270" y="90"/>
                  </a:lnTo>
                  <a:lnTo>
                    <a:pt x="283" y="95"/>
                  </a:lnTo>
                  <a:lnTo>
                    <a:pt x="314" y="112"/>
                  </a:lnTo>
                  <a:lnTo>
                    <a:pt x="357" y="131"/>
                  </a:lnTo>
                  <a:lnTo>
                    <a:pt x="472" y="146"/>
                  </a:lnTo>
                  <a:lnTo>
                    <a:pt x="472" y="146"/>
                  </a:lnTo>
                  <a:lnTo>
                    <a:pt x="483" y="160"/>
                  </a:lnTo>
                  <a:lnTo>
                    <a:pt x="488" y="171"/>
                  </a:lnTo>
                  <a:lnTo>
                    <a:pt x="492" y="177"/>
                  </a:lnTo>
                  <a:lnTo>
                    <a:pt x="492" y="180"/>
                  </a:lnTo>
                  <a:lnTo>
                    <a:pt x="492" y="180"/>
                  </a:lnTo>
                  <a:lnTo>
                    <a:pt x="490" y="184"/>
                  </a:lnTo>
                  <a:lnTo>
                    <a:pt x="487" y="187"/>
                  </a:lnTo>
                  <a:lnTo>
                    <a:pt x="481" y="193"/>
                  </a:lnTo>
                  <a:lnTo>
                    <a:pt x="470" y="200"/>
                  </a:lnTo>
                  <a:lnTo>
                    <a:pt x="292" y="198"/>
                  </a:lnTo>
                  <a:lnTo>
                    <a:pt x="254" y="175"/>
                  </a:lnTo>
                  <a:lnTo>
                    <a:pt x="169" y="155"/>
                  </a:lnTo>
                  <a:lnTo>
                    <a:pt x="160" y="205"/>
                  </a:lnTo>
                  <a:lnTo>
                    <a:pt x="112" y="299"/>
                  </a:lnTo>
                  <a:lnTo>
                    <a:pt x="112" y="299"/>
                  </a:lnTo>
                  <a:lnTo>
                    <a:pt x="85" y="308"/>
                  </a:lnTo>
                  <a:lnTo>
                    <a:pt x="63" y="314"/>
                  </a:lnTo>
                  <a:lnTo>
                    <a:pt x="56" y="314"/>
                  </a:lnTo>
                  <a:lnTo>
                    <a:pt x="50" y="314"/>
                  </a:lnTo>
                  <a:lnTo>
                    <a:pt x="50" y="314"/>
                  </a:lnTo>
                  <a:lnTo>
                    <a:pt x="41" y="303"/>
                  </a:lnTo>
                  <a:lnTo>
                    <a:pt x="27" y="281"/>
                  </a:lnTo>
                  <a:lnTo>
                    <a:pt x="5" y="249"/>
                  </a:lnTo>
                  <a:lnTo>
                    <a:pt x="0" y="191"/>
                  </a:lnTo>
                  <a:lnTo>
                    <a:pt x="23" y="95"/>
                  </a:lnTo>
                  <a:lnTo>
                    <a:pt x="110" y="0"/>
                  </a:lnTo>
                  <a:lnTo>
                    <a:pt x="241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19" name="Freeform 18"/>
            <p:cNvSpPr>
              <a:spLocks/>
            </p:cNvSpPr>
            <p:nvPr userDrawn="1"/>
          </p:nvSpPr>
          <p:spPr bwMode="auto">
            <a:xfrm>
              <a:off x="4159464" y="1018547"/>
              <a:ext cx="198156" cy="146372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0" y="177"/>
                </a:cxn>
                <a:cxn ang="0">
                  <a:pos x="112" y="186"/>
                </a:cxn>
                <a:cxn ang="0">
                  <a:pos x="112" y="150"/>
                </a:cxn>
                <a:cxn ang="0">
                  <a:pos x="112" y="150"/>
                </a:cxn>
                <a:cxn ang="0">
                  <a:pos x="114" y="132"/>
                </a:cxn>
                <a:cxn ang="0">
                  <a:pos x="117" y="121"/>
                </a:cxn>
                <a:cxn ang="0">
                  <a:pos x="117" y="115"/>
                </a:cxn>
                <a:cxn ang="0">
                  <a:pos x="121" y="115"/>
                </a:cxn>
                <a:cxn ang="0">
                  <a:pos x="121" y="115"/>
                </a:cxn>
                <a:cxn ang="0">
                  <a:pos x="130" y="119"/>
                </a:cxn>
                <a:cxn ang="0">
                  <a:pos x="146" y="130"/>
                </a:cxn>
                <a:cxn ang="0">
                  <a:pos x="166" y="144"/>
                </a:cxn>
                <a:cxn ang="0">
                  <a:pos x="251" y="115"/>
                </a:cxn>
                <a:cxn ang="0">
                  <a:pos x="251" y="115"/>
                </a:cxn>
                <a:cxn ang="0">
                  <a:pos x="245" y="114"/>
                </a:cxn>
                <a:cxn ang="0">
                  <a:pos x="235" y="105"/>
                </a:cxn>
                <a:cxn ang="0">
                  <a:pos x="227" y="97"/>
                </a:cxn>
                <a:cxn ang="0">
                  <a:pos x="222" y="88"/>
                </a:cxn>
                <a:cxn ang="0">
                  <a:pos x="218" y="76"/>
                </a:cxn>
                <a:cxn ang="0">
                  <a:pos x="218" y="63"/>
                </a:cxn>
                <a:cxn ang="0">
                  <a:pos x="218" y="63"/>
                </a:cxn>
                <a:cxn ang="0">
                  <a:pos x="218" y="52"/>
                </a:cxn>
                <a:cxn ang="0">
                  <a:pos x="215" y="42"/>
                </a:cxn>
                <a:cxn ang="0">
                  <a:pos x="211" y="31"/>
                </a:cxn>
                <a:cxn ang="0">
                  <a:pos x="206" y="22"/>
                </a:cxn>
                <a:cxn ang="0">
                  <a:pos x="197" y="9"/>
                </a:cxn>
                <a:cxn ang="0">
                  <a:pos x="191" y="4"/>
                </a:cxn>
                <a:cxn ang="0">
                  <a:pos x="72" y="0"/>
                </a:cxn>
                <a:cxn ang="0">
                  <a:pos x="0" y="119"/>
                </a:cxn>
              </a:cxnLst>
              <a:rect l="0" t="0" r="r" b="b"/>
              <a:pathLst>
                <a:path w="251" h="186">
                  <a:moveTo>
                    <a:pt x="0" y="119"/>
                  </a:moveTo>
                  <a:lnTo>
                    <a:pt x="0" y="177"/>
                  </a:lnTo>
                  <a:lnTo>
                    <a:pt x="112" y="186"/>
                  </a:lnTo>
                  <a:lnTo>
                    <a:pt x="112" y="150"/>
                  </a:lnTo>
                  <a:lnTo>
                    <a:pt x="112" y="150"/>
                  </a:lnTo>
                  <a:lnTo>
                    <a:pt x="114" y="132"/>
                  </a:lnTo>
                  <a:lnTo>
                    <a:pt x="117" y="121"/>
                  </a:lnTo>
                  <a:lnTo>
                    <a:pt x="117" y="115"/>
                  </a:lnTo>
                  <a:lnTo>
                    <a:pt x="121" y="115"/>
                  </a:lnTo>
                  <a:lnTo>
                    <a:pt x="121" y="115"/>
                  </a:lnTo>
                  <a:lnTo>
                    <a:pt x="130" y="119"/>
                  </a:lnTo>
                  <a:lnTo>
                    <a:pt x="146" y="130"/>
                  </a:lnTo>
                  <a:lnTo>
                    <a:pt x="166" y="144"/>
                  </a:lnTo>
                  <a:lnTo>
                    <a:pt x="251" y="115"/>
                  </a:lnTo>
                  <a:lnTo>
                    <a:pt x="251" y="115"/>
                  </a:lnTo>
                  <a:lnTo>
                    <a:pt x="245" y="114"/>
                  </a:lnTo>
                  <a:lnTo>
                    <a:pt x="235" y="105"/>
                  </a:lnTo>
                  <a:lnTo>
                    <a:pt x="227" y="97"/>
                  </a:lnTo>
                  <a:lnTo>
                    <a:pt x="222" y="88"/>
                  </a:lnTo>
                  <a:lnTo>
                    <a:pt x="218" y="76"/>
                  </a:lnTo>
                  <a:lnTo>
                    <a:pt x="218" y="63"/>
                  </a:lnTo>
                  <a:lnTo>
                    <a:pt x="218" y="63"/>
                  </a:lnTo>
                  <a:lnTo>
                    <a:pt x="218" y="52"/>
                  </a:lnTo>
                  <a:lnTo>
                    <a:pt x="215" y="42"/>
                  </a:lnTo>
                  <a:lnTo>
                    <a:pt x="211" y="31"/>
                  </a:lnTo>
                  <a:lnTo>
                    <a:pt x="206" y="22"/>
                  </a:lnTo>
                  <a:lnTo>
                    <a:pt x="197" y="9"/>
                  </a:lnTo>
                  <a:lnTo>
                    <a:pt x="191" y="4"/>
                  </a:lnTo>
                  <a:lnTo>
                    <a:pt x="72" y="0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0" name="Freeform 19"/>
            <p:cNvSpPr>
              <a:spLocks/>
            </p:cNvSpPr>
            <p:nvPr userDrawn="1"/>
          </p:nvSpPr>
          <p:spPr bwMode="auto">
            <a:xfrm>
              <a:off x="6139236" y="-646876"/>
              <a:ext cx="274919" cy="223127"/>
            </a:xfrm>
            <a:custGeom>
              <a:avLst/>
              <a:gdLst/>
              <a:ahLst/>
              <a:cxnLst>
                <a:cxn ang="0">
                  <a:pos x="16" y="280"/>
                </a:cxn>
                <a:cxn ang="0">
                  <a:pos x="16" y="280"/>
                </a:cxn>
                <a:cxn ang="0">
                  <a:pos x="107" y="242"/>
                </a:cxn>
                <a:cxn ang="0">
                  <a:pos x="177" y="211"/>
                </a:cxn>
                <a:cxn ang="0">
                  <a:pos x="226" y="188"/>
                </a:cxn>
                <a:cxn ang="0">
                  <a:pos x="226" y="188"/>
                </a:cxn>
                <a:cxn ang="0">
                  <a:pos x="238" y="181"/>
                </a:cxn>
                <a:cxn ang="0">
                  <a:pos x="249" y="174"/>
                </a:cxn>
                <a:cxn ang="0">
                  <a:pos x="271" y="154"/>
                </a:cxn>
                <a:cxn ang="0">
                  <a:pos x="289" y="130"/>
                </a:cxn>
                <a:cxn ang="0">
                  <a:pos x="305" y="105"/>
                </a:cxn>
                <a:cxn ang="0">
                  <a:pos x="319" y="80"/>
                </a:cxn>
                <a:cxn ang="0">
                  <a:pos x="330" y="56"/>
                </a:cxn>
                <a:cxn ang="0">
                  <a:pos x="339" y="35"/>
                </a:cxn>
                <a:cxn ang="0">
                  <a:pos x="345" y="15"/>
                </a:cxn>
                <a:cxn ang="0">
                  <a:pos x="345" y="15"/>
                </a:cxn>
                <a:cxn ang="0">
                  <a:pos x="346" y="8"/>
                </a:cxn>
                <a:cxn ang="0">
                  <a:pos x="345" y="2"/>
                </a:cxn>
                <a:cxn ang="0">
                  <a:pos x="339" y="0"/>
                </a:cxn>
                <a:cxn ang="0">
                  <a:pos x="332" y="0"/>
                </a:cxn>
                <a:cxn ang="0">
                  <a:pos x="323" y="2"/>
                </a:cxn>
                <a:cxn ang="0">
                  <a:pos x="312" y="6"/>
                </a:cxn>
                <a:cxn ang="0">
                  <a:pos x="290" y="15"/>
                </a:cxn>
                <a:cxn ang="0">
                  <a:pos x="267" y="26"/>
                </a:cxn>
                <a:cxn ang="0">
                  <a:pos x="245" y="38"/>
                </a:cxn>
                <a:cxn ang="0">
                  <a:pos x="226" y="49"/>
                </a:cxn>
                <a:cxn ang="0">
                  <a:pos x="0" y="152"/>
                </a:cxn>
                <a:cxn ang="0">
                  <a:pos x="16" y="280"/>
                </a:cxn>
              </a:cxnLst>
              <a:rect l="0" t="0" r="r" b="b"/>
              <a:pathLst>
                <a:path w="346" h="280">
                  <a:moveTo>
                    <a:pt x="16" y="280"/>
                  </a:moveTo>
                  <a:lnTo>
                    <a:pt x="16" y="280"/>
                  </a:lnTo>
                  <a:lnTo>
                    <a:pt x="107" y="242"/>
                  </a:lnTo>
                  <a:lnTo>
                    <a:pt x="177" y="211"/>
                  </a:lnTo>
                  <a:lnTo>
                    <a:pt x="226" y="188"/>
                  </a:lnTo>
                  <a:lnTo>
                    <a:pt x="226" y="188"/>
                  </a:lnTo>
                  <a:lnTo>
                    <a:pt x="238" y="181"/>
                  </a:lnTo>
                  <a:lnTo>
                    <a:pt x="249" y="174"/>
                  </a:lnTo>
                  <a:lnTo>
                    <a:pt x="271" y="154"/>
                  </a:lnTo>
                  <a:lnTo>
                    <a:pt x="289" y="130"/>
                  </a:lnTo>
                  <a:lnTo>
                    <a:pt x="305" y="105"/>
                  </a:lnTo>
                  <a:lnTo>
                    <a:pt x="319" y="80"/>
                  </a:lnTo>
                  <a:lnTo>
                    <a:pt x="330" y="56"/>
                  </a:lnTo>
                  <a:lnTo>
                    <a:pt x="339" y="35"/>
                  </a:lnTo>
                  <a:lnTo>
                    <a:pt x="345" y="15"/>
                  </a:lnTo>
                  <a:lnTo>
                    <a:pt x="345" y="15"/>
                  </a:lnTo>
                  <a:lnTo>
                    <a:pt x="346" y="8"/>
                  </a:lnTo>
                  <a:lnTo>
                    <a:pt x="345" y="2"/>
                  </a:lnTo>
                  <a:lnTo>
                    <a:pt x="339" y="0"/>
                  </a:lnTo>
                  <a:lnTo>
                    <a:pt x="332" y="0"/>
                  </a:lnTo>
                  <a:lnTo>
                    <a:pt x="323" y="2"/>
                  </a:lnTo>
                  <a:lnTo>
                    <a:pt x="312" y="6"/>
                  </a:lnTo>
                  <a:lnTo>
                    <a:pt x="290" y="15"/>
                  </a:lnTo>
                  <a:lnTo>
                    <a:pt x="267" y="26"/>
                  </a:lnTo>
                  <a:lnTo>
                    <a:pt x="245" y="38"/>
                  </a:lnTo>
                  <a:lnTo>
                    <a:pt x="226" y="49"/>
                  </a:lnTo>
                  <a:lnTo>
                    <a:pt x="0" y="152"/>
                  </a:lnTo>
                  <a:lnTo>
                    <a:pt x="16" y="28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1" name="Freeform 20"/>
            <p:cNvSpPr>
              <a:spLocks/>
            </p:cNvSpPr>
            <p:nvPr userDrawn="1"/>
          </p:nvSpPr>
          <p:spPr bwMode="auto">
            <a:xfrm>
              <a:off x="4198738" y="-1007450"/>
              <a:ext cx="155312" cy="190996"/>
            </a:xfrm>
            <a:custGeom>
              <a:avLst/>
              <a:gdLst/>
              <a:ahLst/>
              <a:cxnLst>
                <a:cxn ang="0">
                  <a:pos x="25" y="17"/>
                </a:cxn>
                <a:cxn ang="0">
                  <a:pos x="7" y="54"/>
                </a:cxn>
                <a:cxn ang="0">
                  <a:pos x="7" y="54"/>
                </a:cxn>
                <a:cxn ang="0">
                  <a:pos x="3" y="118"/>
                </a:cxn>
                <a:cxn ang="0">
                  <a:pos x="2" y="172"/>
                </a:cxn>
                <a:cxn ang="0">
                  <a:pos x="0" y="217"/>
                </a:cxn>
                <a:cxn ang="0">
                  <a:pos x="0" y="217"/>
                </a:cxn>
                <a:cxn ang="0">
                  <a:pos x="2" y="220"/>
                </a:cxn>
                <a:cxn ang="0">
                  <a:pos x="3" y="224"/>
                </a:cxn>
                <a:cxn ang="0">
                  <a:pos x="9" y="231"/>
                </a:cxn>
                <a:cxn ang="0">
                  <a:pos x="18" y="235"/>
                </a:cxn>
                <a:cxn ang="0">
                  <a:pos x="30" y="238"/>
                </a:cxn>
                <a:cxn ang="0">
                  <a:pos x="47" y="240"/>
                </a:cxn>
                <a:cxn ang="0">
                  <a:pos x="63" y="242"/>
                </a:cxn>
                <a:cxn ang="0">
                  <a:pos x="99" y="240"/>
                </a:cxn>
                <a:cxn ang="0">
                  <a:pos x="135" y="238"/>
                </a:cxn>
                <a:cxn ang="0">
                  <a:pos x="166" y="235"/>
                </a:cxn>
                <a:cxn ang="0">
                  <a:pos x="196" y="229"/>
                </a:cxn>
                <a:cxn ang="0">
                  <a:pos x="191" y="53"/>
                </a:cxn>
                <a:cxn ang="0">
                  <a:pos x="158" y="0"/>
                </a:cxn>
                <a:cxn ang="0">
                  <a:pos x="25" y="17"/>
                </a:cxn>
              </a:cxnLst>
              <a:rect l="0" t="0" r="r" b="b"/>
              <a:pathLst>
                <a:path w="196" h="242">
                  <a:moveTo>
                    <a:pt x="25" y="17"/>
                  </a:moveTo>
                  <a:lnTo>
                    <a:pt x="7" y="54"/>
                  </a:lnTo>
                  <a:lnTo>
                    <a:pt x="7" y="54"/>
                  </a:lnTo>
                  <a:lnTo>
                    <a:pt x="3" y="118"/>
                  </a:lnTo>
                  <a:lnTo>
                    <a:pt x="2" y="172"/>
                  </a:lnTo>
                  <a:lnTo>
                    <a:pt x="0" y="217"/>
                  </a:lnTo>
                  <a:lnTo>
                    <a:pt x="0" y="217"/>
                  </a:lnTo>
                  <a:lnTo>
                    <a:pt x="2" y="220"/>
                  </a:lnTo>
                  <a:lnTo>
                    <a:pt x="3" y="224"/>
                  </a:lnTo>
                  <a:lnTo>
                    <a:pt x="9" y="231"/>
                  </a:lnTo>
                  <a:lnTo>
                    <a:pt x="18" y="235"/>
                  </a:lnTo>
                  <a:lnTo>
                    <a:pt x="30" y="238"/>
                  </a:lnTo>
                  <a:lnTo>
                    <a:pt x="47" y="240"/>
                  </a:lnTo>
                  <a:lnTo>
                    <a:pt x="63" y="242"/>
                  </a:lnTo>
                  <a:lnTo>
                    <a:pt x="99" y="240"/>
                  </a:lnTo>
                  <a:lnTo>
                    <a:pt x="135" y="238"/>
                  </a:lnTo>
                  <a:lnTo>
                    <a:pt x="166" y="235"/>
                  </a:lnTo>
                  <a:lnTo>
                    <a:pt x="196" y="229"/>
                  </a:lnTo>
                  <a:lnTo>
                    <a:pt x="191" y="53"/>
                  </a:lnTo>
                  <a:lnTo>
                    <a:pt x="158" y="0"/>
                  </a:lnTo>
                  <a:lnTo>
                    <a:pt x="25" y="17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2" name="Freeform 21"/>
            <p:cNvSpPr>
              <a:spLocks/>
            </p:cNvSpPr>
            <p:nvPr userDrawn="1"/>
          </p:nvSpPr>
          <p:spPr bwMode="auto">
            <a:xfrm>
              <a:off x="3968449" y="-329142"/>
              <a:ext cx="528415" cy="1445865"/>
            </a:xfrm>
            <a:custGeom>
              <a:avLst/>
              <a:gdLst/>
              <a:ahLst/>
              <a:cxnLst>
                <a:cxn ang="0">
                  <a:pos x="0" y="52"/>
                </a:cxn>
                <a:cxn ang="0">
                  <a:pos x="0" y="52"/>
                </a:cxn>
                <a:cxn ang="0">
                  <a:pos x="3" y="119"/>
                </a:cxn>
                <a:cxn ang="0">
                  <a:pos x="12" y="281"/>
                </a:cxn>
                <a:cxn ang="0">
                  <a:pos x="18" y="376"/>
                </a:cxn>
                <a:cxn ang="0">
                  <a:pos x="27" y="472"/>
                </a:cxn>
                <a:cxn ang="0">
                  <a:pos x="34" y="560"/>
                </a:cxn>
                <a:cxn ang="0">
                  <a:pos x="45" y="632"/>
                </a:cxn>
                <a:cxn ang="0">
                  <a:pos x="45" y="632"/>
                </a:cxn>
                <a:cxn ang="0">
                  <a:pos x="54" y="679"/>
                </a:cxn>
                <a:cxn ang="0">
                  <a:pos x="64" y="730"/>
                </a:cxn>
                <a:cxn ang="0">
                  <a:pos x="88" y="833"/>
                </a:cxn>
                <a:cxn ang="0">
                  <a:pos x="119" y="946"/>
                </a:cxn>
                <a:cxn ang="0">
                  <a:pos x="119" y="946"/>
                </a:cxn>
                <a:cxn ang="0">
                  <a:pos x="119" y="986"/>
                </a:cxn>
                <a:cxn ang="0">
                  <a:pos x="119" y="1083"/>
                </a:cxn>
                <a:cxn ang="0">
                  <a:pos x="122" y="1202"/>
                </a:cxn>
                <a:cxn ang="0">
                  <a:pos x="124" y="1256"/>
                </a:cxn>
                <a:cxn ang="0">
                  <a:pos x="128" y="1301"/>
                </a:cxn>
                <a:cxn ang="0">
                  <a:pos x="128" y="1301"/>
                </a:cxn>
                <a:cxn ang="0">
                  <a:pos x="140" y="1395"/>
                </a:cxn>
                <a:cxn ang="0">
                  <a:pos x="155" y="1500"/>
                </a:cxn>
                <a:cxn ang="0">
                  <a:pos x="174" y="1617"/>
                </a:cxn>
                <a:cxn ang="0">
                  <a:pos x="228" y="1813"/>
                </a:cxn>
                <a:cxn ang="0">
                  <a:pos x="228" y="1813"/>
                </a:cxn>
                <a:cxn ang="0">
                  <a:pos x="245" y="1810"/>
                </a:cxn>
                <a:cxn ang="0">
                  <a:pos x="265" y="1808"/>
                </a:cxn>
                <a:cxn ang="0">
                  <a:pos x="295" y="1810"/>
                </a:cxn>
                <a:cxn ang="0">
                  <a:pos x="295" y="1810"/>
                </a:cxn>
                <a:cxn ang="0">
                  <a:pos x="324" y="1811"/>
                </a:cxn>
                <a:cxn ang="0">
                  <a:pos x="344" y="1815"/>
                </a:cxn>
                <a:cxn ang="0">
                  <a:pos x="353" y="1820"/>
                </a:cxn>
                <a:cxn ang="0">
                  <a:pos x="356" y="1820"/>
                </a:cxn>
                <a:cxn ang="0">
                  <a:pos x="365" y="1761"/>
                </a:cxn>
                <a:cxn ang="0">
                  <a:pos x="465" y="1759"/>
                </a:cxn>
                <a:cxn ang="0">
                  <a:pos x="465" y="1759"/>
                </a:cxn>
                <a:cxn ang="0">
                  <a:pos x="488" y="1543"/>
                </a:cxn>
                <a:cxn ang="0">
                  <a:pos x="510" y="1363"/>
                </a:cxn>
                <a:cxn ang="0">
                  <a:pos x="522" y="1281"/>
                </a:cxn>
                <a:cxn ang="0">
                  <a:pos x="531" y="1217"/>
                </a:cxn>
                <a:cxn ang="0">
                  <a:pos x="531" y="1217"/>
                </a:cxn>
                <a:cxn ang="0">
                  <a:pos x="540" y="1157"/>
                </a:cxn>
                <a:cxn ang="0">
                  <a:pos x="548" y="1096"/>
                </a:cxn>
                <a:cxn ang="0">
                  <a:pos x="555" y="1031"/>
                </a:cxn>
                <a:cxn ang="0">
                  <a:pos x="558" y="971"/>
                </a:cxn>
                <a:cxn ang="0">
                  <a:pos x="564" y="874"/>
                </a:cxn>
                <a:cxn ang="0">
                  <a:pos x="566" y="836"/>
                </a:cxn>
                <a:cxn ang="0">
                  <a:pos x="566" y="836"/>
                </a:cxn>
                <a:cxn ang="0">
                  <a:pos x="580" y="751"/>
                </a:cxn>
                <a:cxn ang="0">
                  <a:pos x="614" y="559"/>
                </a:cxn>
                <a:cxn ang="0">
                  <a:pos x="632" y="449"/>
                </a:cxn>
                <a:cxn ang="0">
                  <a:pos x="649" y="344"/>
                </a:cxn>
                <a:cxn ang="0">
                  <a:pos x="659" y="256"/>
                </a:cxn>
                <a:cxn ang="0">
                  <a:pos x="663" y="221"/>
                </a:cxn>
                <a:cxn ang="0">
                  <a:pos x="665" y="196"/>
                </a:cxn>
                <a:cxn ang="0">
                  <a:pos x="665" y="196"/>
                </a:cxn>
                <a:cxn ang="0">
                  <a:pos x="667" y="148"/>
                </a:cxn>
                <a:cxn ang="0">
                  <a:pos x="665" y="110"/>
                </a:cxn>
                <a:cxn ang="0">
                  <a:pos x="659" y="66"/>
                </a:cxn>
                <a:cxn ang="0">
                  <a:pos x="650" y="0"/>
                </a:cxn>
                <a:cxn ang="0">
                  <a:pos x="0" y="52"/>
                </a:cxn>
              </a:cxnLst>
              <a:rect l="0" t="0" r="r" b="b"/>
              <a:pathLst>
                <a:path w="667" h="1820">
                  <a:moveTo>
                    <a:pt x="0" y="52"/>
                  </a:moveTo>
                  <a:lnTo>
                    <a:pt x="0" y="52"/>
                  </a:lnTo>
                  <a:lnTo>
                    <a:pt x="3" y="119"/>
                  </a:lnTo>
                  <a:lnTo>
                    <a:pt x="12" y="281"/>
                  </a:lnTo>
                  <a:lnTo>
                    <a:pt x="18" y="376"/>
                  </a:lnTo>
                  <a:lnTo>
                    <a:pt x="27" y="472"/>
                  </a:lnTo>
                  <a:lnTo>
                    <a:pt x="34" y="560"/>
                  </a:lnTo>
                  <a:lnTo>
                    <a:pt x="45" y="632"/>
                  </a:lnTo>
                  <a:lnTo>
                    <a:pt x="45" y="632"/>
                  </a:lnTo>
                  <a:lnTo>
                    <a:pt x="54" y="679"/>
                  </a:lnTo>
                  <a:lnTo>
                    <a:pt x="64" y="730"/>
                  </a:lnTo>
                  <a:lnTo>
                    <a:pt x="88" y="833"/>
                  </a:lnTo>
                  <a:lnTo>
                    <a:pt x="119" y="946"/>
                  </a:lnTo>
                  <a:lnTo>
                    <a:pt x="119" y="946"/>
                  </a:lnTo>
                  <a:lnTo>
                    <a:pt x="119" y="986"/>
                  </a:lnTo>
                  <a:lnTo>
                    <a:pt x="119" y="1083"/>
                  </a:lnTo>
                  <a:lnTo>
                    <a:pt x="122" y="1202"/>
                  </a:lnTo>
                  <a:lnTo>
                    <a:pt x="124" y="1256"/>
                  </a:lnTo>
                  <a:lnTo>
                    <a:pt x="128" y="1301"/>
                  </a:lnTo>
                  <a:lnTo>
                    <a:pt x="128" y="1301"/>
                  </a:lnTo>
                  <a:lnTo>
                    <a:pt x="140" y="1395"/>
                  </a:lnTo>
                  <a:lnTo>
                    <a:pt x="155" y="1500"/>
                  </a:lnTo>
                  <a:lnTo>
                    <a:pt x="174" y="1617"/>
                  </a:lnTo>
                  <a:lnTo>
                    <a:pt x="228" y="1813"/>
                  </a:lnTo>
                  <a:lnTo>
                    <a:pt x="228" y="1813"/>
                  </a:lnTo>
                  <a:lnTo>
                    <a:pt x="245" y="1810"/>
                  </a:lnTo>
                  <a:lnTo>
                    <a:pt x="265" y="1808"/>
                  </a:lnTo>
                  <a:lnTo>
                    <a:pt x="295" y="1810"/>
                  </a:lnTo>
                  <a:lnTo>
                    <a:pt x="295" y="1810"/>
                  </a:lnTo>
                  <a:lnTo>
                    <a:pt x="324" y="1811"/>
                  </a:lnTo>
                  <a:lnTo>
                    <a:pt x="344" y="1815"/>
                  </a:lnTo>
                  <a:lnTo>
                    <a:pt x="353" y="1820"/>
                  </a:lnTo>
                  <a:lnTo>
                    <a:pt x="356" y="1820"/>
                  </a:lnTo>
                  <a:lnTo>
                    <a:pt x="365" y="1761"/>
                  </a:lnTo>
                  <a:lnTo>
                    <a:pt x="465" y="1759"/>
                  </a:lnTo>
                  <a:lnTo>
                    <a:pt x="465" y="1759"/>
                  </a:lnTo>
                  <a:lnTo>
                    <a:pt x="488" y="1543"/>
                  </a:lnTo>
                  <a:lnTo>
                    <a:pt x="510" y="1363"/>
                  </a:lnTo>
                  <a:lnTo>
                    <a:pt x="522" y="1281"/>
                  </a:lnTo>
                  <a:lnTo>
                    <a:pt x="531" y="1217"/>
                  </a:lnTo>
                  <a:lnTo>
                    <a:pt x="531" y="1217"/>
                  </a:lnTo>
                  <a:lnTo>
                    <a:pt x="540" y="1157"/>
                  </a:lnTo>
                  <a:lnTo>
                    <a:pt x="548" y="1096"/>
                  </a:lnTo>
                  <a:lnTo>
                    <a:pt x="555" y="1031"/>
                  </a:lnTo>
                  <a:lnTo>
                    <a:pt x="558" y="971"/>
                  </a:lnTo>
                  <a:lnTo>
                    <a:pt x="564" y="874"/>
                  </a:lnTo>
                  <a:lnTo>
                    <a:pt x="566" y="836"/>
                  </a:lnTo>
                  <a:lnTo>
                    <a:pt x="566" y="836"/>
                  </a:lnTo>
                  <a:lnTo>
                    <a:pt x="580" y="751"/>
                  </a:lnTo>
                  <a:lnTo>
                    <a:pt x="614" y="559"/>
                  </a:lnTo>
                  <a:lnTo>
                    <a:pt x="632" y="449"/>
                  </a:lnTo>
                  <a:lnTo>
                    <a:pt x="649" y="344"/>
                  </a:lnTo>
                  <a:lnTo>
                    <a:pt x="659" y="256"/>
                  </a:lnTo>
                  <a:lnTo>
                    <a:pt x="663" y="221"/>
                  </a:lnTo>
                  <a:lnTo>
                    <a:pt x="665" y="196"/>
                  </a:lnTo>
                  <a:lnTo>
                    <a:pt x="665" y="196"/>
                  </a:lnTo>
                  <a:lnTo>
                    <a:pt x="667" y="148"/>
                  </a:lnTo>
                  <a:lnTo>
                    <a:pt x="665" y="110"/>
                  </a:lnTo>
                  <a:lnTo>
                    <a:pt x="659" y="66"/>
                  </a:lnTo>
                  <a:lnTo>
                    <a:pt x="650" y="0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3" name="Freeform 22"/>
            <p:cNvSpPr>
              <a:spLocks/>
            </p:cNvSpPr>
            <p:nvPr userDrawn="1"/>
          </p:nvSpPr>
          <p:spPr bwMode="auto">
            <a:xfrm>
              <a:off x="5534057" y="-416609"/>
              <a:ext cx="546267" cy="1577957"/>
            </a:xfrm>
            <a:custGeom>
              <a:avLst/>
              <a:gdLst/>
              <a:ahLst/>
              <a:cxnLst>
                <a:cxn ang="0">
                  <a:pos x="0" y="452"/>
                </a:cxn>
                <a:cxn ang="0">
                  <a:pos x="0" y="452"/>
                </a:cxn>
                <a:cxn ang="0">
                  <a:pos x="5" y="667"/>
                </a:cxn>
                <a:cxn ang="0">
                  <a:pos x="10" y="840"/>
                </a:cxn>
                <a:cxn ang="0">
                  <a:pos x="14" y="914"/>
                </a:cxn>
                <a:cxn ang="0">
                  <a:pos x="18" y="970"/>
                </a:cxn>
                <a:cxn ang="0">
                  <a:pos x="18" y="970"/>
                </a:cxn>
                <a:cxn ang="0">
                  <a:pos x="45" y="1062"/>
                </a:cxn>
                <a:cxn ang="0">
                  <a:pos x="56" y="1098"/>
                </a:cxn>
                <a:cxn ang="0">
                  <a:pos x="56" y="1098"/>
                </a:cxn>
                <a:cxn ang="0">
                  <a:pos x="47" y="1366"/>
                </a:cxn>
                <a:cxn ang="0">
                  <a:pos x="41" y="1568"/>
                </a:cxn>
                <a:cxn ang="0">
                  <a:pos x="38" y="1698"/>
                </a:cxn>
                <a:cxn ang="0">
                  <a:pos x="38" y="1698"/>
                </a:cxn>
                <a:cxn ang="0">
                  <a:pos x="39" y="1730"/>
                </a:cxn>
                <a:cxn ang="0">
                  <a:pos x="41" y="1765"/>
                </a:cxn>
                <a:cxn ang="0">
                  <a:pos x="47" y="1797"/>
                </a:cxn>
                <a:cxn ang="0">
                  <a:pos x="52" y="1830"/>
                </a:cxn>
                <a:cxn ang="0">
                  <a:pos x="61" y="1878"/>
                </a:cxn>
                <a:cxn ang="0">
                  <a:pos x="66" y="1896"/>
                </a:cxn>
                <a:cxn ang="0">
                  <a:pos x="63" y="1979"/>
                </a:cxn>
                <a:cxn ang="0">
                  <a:pos x="63" y="1979"/>
                </a:cxn>
                <a:cxn ang="0">
                  <a:pos x="81" y="1972"/>
                </a:cxn>
                <a:cxn ang="0">
                  <a:pos x="124" y="1957"/>
                </a:cxn>
                <a:cxn ang="0">
                  <a:pos x="151" y="1948"/>
                </a:cxn>
                <a:cxn ang="0">
                  <a:pos x="176" y="1943"/>
                </a:cxn>
                <a:cxn ang="0">
                  <a:pos x="202" y="1939"/>
                </a:cxn>
                <a:cxn ang="0">
                  <a:pos x="212" y="1939"/>
                </a:cxn>
                <a:cxn ang="0">
                  <a:pos x="223" y="1939"/>
                </a:cxn>
                <a:cxn ang="0">
                  <a:pos x="223" y="1939"/>
                </a:cxn>
                <a:cxn ang="0">
                  <a:pos x="245" y="1943"/>
                </a:cxn>
                <a:cxn ang="0">
                  <a:pos x="270" y="1948"/>
                </a:cxn>
                <a:cxn ang="0">
                  <a:pos x="326" y="1965"/>
                </a:cxn>
                <a:cxn ang="0">
                  <a:pos x="393" y="1985"/>
                </a:cxn>
                <a:cxn ang="0">
                  <a:pos x="409" y="1916"/>
                </a:cxn>
                <a:cxn ang="0">
                  <a:pos x="488" y="1916"/>
                </a:cxn>
                <a:cxn ang="0">
                  <a:pos x="513" y="1878"/>
                </a:cxn>
                <a:cxn ang="0">
                  <a:pos x="499" y="1844"/>
                </a:cxn>
                <a:cxn ang="0">
                  <a:pos x="522" y="1797"/>
                </a:cxn>
                <a:cxn ang="0">
                  <a:pos x="522" y="1797"/>
                </a:cxn>
                <a:cxn ang="0">
                  <a:pos x="531" y="1734"/>
                </a:cxn>
                <a:cxn ang="0">
                  <a:pos x="539" y="1669"/>
                </a:cxn>
                <a:cxn ang="0">
                  <a:pos x="546" y="1593"/>
                </a:cxn>
                <a:cxn ang="0">
                  <a:pos x="546" y="1593"/>
                </a:cxn>
                <a:cxn ang="0">
                  <a:pos x="571" y="1310"/>
                </a:cxn>
                <a:cxn ang="0">
                  <a:pos x="589" y="1108"/>
                </a:cxn>
                <a:cxn ang="0">
                  <a:pos x="688" y="319"/>
                </a:cxn>
                <a:cxn ang="0">
                  <a:pos x="688" y="319"/>
                </a:cxn>
                <a:cxn ang="0">
                  <a:pos x="575" y="203"/>
                </a:cxn>
                <a:cxn ang="0">
                  <a:pos x="490" y="122"/>
                </a:cxn>
                <a:cxn ang="0">
                  <a:pos x="459" y="95"/>
                </a:cxn>
                <a:cxn ang="0">
                  <a:pos x="441" y="81"/>
                </a:cxn>
                <a:cxn ang="0">
                  <a:pos x="441" y="81"/>
                </a:cxn>
                <a:cxn ang="0">
                  <a:pos x="432" y="74"/>
                </a:cxn>
                <a:cxn ang="0">
                  <a:pos x="420" y="63"/>
                </a:cxn>
                <a:cxn ang="0">
                  <a:pos x="396" y="36"/>
                </a:cxn>
                <a:cxn ang="0">
                  <a:pos x="378" y="11"/>
                </a:cxn>
                <a:cxn ang="0">
                  <a:pos x="369" y="0"/>
                </a:cxn>
                <a:cxn ang="0">
                  <a:pos x="0" y="452"/>
                </a:cxn>
              </a:cxnLst>
              <a:rect l="0" t="0" r="r" b="b"/>
              <a:pathLst>
                <a:path w="688" h="1985">
                  <a:moveTo>
                    <a:pt x="0" y="452"/>
                  </a:moveTo>
                  <a:lnTo>
                    <a:pt x="0" y="452"/>
                  </a:lnTo>
                  <a:lnTo>
                    <a:pt x="5" y="667"/>
                  </a:lnTo>
                  <a:lnTo>
                    <a:pt x="10" y="840"/>
                  </a:lnTo>
                  <a:lnTo>
                    <a:pt x="14" y="914"/>
                  </a:lnTo>
                  <a:lnTo>
                    <a:pt x="18" y="970"/>
                  </a:lnTo>
                  <a:lnTo>
                    <a:pt x="18" y="970"/>
                  </a:lnTo>
                  <a:lnTo>
                    <a:pt x="45" y="1062"/>
                  </a:lnTo>
                  <a:lnTo>
                    <a:pt x="56" y="1098"/>
                  </a:lnTo>
                  <a:lnTo>
                    <a:pt x="56" y="1098"/>
                  </a:lnTo>
                  <a:lnTo>
                    <a:pt x="47" y="1366"/>
                  </a:lnTo>
                  <a:lnTo>
                    <a:pt x="41" y="1568"/>
                  </a:lnTo>
                  <a:lnTo>
                    <a:pt x="38" y="1698"/>
                  </a:lnTo>
                  <a:lnTo>
                    <a:pt x="38" y="1698"/>
                  </a:lnTo>
                  <a:lnTo>
                    <a:pt x="39" y="1730"/>
                  </a:lnTo>
                  <a:lnTo>
                    <a:pt x="41" y="1765"/>
                  </a:lnTo>
                  <a:lnTo>
                    <a:pt x="47" y="1797"/>
                  </a:lnTo>
                  <a:lnTo>
                    <a:pt x="52" y="1830"/>
                  </a:lnTo>
                  <a:lnTo>
                    <a:pt x="61" y="1878"/>
                  </a:lnTo>
                  <a:lnTo>
                    <a:pt x="66" y="1896"/>
                  </a:lnTo>
                  <a:lnTo>
                    <a:pt x="63" y="1979"/>
                  </a:lnTo>
                  <a:lnTo>
                    <a:pt x="63" y="1979"/>
                  </a:lnTo>
                  <a:lnTo>
                    <a:pt x="81" y="1972"/>
                  </a:lnTo>
                  <a:lnTo>
                    <a:pt x="124" y="1957"/>
                  </a:lnTo>
                  <a:lnTo>
                    <a:pt x="151" y="1948"/>
                  </a:lnTo>
                  <a:lnTo>
                    <a:pt x="176" y="1943"/>
                  </a:lnTo>
                  <a:lnTo>
                    <a:pt x="202" y="1939"/>
                  </a:lnTo>
                  <a:lnTo>
                    <a:pt x="212" y="1939"/>
                  </a:lnTo>
                  <a:lnTo>
                    <a:pt x="223" y="1939"/>
                  </a:lnTo>
                  <a:lnTo>
                    <a:pt x="223" y="1939"/>
                  </a:lnTo>
                  <a:lnTo>
                    <a:pt x="245" y="1943"/>
                  </a:lnTo>
                  <a:lnTo>
                    <a:pt x="270" y="1948"/>
                  </a:lnTo>
                  <a:lnTo>
                    <a:pt x="326" y="1965"/>
                  </a:lnTo>
                  <a:lnTo>
                    <a:pt x="393" y="1985"/>
                  </a:lnTo>
                  <a:lnTo>
                    <a:pt x="409" y="1916"/>
                  </a:lnTo>
                  <a:lnTo>
                    <a:pt x="488" y="1916"/>
                  </a:lnTo>
                  <a:lnTo>
                    <a:pt x="513" y="1878"/>
                  </a:lnTo>
                  <a:lnTo>
                    <a:pt x="499" y="1844"/>
                  </a:lnTo>
                  <a:lnTo>
                    <a:pt x="522" y="1797"/>
                  </a:lnTo>
                  <a:lnTo>
                    <a:pt x="522" y="1797"/>
                  </a:lnTo>
                  <a:lnTo>
                    <a:pt x="531" y="1734"/>
                  </a:lnTo>
                  <a:lnTo>
                    <a:pt x="539" y="1669"/>
                  </a:lnTo>
                  <a:lnTo>
                    <a:pt x="546" y="1593"/>
                  </a:lnTo>
                  <a:lnTo>
                    <a:pt x="546" y="1593"/>
                  </a:lnTo>
                  <a:lnTo>
                    <a:pt x="571" y="1310"/>
                  </a:lnTo>
                  <a:lnTo>
                    <a:pt x="589" y="1108"/>
                  </a:lnTo>
                  <a:lnTo>
                    <a:pt x="688" y="319"/>
                  </a:lnTo>
                  <a:lnTo>
                    <a:pt x="688" y="319"/>
                  </a:lnTo>
                  <a:lnTo>
                    <a:pt x="575" y="203"/>
                  </a:lnTo>
                  <a:lnTo>
                    <a:pt x="490" y="122"/>
                  </a:lnTo>
                  <a:lnTo>
                    <a:pt x="459" y="95"/>
                  </a:lnTo>
                  <a:lnTo>
                    <a:pt x="441" y="81"/>
                  </a:lnTo>
                  <a:lnTo>
                    <a:pt x="441" y="81"/>
                  </a:lnTo>
                  <a:lnTo>
                    <a:pt x="432" y="74"/>
                  </a:lnTo>
                  <a:lnTo>
                    <a:pt x="420" y="63"/>
                  </a:lnTo>
                  <a:lnTo>
                    <a:pt x="396" y="36"/>
                  </a:lnTo>
                  <a:lnTo>
                    <a:pt x="378" y="11"/>
                  </a:lnTo>
                  <a:lnTo>
                    <a:pt x="369" y="0"/>
                  </a:lnTo>
                  <a:lnTo>
                    <a:pt x="0" y="4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4" name="Freeform 23"/>
            <p:cNvSpPr>
              <a:spLocks/>
            </p:cNvSpPr>
            <p:nvPr userDrawn="1"/>
          </p:nvSpPr>
          <p:spPr bwMode="auto">
            <a:xfrm>
              <a:off x="3911323" y="-350563"/>
              <a:ext cx="308837" cy="319518"/>
            </a:xfrm>
            <a:custGeom>
              <a:avLst/>
              <a:gdLst/>
              <a:ahLst/>
              <a:cxnLst>
                <a:cxn ang="0">
                  <a:pos x="65" y="0"/>
                </a:cxn>
                <a:cxn ang="0">
                  <a:pos x="65" y="0"/>
                </a:cxn>
                <a:cxn ang="0">
                  <a:pos x="53" y="70"/>
                </a:cxn>
                <a:cxn ang="0">
                  <a:pos x="42" y="135"/>
                </a:cxn>
                <a:cxn ang="0">
                  <a:pos x="38" y="166"/>
                </a:cxn>
                <a:cxn ang="0">
                  <a:pos x="36" y="193"/>
                </a:cxn>
                <a:cxn ang="0">
                  <a:pos x="36" y="193"/>
                </a:cxn>
                <a:cxn ang="0">
                  <a:pos x="35" y="222"/>
                </a:cxn>
                <a:cxn ang="0">
                  <a:pos x="31" y="254"/>
                </a:cxn>
                <a:cxn ang="0">
                  <a:pos x="18" y="323"/>
                </a:cxn>
                <a:cxn ang="0">
                  <a:pos x="6" y="380"/>
                </a:cxn>
                <a:cxn ang="0">
                  <a:pos x="0" y="404"/>
                </a:cxn>
                <a:cxn ang="0">
                  <a:pos x="0" y="404"/>
                </a:cxn>
                <a:cxn ang="0">
                  <a:pos x="22" y="402"/>
                </a:cxn>
                <a:cxn ang="0">
                  <a:pos x="74" y="398"/>
                </a:cxn>
                <a:cxn ang="0">
                  <a:pos x="103" y="395"/>
                </a:cxn>
                <a:cxn ang="0">
                  <a:pos x="132" y="389"/>
                </a:cxn>
                <a:cxn ang="0">
                  <a:pos x="157" y="384"/>
                </a:cxn>
                <a:cxn ang="0">
                  <a:pos x="166" y="380"/>
                </a:cxn>
                <a:cxn ang="0">
                  <a:pos x="173" y="375"/>
                </a:cxn>
                <a:cxn ang="0">
                  <a:pos x="173" y="375"/>
                </a:cxn>
                <a:cxn ang="0">
                  <a:pos x="188" y="362"/>
                </a:cxn>
                <a:cxn ang="0">
                  <a:pos x="206" y="342"/>
                </a:cxn>
                <a:cxn ang="0">
                  <a:pos x="222" y="321"/>
                </a:cxn>
                <a:cxn ang="0">
                  <a:pos x="240" y="296"/>
                </a:cxn>
                <a:cxn ang="0">
                  <a:pos x="269" y="254"/>
                </a:cxn>
                <a:cxn ang="0">
                  <a:pos x="282" y="234"/>
                </a:cxn>
                <a:cxn ang="0">
                  <a:pos x="388" y="9"/>
                </a:cxn>
                <a:cxn ang="0">
                  <a:pos x="65" y="0"/>
                </a:cxn>
              </a:cxnLst>
              <a:rect l="0" t="0" r="r" b="b"/>
              <a:pathLst>
                <a:path w="388" h="404">
                  <a:moveTo>
                    <a:pt x="65" y="0"/>
                  </a:moveTo>
                  <a:lnTo>
                    <a:pt x="65" y="0"/>
                  </a:lnTo>
                  <a:lnTo>
                    <a:pt x="53" y="70"/>
                  </a:lnTo>
                  <a:lnTo>
                    <a:pt x="42" y="135"/>
                  </a:lnTo>
                  <a:lnTo>
                    <a:pt x="38" y="166"/>
                  </a:lnTo>
                  <a:lnTo>
                    <a:pt x="36" y="193"/>
                  </a:lnTo>
                  <a:lnTo>
                    <a:pt x="36" y="193"/>
                  </a:lnTo>
                  <a:lnTo>
                    <a:pt x="35" y="222"/>
                  </a:lnTo>
                  <a:lnTo>
                    <a:pt x="31" y="254"/>
                  </a:lnTo>
                  <a:lnTo>
                    <a:pt x="18" y="323"/>
                  </a:lnTo>
                  <a:lnTo>
                    <a:pt x="6" y="380"/>
                  </a:lnTo>
                  <a:lnTo>
                    <a:pt x="0" y="404"/>
                  </a:lnTo>
                  <a:lnTo>
                    <a:pt x="0" y="404"/>
                  </a:lnTo>
                  <a:lnTo>
                    <a:pt x="22" y="402"/>
                  </a:lnTo>
                  <a:lnTo>
                    <a:pt x="74" y="398"/>
                  </a:lnTo>
                  <a:lnTo>
                    <a:pt x="103" y="395"/>
                  </a:lnTo>
                  <a:lnTo>
                    <a:pt x="132" y="389"/>
                  </a:lnTo>
                  <a:lnTo>
                    <a:pt x="157" y="384"/>
                  </a:lnTo>
                  <a:lnTo>
                    <a:pt x="166" y="380"/>
                  </a:lnTo>
                  <a:lnTo>
                    <a:pt x="173" y="375"/>
                  </a:lnTo>
                  <a:lnTo>
                    <a:pt x="173" y="375"/>
                  </a:lnTo>
                  <a:lnTo>
                    <a:pt x="188" y="362"/>
                  </a:lnTo>
                  <a:lnTo>
                    <a:pt x="206" y="342"/>
                  </a:lnTo>
                  <a:lnTo>
                    <a:pt x="222" y="321"/>
                  </a:lnTo>
                  <a:lnTo>
                    <a:pt x="240" y="296"/>
                  </a:lnTo>
                  <a:lnTo>
                    <a:pt x="269" y="254"/>
                  </a:lnTo>
                  <a:lnTo>
                    <a:pt x="282" y="234"/>
                  </a:lnTo>
                  <a:lnTo>
                    <a:pt x="388" y="9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5" name="Freeform 24"/>
            <p:cNvSpPr>
              <a:spLocks/>
            </p:cNvSpPr>
            <p:nvPr userDrawn="1"/>
          </p:nvSpPr>
          <p:spPr bwMode="auto">
            <a:xfrm>
              <a:off x="4364761" y="-350563"/>
              <a:ext cx="144600" cy="283817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2"/>
                </a:cxn>
                <a:cxn ang="0">
                  <a:pos x="54" y="213"/>
                </a:cxn>
                <a:cxn ang="0">
                  <a:pos x="54" y="213"/>
                </a:cxn>
                <a:cxn ang="0">
                  <a:pos x="60" y="229"/>
                </a:cxn>
                <a:cxn ang="0">
                  <a:pos x="67" y="243"/>
                </a:cxn>
                <a:cxn ang="0">
                  <a:pos x="85" y="272"/>
                </a:cxn>
                <a:cxn ang="0">
                  <a:pos x="99" y="292"/>
                </a:cxn>
                <a:cxn ang="0">
                  <a:pos x="106" y="301"/>
                </a:cxn>
                <a:cxn ang="0">
                  <a:pos x="179" y="359"/>
                </a:cxn>
                <a:cxn ang="0">
                  <a:pos x="179" y="359"/>
                </a:cxn>
                <a:cxn ang="0">
                  <a:pos x="180" y="350"/>
                </a:cxn>
                <a:cxn ang="0">
                  <a:pos x="184" y="324"/>
                </a:cxn>
                <a:cxn ang="0">
                  <a:pos x="186" y="288"/>
                </a:cxn>
                <a:cxn ang="0">
                  <a:pos x="186" y="268"/>
                </a:cxn>
                <a:cxn ang="0">
                  <a:pos x="186" y="247"/>
                </a:cxn>
                <a:cxn ang="0">
                  <a:pos x="186" y="247"/>
                </a:cxn>
                <a:cxn ang="0">
                  <a:pos x="171" y="103"/>
                </a:cxn>
                <a:cxn ang="0">
                  <a:pos x="161" y="0"/>
                </a:cxn>
                <a:cxn ang="0">
                  <a:pos x="0" y="2"/>
                </a:cxn>
              </a:cxnLst>
              <a:rect l="0" t="0" r="r" b="b"/>
              <a:pathLst>
                <a:path w="186" h="359">
                  <a:moveTo>
                    <a:pt x="0" y="2"/>
                  </a:moveTo>
                  <a:lnTo>
                    <a:pt x="0" y="2"/>
                  </a:lnTo>
                  <a:lnTo>
                    <a:pt x="54" y="213"/>
                  </a:lnTo>
                  <a:lnTo>
                    <a:pt x="54" y="213"/>
                  </a:lnTo>
                  <a:lnTo>
                    <a:pt x="60" y="229"/>
                  </a:lnTo>
                  <a:lnTo>
                    <a:pt x="67" y="243"/>
                  </a:lnTo>
                  <a:lnTo>
                    <a:pt x="85" y="272"/>
                  </a:lnTo>
                  <a:lnTo>
                    <a:pt x="99" y="292"/>
                  </a:lnTo>
                  <a:lnTo>
                    <a:pt x="106" y="301"/>
                  </a:lnTo>
                  <a:lnTo>
                    <a:pt x="179" y="359"/>
                  </a:lnTo>
                  <a:lnTo>
                    <a:pt x="179" y="359"/>
                  </a:lnTo>
                  <a:lnTo>
                    <a:pt x="180" y="350"/>
                  </a:lnTo>
                  <a:lnTo>
                    <a:pt x="184" y="324"/>
                  </a:lnTo>
                  <a:lnTo>
                    <a:pt x="186" y="288"/>
                  </a:lnTo>
                  <a:lnTo>
                    <a:pt x="186" y="268"/>
                  </a:lnTo>
                  <a:lnTo>
                    <a:pt x="186" y="247"/>
                  </a:lnTo>
                  <a:lnTo>
                    <a:pt x="186" y="247"/>
                  </a:lnTo>
                  <a:lnTo>
                    <a:pt x="171" y="103"/>
                  </a:lnTo>
                  <a:lnTo>
                    <a:pt x="161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6" name="Freeform 25"/>
            <p:cNvSpPr>
              <a:spLocks/>
            </p:cNvSpPr>
            <p:nvPr userDrawn="1"/>
          </p:nvSpPr>
          <p:spPr bwMode="auto">
            <a:xfrm>
              <a:off x="4252293" y="-154210"/>
              <a:ext cx="76764" cy="1213813"/>
            </a:xfrm>
            <a:custGeom>
              <a:avLst/>
              <a:gdLst/>
              <a:ahLst/>
              <a:cxnLst>
                <a:cxn ang="0">
                  <a:pos x="0" y="1528"/>
                </a:cxn>
                <a:cxn ang="0">
                  <a:pos x="0" y="1528"/>
                </a:cxn>
                <a:cxn ang="0">
                  <a:pos x="2" y="1382"/>
                </a:cxn>
                <a:cxn ang="0">
                  <a:pos x="4" y="1272"/>
                </a:cxn>
                <a:cxn ang="0">
                  <a:pos x="6" y="1229"/>
                </a:cxn>
                <a:cxn ang="0">
                  <a:pos x="7" y="1202"/>
                </a:cxn>
                <a:cxn ang="0">
                  <a:pos x="7" y="1202"/>
                </a:cxn>
                <a:cxn ang="0">
                  <a:pos x="11" y="1173"/>
                </a:cxn>
                <a:cxn ang="0">
                  <a:pos x="15" y="1125"/>
                </a:cxn>
                <a:cxn ang="0">
                  <a:pos x="20" y="997"/>
                </a:cxn>
                <a:cxn ang="0">
                  <a:pos x="27" y="825"/>
                </a:cxn>
                <a:cxn ang="0">
                  <a:pos x="16" y="728"/>
                </a:cxn>
                <a:cxn ang="0">
                  <a:pos x="16" y="728"/>
                </a:cxn>
                <a:cxn ang="0">
                  <a:pos x="36" y="582"/>
                </a:cxn>
                <a:cxn ang="0">
                  <a:pos x="49" y="472"/>
                </a:cxn>
                <a:cxn ang="0">
                  <a:pos x="56" y="403"/>
                </a:cxn>
                <a:cxn ang="0">
                  <a:pos x="56" y="403"/>
                </a:cxn>
                <a:cxn ang="0">
                  <a:pos x="71" y="5"/>
                </a:cxn>
                <a:cxn ang="0">
                  <a:pos x="96" y="0"/>
                </a:cxn>
                <a:cxn ang="0">
                  <a:pos x="96" y="0"/>
                </a:cxn>
                <a:cxn ang="0">
                  <a:pos x="74" y="385"/>
                </a:cxn>
                <a:cxn ang="0">
                  <a:pos x="74" y="385"/>
                </a:cxn>
                <a:cxn ang="0">
                  <a:pos x="72" y="423"/>
                </a:cxn>
                <a:cxn ang="0">
                  <a:pos x="65" y="481"/>
                </a:cxn>
                <a:cxn ang="0">
                  <a:pos x="53" y="595"/>
                </a:cxn>
                <a:cxn ang="0">
                  <a:pos x="53" y="595"/>
                </a:cxn>
                <a:cxn ang="0">
                  <a:pos x="49" y="640"/>
                </a:cxn>
                <a:cxn ang="0">
                  <a:pos x="45" y="686"/>
                </a:cxn>
                <a:cxn ang="0">
                  <a:pos x="42" y="741"/>
                </a:cxn>
                <a:cxn ang="0">
                  <a:pos x="42" y="741"/>
                </a:cxn>
                <a:cxn ang="0">
                  <a:pos x="40" y="887"/>
                </a:cxn>
                <a:cxn ang="0">
                  <a:pos x="38" y="1072"/>
                </a:cxn>
                <a:cxn ang="0">
                  <a:pos x="38" y="1072"/>
                </a:cxn>
                <a:cxn ang="0">
                  <a:pos x="36" y="1130"/>
                </a:cxn>
                <a:cxn ang="0">
                  <a:pos x="33" y="1207"/>
                </a:cxn>
                <a:cxn ang="0">
                  <a:pos x="27" y="1301"/>
                </a:cxn>
                <a:cxn ang="0">
                  <a:pos x="24" y="1525"/>
                </a:cxn>
                <a:cxn ang="0">
                  <a:pos x="0" y="1528"/>
                </a:cxn>
              </a:cxnLst>
              <a:rect l="0" t="0" r="r" b="b"/>
              <a:pathLst>
                <a:path w="96" h="1528">
                  <a:moveTo>
                    <a:pt x="0" y="1528"/>
                  </a:moveTo>
                  <a:lnTo>
                    <a:pt x="0" y="1528"/>
                  </a:lnTo>
                  <a:lnTo>
                    <a:pt x="2" y="1382"/>
                  </a:lnTo>
                  <a:lnTo>
                    <a:pt x="4" y="1272"/>
                  </a:lnTo>
                  <a:lnTo>
                    <a:pt x="6" y="1229"/>
                  </a:lnTo>
                  <a:lnTo>
                    <a:pt x="7" y="1202"/>
                  </a:lnTo>
                  <a:lnTo>
                    <a:pt x="7" y="1202"/>
                  </a:lnTo>
                  <a:lnTo>
                    <a:pt x="11" y="1173"/>
                  </a:lnTo>
                  <a:lnTo>
                    <a:pt x="15" y="1125"/>
                  </a:lnTo>
                  <a:lnTo>
                    <a:pt x="20" y="997"/>
                  </a:lnTo>
                  <a:lnTo>
                    <a:pt x="27" y="825"/>
                  </a:lnTo>
                  <a:lnTo>
                    <a:pt x="16" y="728"/>
                  </a:lnTo>
                  <a:lnTo>
                    <a:pt x="16" y="728"/>
                  </a:lnTo>
                  <a:lnTo>
                    <a:pt x="36" y="582"/>
                  </a:lnTo>
                  <a:lnTo>
                    <a:pt x="49" y="472"/>
                  </a:lnTo>
                  <a:lnTo>
                    <a:pt x="56" y="403"/>
                  </a:lnTo>
                  <a:lnTo>
                    <a:pt x="56" y="403"/>
                  </a:lnTo>
                  <a:lnTo>
                    <a:pt x="71" y="5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74" y="385"/>
                  </a:lnTo>
                  <a:lnTo>
                    <a:pt x="74" y="385"/>
                  </a:lnTo>
                  <a:lnTo>
                    <a:pt x="72" y="423"/>
                  </a:lnTo>
                  <a:lnTo>
                    <a:pt x="65" y="481"/>
                  </a:lnTo>
                  <a:lnTo>
                    <a:pt x="53" y="595"/>
                  </a:lnTo>
                  <a:lnTo>
                    <a:pt x="53" y="595"/>
                  </a:lnTo>
                  <a:lnTo>
                    <a:pt x="49" y="640"/>
                  </a:lnTo>
                  <a:lnTo>
                    <a:pt x="45" y="686"/>
                  </a:lnTo>
                  <a:lnTo>
                    <a:pt x="42" y="741"/>
                  </a:lnTo>
                  <a:lnTo>
                    <a:pt x="42" y="741"/>
                  </a:lnTo>
                  <a:lnTo>
                    <a:pt x="40" y="887"/>
                  </a:lnTo>
                  <a:lnTo>
                    <a:pt x="38" y="1072"/>
                  </a:lnTo>
                  <a:lnTo>
                    <a:pt x="38" y="1072"/>
                  </a:lnTo>
                  <a:lnTo>
                    <a:pt x="36" y="1130"/>
                  </a:lnTo>
                  <a:lnTo>
                    <a:pt x="33" y="1207"/>
                  </a:lnTo>
                  <a:lnTo>
                    <a:pt x="27" y="1301"/>
                  </a:lnTo>
                  <a:lnTo>
                    <a:pt x="24" y="1525"/>
                  </a:lnTo>
                  <a:lnTo>
                    <a:pt x="0" y="1528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7" name="Freeform 26"/>
            <p:cNvSpPr>
              <a:spLocks/>
            </p:cNvSpPr>
            <p:nvPr userDrawn="1"/>
          </p:nvSpPr>
          <p:spPr bwMode="auto">
            <a:xfrm>
              <a:off x="3254375" y="-903918"/>
              <a:ext cx="1820890" cy="642607"/>
            </a:xfrm>
            <a:custGeom>
              <a:avLst/>
              <a:gdLst/>
              <a:ahLst/>
              <a:cxnLst>
                <a:cxn ang="0">
                  <a:pos x="589" y="43"/>
                </a:cxn>
                <a:cxn ang="0">
                  <a:pos x="0" y="63"/>
                </a:cxn>
                <a:cxn ang="0">
                  <a:pos x="16" y="808"/>
                </a:cxn>
                <a:cxn ang="0">
                  <a:pos x="2293" y="763"/>
                </a:cxn>
                <a:cxn ang="0">
                  <a:pos x="2279" y="0"/>
                </a:cxn>
                <a:cxn ang="0">
                  <a:pos x="589" y="43"/>
                </a:cxn>
              </a:cxnLst>
              <a:rect l="0" t="0" r="r" b="b"/>
              <a:pathLst>
                <a:path w="2293" h="808">
                  <a:moveTo>
                    <a:pt x="589" y="43"/>
                  </a:moveTo>
                  <a:lnTo>
                    <a:pt x="0" y="63"/>
                  </a:lnTo>
                  <a:lnTo>
                    <a:pt x="16" y="808"/>
                  </a:lnTo>
                  <a:lnTo>
                    <a:pt x="2293" y="763"/>
                  </a:lnTo>
                  <a:lnTo>
                    <a:pt x="2279" y="0"/>
                  </a:lnTo>
                  <a:lnTo>
                    <a:pt x="589" y="43"/>
                  </a:lnTo>
                  <a:close/>
                </a:path>
              </a:pathLst>
            </a:custGeom>
            <a:solidFill>
              <a:srgbClr val="F04E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8" name="Freeform 27"/>
            <p:cNvSpPr>
              <a:spLocks/>
            </p:cNvSpPr>
            <p:nvPr userDrawn="1"/>
          </p:nvSpPr>
          <p:spPr bwMode="auto">
            <a:xfrm>
              <a:off x="5559050" y="-1744663"/>
              <a:ext cx="455223" cy="337369"/>
            </a:xfrm>
            <a:custGeom>
              <a:avLst/>
              <a:gdLst/>
              <a:ahLst/>
              <a:cxnLst>
                <a:cxn ang="0">
                  <a:pos x="0" y="177"/>
                </a:cxn>
                <a:cxn ang="0">
                  <a:pos x="4" y="184"/>
                </a:cxn>
                <a:cxn ang="0">
                  <a:pos x="15" y="191"/>
                </a:cxn>
                <a:cxn ang="0">
                  <a:pos x="40" y="196"/>
                </a:cxn>
                <a:cxn ang="0">
                  <a:pos x="58" y="196"/>
                </a:cxn>
                <a:cxn ang="0">
                  <a:pos x="121" y="193"/>
                </a:cxn>
                <a:cxn ang="0">
                  <a:pos x="141" y="189"/>
                </a:cxn>
                <a:cxn ang="0">
                  <a:pos x="150" y="270"/>
                </a:cxn>
                <a:cxn ang="0">
                  <a:pos x="161" y="305"/>
                </a:cxn>
                <a:cxn ang="0">
                  <a:pos x="175" y="337"/>
                </a:cxn>
                <a:cxn ang="0">
                  <a:pos x="216" y="424"/>
                </a:cxn>
                <a:cxn ang="0">
                  <a:pos x="278" y="411"/>
                </a:cxn>
                <a:cxn ang="0">
                  <a:pos x="292" y="377"/>
                </a:cxn>
                <a:cxn ang="0">
                  <a:pos x="299" y="357"/>
                </a:cxn>
                <a:cxn ang="0">
                  <a:pos x="299" y="344"/>
                </a:cxn>
                <a:cxn ang="0">
                  <a:pos x="289" y="315"/>
                </a:cxn>
                <a:cxn ang="0">
                  <a:pos x="265" y="278"/>
                </a:cxn>
                <a:cxn ang="0">
                  <a:pos x="258" y="267"/>
                </a:cxn>
                <a:cxn ang="0">
                  <a:pos x="267" y="240"/>
                </a:cxn>
                <a:cxn ang="0">
                  <a:pos x="278" y="222"/>
                </a:cxn>
                <a:cxn ang="0">
                  <a:pos x="290" y="211"/>
                </a:cxn>
                <a:cxn ang="0">
                  <a:pos x="296" y="213"/>
                </a:cxn>
                <a:cxn ang="0">
                  <a:pos x="310" y="218"/>
                </a:cxn>
                <a:cxn ang="0">
                  <a:pos x="328" y="234"/>
                </a:cxn>
                <a:cxn ang="0">
                  <a:pos x="352" y="166"/>
                </a:cxn>
                <a:cxn ang="0">
                  <a:pos x="426" y="160"/>
                </a:cxn>
                <a:cxn ang="0">
                  <a:pos x="534" y="146"/>
                </a:cxn>
                <a:cxn ang="0">
                  <a:pos x="548" y="142"/>
                </a:cxn>
                <a:cxn ang="0">
                  <a:pos x="566" y="135"/>
                </a:cxn>
                <a:cxn ang="0">
                  <a:pos x="572" y="124"/>
                </a:cxn>
                <a:cxn ang="0">
                  <a:pos x="564" y="115"/>
                </a:cxn>
                <a:cxn ang="0">
                  <a:pos x="559" y="112"/>
                </a:cxn>
                <a:cxn ang="0">
                  <a:pos x="537" y="108"/>
                </a:cxn>
                <a:cxn ang="0">
                  <a:pos x="489" y="112"/>
                </a:cxn>
                <a:cxn ang="0">
                  <a:pos x="436" y="112"/>
                </a:cxn>
                <a:cxn ang="0">
                  <a:pos x="404" y="7"/>
                </a:cxn>
                <a:cxn ang="0">
                  <a:pos x="362" y="2"/>
                </a:cxn>
                <a:cxn ang="0">
                  <a:pos x="337" y="0"/>
                </a:cxn>
                <a:cxn ang="0">
                  <a:pos x="262" y="5"/>
                </a:cxn>
                <a:cxn ang="0">
                  <a:pos x="207" y="18"/>
                </a:cxn>
                <a:cxn ang="0">
                  <a:pos x="197" y="22"/>
                </a:cxn>
                <a:cxn ang="0">
                  <a:pos x="171" y="52"/>
                </a:cxn>
                <a:cxn ang="0">
                  <a:pos x="159" y="78"/>
                </a:cxn>
                <a:cxn ang="0">
                  <a:pos x="157" y="85"/>
                </a:cxn>
                <a:cxn ang="0">
                  <a:pos x="148" y="150"/>
                </a:cxn>
                <a:cxn ang="0">
                  <a:pos x="114" y="153"/>
                </a:cxn>
                <a:cxn ang="0">
                  <a:pos x="58" y="162"/>
                </a:cxn>
                <a:cxn ang="0">
                  <a:pos x="38" y="164"/>
                </a:cxn>
                <a:cxn ang="0">
                  <a:pos x="11" y="164"/>
                </a:cxn>
                <a:cxn ang="0">
                  <a:pos x="2" y="171"/>
                </a:cxn>
                <a:cxn ang="0">
                  <a:pos x="0" y="177"/>
                </a:cxn>
              </a:cxnLst>
              <a:rect l="0" t="0" r="r" b="b"/>
              <a:pathLst>
                <a:path w="572" h="424">
                  <a:moveTo>
                    <a:pt x="0" y="177"/>
                  </a:moveTo>
                  <a:lnTo>
                    <a:pt x="0" y="177"/>
                  </a:lnTo>
                  <a:lnTo>
                    <a:pt x="2" y="180"/>
                  </a:lnTo>
                  <a:lnTo>
                    <a:pt x="4" y="184"/>
                  </a:lnTo>
                  <a:lnTo>
                    <a:pt x="7" y="187"/>
                  </a:lnTo>
                  <a:lnTo>
                    <a:pt x="15" y="191"/>
                  </a:lnTo>
                  <a:lnTo>
                    <a:pt x="25" y="195"/>
                  </a:lnTo>
                  <a:lnTo>
                    <a:pt x="40" y="196"/>
                  </a:lnTo>
                  <a:lnTo>
                    <a:pt x="58" y="196"/>
                  </a:lnTo>
                  <a:lnTo>
                    <a:pt x="58" y="196"/>
                  </a:lnTo>
                  <a:lnTo>
                    <a:pt x="96" y="195"/>
                  </a:lnTo>
                  <a:lnTo>
                    <a:pt x="121" y="193"/>
                  </a:lnTo>
                  <a:lnTo>
                    <a:pt x="141" y="189"/>
                  </a:lnTo>
                  <a:lnTo>
                    <a:pt x="141" y="189"/>
                  </a:lnTo>
                  <a:lnTo>
                    <a:pt x="144" y="233"/>
                  </a:lnTo>
                  <a:lnTo>
                    <a:pt x="150" y="270"/>
                  </a:lnTo>
                  <a:lnTo>
                    <a:pt x="155" y="288"/>
                  </a:lnTo>
                  <a:lnTo>
                    <a:pt x="161" y="305"/>
                  </a:lnTo>
                  <a:lnTo>
                    <a:pt x="161" y="305"/>
                  </a:lnTo>
                  <a:lnTo>
                    <a:pt x="175" y="337"/>
                  </a:lnTo>
                  <a:lnTo>
                    <a:pt x="195" y="377"/>
                  </a:lnTo>
                  <a:lnTo>
                    <a:pt x="216" y="424"/>
                  </a:lnTo>
                  <a:lnTo>
                    <a:pt x="278" y="411"/>
                  </a:lnTo>
                  <a:lnTo>
                    <a:pt x="278" y="411"/>
                  </a:lnTo>
                  <a:lnTo>
                    <a:pt x="285" y="393"/>
                  </a:lnTo>
                  <a:lnTo>
                    <a:pt x="292" y="377"/>
                  </a:lnTo>
                  <a:lnTo>
                    <a:pt x="299" y="357"/>
                  </a:lnTo>
                  <a:lnTo>
                    <a:pt x="299" y="357"/>
                  </a:lnTo>
                  <a:lnTo>
                    <a:pt x="299" y="352"/>
                  </a:lnTo>
                  <a:lnTo>
                    <a:pt x="299" y="344"/>
                  </a:lnTo>
                  <a:lnTo>
                    <a:pt x="296" y="332"/>
                  </a:lnTo>
                  <a:lnTo>
                    <a:pt x="289" y="315"/>
                  </a:lnTo>
                  <a:lnTo>
                    <a:pt x="281" y="301"/>
                  </a:lnTo>
                  <a:lnTo>
                    <a:pt x="265" y="278"/>
                  </a:lnTo>
                  <a:lnTo>
                    <a:pt x="258" y="267"/>
                  </a:lnTo>
                  <a:lnTo>
                    <a:pt x="258" y="267"/>
                  </a:lnTo>
                  <a:lnTo>
                    <a:pt x="260" y="258"/>
                  </a:lnTo>
                  <a:lnTo>
                    <a:pt x="267" y="240"/>
                  </a:lnTo>
                  <a:lnTo>
                    <a:pt x="272" y="231"/>
                  </a:lnTo>
                  <a:lnTo>
                    <a:pt x="278" y="222"/>
                  </a:lnTo>
                  <a:lnTo>
                    <a:pt x="283" y="215"/>
                  </a:lnTo>
                  <a:lnTo>
                    <a:pt x="290" y="211"/>
                  </a:lnTo>
                  <a:lnTo>
                    <a:pt x="290" y="211"/>
                  </a:lnTo>
                  <a:lnTo>
                    <a:pt x="296" y="213"/>
                  </a:lnTo>
                  <a:lnTo>
                    <a:pt x="303" y="215"/>
                  </a:lnTo>
                  <a:lnTo>
                    <a:pt x="310" y="218"/>
                  </a:lnTo>
                  <a:lnTo>
                    <a:pt x="317" y="224"/>
                  </a:lnTo>
                  <a:lnTo>
                    <a:pt x="328" y="234"/>
                  </a:lnTo>
                  <a:lnTo>
                    <a:pt x="332" y="240"/>
                  </a:lnTo>
                  <a:lnTo>
                    <a:pt x="352" y="166"/>
                  </a:lnTo>
                  <a:lnTo>
                    <a:pt x="352" y="166"/>
                  </a:lnTo>
                  <a:lnTo>
                    <a:pt x="426" y="160"/>
                  </a:lnTo>
                  <a:lnTo>
                    <a:pt x="487" y="153"/>
                  </a:lnTo>
                  <a:lnTo>
                    <a:pt x="534" y="146"/>
                  </a:lnTo>
                  <a:lnTo>
                    <a:pt x="534" y="146"/>
                  </a:lnTo>
                  <a:lnTo>
                    <a:pt x="548" y="142"/>
                  </a:lnTo>
                  <a:lnTo>
                    <a:pt x="559" y="139"/>
                  </a:lnTo>
                  <a:lnTo>
                    <a:pt x="566" y="135"/>
                  </a:lnTo>
                  <a:lnTo>
                    <a:pt x="570" y="130"/>
                  </a:lnTo>
                  <a:lnTo>
                    <a:pt x="572" y="124"/>
                  </a:lnTo>
                  <a:lnTo>
                    <a:pt x="570" y="121"/>
                  </a:lnTo>
                  <a:lnTo>
                    <a:pt x="564" y="115"/>
                  </a:lnTo>
                  <a:lnTo>
                    <a:pt x="559" y="112"/>
                  </a:lnTo>
                  <a:lnTo>
                    <a:pt x="559" y="112"/>
                  </a:lnTo>
                  <a:lnTo>
                    <a:pt x="550" y="110"/>
                  </a:lnTo>
                  <a:lnTo>
                    <a:pt x="537" y="108"/>
                  </a:lnTo>
                  <a:lnTo>
                    <a:pt x="510" y="108"/>
                  </a:lnTo>
                  <a:lnTo>
                    <a:pt x="489" y="112"/>
                  </a:lnTo>
                  <a:lnTo>
                    <a:pt x="478" y="114"/>
                  </a:lnTo>
                  <a:lnTo>
                    <a:pt x="436" y="112"/>
                  </a:lnTo>
                  <a:lnTo>
                    <a:pt x="404" y="7"/>
                  </a:lnTo>
                  <a:lnTo>
                    <a:pt x="404" y="7"/>
                  </a:lnTo>
                  <a:lnTo>
                    <a:pt x="384" y="4"/>
                  </a:lnTo>
                  <a:lnTo>
                    <a:pt x="362" y="2"/>
                  </a:lnTo>
                  <a:lnTo>
                    <a:pt x="337" y="0"/>
                  </a:lnTo>
                  <a:lnTo>
                    <a:pt x="337" y="0"/>
                  </a:lnTo>
                  <a:lnTo>
                    <a:pt x="303" y="2"/>
                  </a:lnTo>
                  <a:lnTo>
                    <a:pt x="262" y="5"/>
                  </a:lnTo>
                  <a:lnTo>
                    <a:pt x="222" y="13"/>
                  </a:lnTo>
                  <a:lnTo>
                    <a:pt x="207" y="18"/>
                  </a:lnTo>
                  <a:lnTo>
                    <a:pt x="197" y="22"/>
                  </a:lnTo>
                  <a:lnTo>
                    <a:pt x="197" y="22"/>
                  </a:lnTo>
                  <a:lnTo>
                    <a:pt x="184" y="34"/>
                  </a:lnTo>
                  <a:lnTo>
                    <a:pt x="171" y="52"/>
                  </a:lnTo>
                  <a:lnTo>
                    <a:pt x="162" y="69"/>
                  </a:lnTo>
                  <a:lnTo>
                    <a:pt x="159" y="78"/>
                  </a:lnTo>
                  <a:lnTo>
                    <a:pt x="157" y="85"/>
                  </a:lnTo>
                  <a:lnTo>
                    <a:pt x="157" y="85"/>
                  </a:lnTo>
                  <a:lnTo>
                    <a:pt x="152" y="124"/>
                  </a:lnTo>
                  <a:lnTo>
                    <a:pt x="148" y="150"/>
                  </a:lnTo>
                  <a:lnTo>
                    <a:pt x="148" y="150"/>
                  </a:lnTo>
                  <a:lnTo>
                    <a:pt x="114" y="153"/>
                  </a:lnTo>
                  <a:lnTo>
                    <a:pt x="58" y="162"/>
                  </a:lnTo>
                  <a:lnTo>
                    <a:pt x="58" y="162"/>
                  </a:lnTo>
                  <a:lnTo>
                    <a:pt x="47" y="162"/>
                  </a:lnTo>
                  <a:lnTo>
                    <a:pt x="38" y="164"/>
                  </a:lnTo>
                  <a:lnTo>
                    <a:pt x="18" y="164"/>
                  </a:lnTo>
                  <a:lnTo>
                    <a:pt x="11" y="164"/>
                  </a:lnTo>
                  <a:lnTo>
                    <a:pt x="6" y="166"/>
                  </a:lnTo>
                  <a:lnTo>
                    <a:pt x="2" y="171"/>
                  </a:lnTo>
                  <a:lnTo>
                    <a:pt x="0" y="177"/>
                  </a:lnTo>
                  <a:lnTo>
                    <a:pt x="0" y="1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29" name="Freeform 28"/>
            <p:cNvSpPr>
              <a:spLocks/>
            </p:cNvSpPr>
            <p:nvPr userDrawn="1"/>
          </p:nvSpPr>
          <p:spPr bwMode="auto">
            <a:xfrm>
              <a:off x="5085976" y="-1321613"/>
              <a:ext cx="1285334" cy="1331624"/>
            </a:xfrm>
            <a:custGeom>
              <a:avLst/>
              <a:gdLst/>
              <a:ahLst/>
              <a:cxnLst>
                <a:cxn ang="0">
                  <a:pos x="709" y="59"/>
                </a:cxn>
                <a:cxn ang="0">
                  <a:pos x="720" y="11"/>
                </a:cxn>
                <a:cxn ang="0">
                  <a:pos x="882" y="2"/>
                </a:cxn>
                <a:cxn ang="0">
                  <a:pos x="940" y="2"/>
                </a:cxn>
                <a:cxn ang="0">
                  <a:pos x="1001" y="5"/>
                </a:cxn>
                <a:cxn ang="0">
                  <a:pos x="1030" y="52"/>
                </a:cxn>
                <a:cxn ang="0">
                  <a:pos x="1242" y="81"/>
                </a:cxn>
                <a:cxn ang="0">
                  <a:pos x="1327" y="85"/>
                </a:cxn>
                <a:cxn ang="0">
                  <a:pos x="1376" y="216"/>
                </a:cxn>
                <a:cxn ang="0">
                  <a:pos x="1437" y="357"/>
                </a:cxn>
                <a:cxn ang="0">
                  <a:pos x="1452" y="384"/>
                </a:cxn>
                <a:cxn ang="0">
                  <a:pos x="1493" y="456"/>
                </a:cxn>
                <a:cxn ang="0">
                  <a:pos x="1619" y="708"/>
                </a:cxn>
                <a:cxn ang="0">
                  <a:pos x="1381" y="1006"/>
                </a:cxn>
                <a:cxn ang="0">
                  <a:pos x="1365" y="1255"/>
                </a:cxn>
                <a:cxn ang="0">
                  <a:pos x="1363" y="1334"/>
                </a:cxn>
                <a:cxn ang="0">
                  <a:pos x="1363" y="1366"/>
                </a:cxn>
                <a:cxn ang="0">
                  <a:pos x="1352" y="1485"/>
                </a:cxn>
                <a:cxn ang="0">
                  <a:pos x="1340" y="1586"/>
                </a:cxn>
                <a:cxn ang="0">
                  <a:pos x="1340" y="1602"/>
                </a:cxn>
                <a:cxn ang="0">
                  <a:pos x="1336" y="1615"/>
                </a:cxn>
                <a:cxn ang="0">
                  <a:pos x="1329" y="1620"/>
                </a:cxn>
                <a:cxn ang="0">
                  <a:pos x="1316" y="1619"/>
                </a:cxn>
                <a:cxn ang="0">
                  <a:pos x="1196" y="1550"/>
                </a:cxn>
                <a:cxn ang="0">
                  <a:pos x="1107" y="1453"/>
                </a:cxn>
                <a:cxn ang="0">
                  <a:pos x="1042" y="1377"/>
                </a:cxn>
                <a:cxn ang="0">
                  <a:pos x="1010" y="1332"/>
                </a:cxn>
                <a:cxn ang="0">
                  <a:pos x="1003" y="1321"/>
                </a:cxn>
                <a:cxn ang="0">
                  <a:pos x="965" y="1227"/>
                </a:cxn>
                <a:cxn ang="0">
                  <a:pos x="943" y="1166"/>
                </a:cxn>
                <a:cxn ang="0">
                  <a:pos x="882" y="1332"/>
                </a:cxn>
                <a:cxn ang="0">
                  <a:pos x="864" y="1379"/>
                </a:cxn>
                <a:cxn ang="0">
                  <a:pos x="822" y="1483"/>
                </a:cxn>
                <a:cxn ang="0">
                  <a:pos x="747" y="1548"/>
                </a:cxn>
                <a:cxn ang="0">
                  <a:pos x="669" y="1610"/>
                </a:cxn>
                <a:cxn ang="0">
                  <a:pos x="657" y="1619"/>
                </a:cxn>
                <a:cxn ang="0">
                  <a:pos x="503" y="1678"/>
                </a:cxn>
                <a:cxn ang="0">
                  <a:pos x="478" y="1062"/>
                </a:cxn>
                <a:cxn ang="0">
                  <a:pos x="451" y="1067"/>
                </a:cxn>
                <a:cxn ang="0">
                  <a:pos x="390" y="1076"/>
                </a:cxn>
                <a:cxn ang="0">
                  <a:pos x="316" y="1081"/>
                </a:cxn>
                <a:cxn ang="0">
                  <a:pos x="267" y="1076"/>
                </a:cxn>
                <a:cxn ang="0">
                  <a:pos x="255" y="1072"/>
                </a:cxn>
                <a:cxn ang="0">
                  <a:pos x="136" y="1031"/>
                </a:cxn>
                <a:cxn ang="0">
                  <a:pos x="0" y="928"/>
                </a:cxn>
                <a:cxn ang="0">
                  <a:pos x="53" y="744"/>
                </a:cxn>
                <a:cxn ang="0">
                  <a:pos x="114" y="551"/>
                </a:cxn>
                <a:cxn ang="0">
                  <a:pos x="127" y="517"/>
                </a:cxn>
                <a:cxn ang="0">
                  <a:pos x="188" y="364"/>
                </a:cxn>
                <a:cxn ang="0">
                  <a:pos x="229" y="258"/>
                </a:cxn>
                <a:cxn ang="0">
                  <a:pos x="253" y="240"/>
                </a:cxn>
                <a:cxn ang="0">
                  <a:pos x="305" y="207"/>
                </a:cxn>
                <a:cxn ang="0">
                  <a:pos x="329" y="194"/>
                </a:cxn>
                <a:cxn ang="0">
                  <a:pos x="597" y="74"/>
                </a:cxn>
              </a:cxnLst>
              <a:rect l="0" t="0" r="r" b="b"/>
              <a:pathLst>
                <a:path w="1619" h="1678">
                  <a:moveTo>
                    <a:pt x="709" y="59"/>
                  </a:moveTo>
                  <a:lnTo>
                    <a:pt x="709" y="59"/>
                  </a:lnTo>
                  <a:lnTo>
                    <a:pt x="720" y="11"/>
                  </a:lnTo>
                  <a:lnTo>
                    <a:pt x="720" y="11"/>
                  </a:lnTo>
                  <a:lnTo>
                    <a:pt x="813" y="5"/>
                  </a:lnTo>
                  <a:lnTo>
                    <a:pt x="882" y="2"/>
                  </a:lnTo>
                  <a:lnTo>
                    <a:pt x="914" y="0"/>
                  </a:lnTo>
                  <a:lnTo>
                    <a:pt x="940" y="2"/>
                  </a:lnTo>
                  <a:lnTo>
                    <a:pt x="940" y="2"/>
                  </a:lnTo>
                  <a:lnTo>
                    <a:pt x="1001" y="5"/>
                  </a:lnTo>
                  <a:lnTo>
                    <a:pt x="1021" y="9"/>
                  </a:lnTo>
                  <a:lnTo>
                    <a:pt x="1030" y="52"/>
                  </a:lnTo>
                  <a:lnTo>
                    <a:pt x="1122" y="61"/>
                  </a:lnTo>
                  <a:lnTo>
                    <a:pt x="1242" y="81"/>
                  </a:lnTo>
                  <a:lnTo>
                    <a:pt x="1327" y="85"/>
                  </a:lnTo>
                  <a:lnTo>
                    <a:pt x="1327" y="85"/>
                  </a:lnTo>
                  <a:lnTo>
                    <a:pt x="1342" y="124"/>
                  </a:lnTo>
                  <a:lnTo>
                    <a:pt x="1376" y="216"/>
                  </a:lnTo>
                  <a:lnTo>
                    <a:pt x="1417" y="317"/>
                  </a:lnTo>
                  <a:lnTo>
                    <a:pt x="1437" y="357"/>
                  </a:lnTo>
                  <a:lnTo>
                    <a:pt x="1452" y="384"/>
                  </a:lnTo>
                  <a:lnTo>
                    <a:pt x="1452" y="384"/>
                  </a:lnTo>
                  <a:lnTo>
                    <a:pt x="1470" y="413"/>
                  </a:lnTo>
                  <a:lnTo>
                    <a:pt x="1493" y="456"/>
                  </a:lnTo>
                  <a:lnTo>
                    <a:pt x="1547" y="566"/>
                  </a:lnTo>
                  <a:lnTo>
                    <a:pt x="1619" y="708"/>
                  </a:lnTo>
                  <a:lnTo>
                    <a:pt x="1381" y="1006"/>
                  </a:lnTo>
                  <a:lnTo>
                    <a:pt x="1381" y="1006"/>
                  </a:lnTo>
                  <a:lnTo>
                    <a:pt x="1370" y="1145"/>
                  </a:lnTo>
                  <a:lnTo>
                    <a:pt x="1365" y="1255"/>
                  </a:lnTo>
                  <a:lnTo>
                    <a:pt x="1363" y="1301"/>
                  </a:lnTo>
                  <a:lnTo>
                    <a:pt x="1363" y="1334"/>
                  </a:lnTo>
                  <a:lnTo>
                    <a:pt x="1363" y="1334"/>
                  </a:lnTo>
                  <a:lnTo>
                    <a:pt x="1363" y="1366"/>
                  </a:lnTo>
                  <a:lnTo>
                    <a:pt x="1361" y="1404"/>
                  </a:lnTo>
                  <a:lnTo>
                    <a:pt x="1352" y="1485"/>
                  </a:lnTo>
                  <a:lnTo>
                    <a:pt x="1343" y="1559"/>
                  </a:lnTo>
                  <a:lnTo>
                    <a:pt x="1340" y="1586"/>
                  </a:lnTo>
                  <a:lnTo>
                    <a:pt x="1340" y="1602"/>
                  </a:lnTo>
                  <a:lnTo>
                    <a:pt x="1340" y="1602"/>
                  </a:lnTo>
                  <a:lnTo>
                    <a:pt x="1338" y="1610"/>
                  </a:lnTo>
                  <a:lnTo>
                    <a:pt x="1336" y="1615"/>
                  </a:lnTo>
                  <a:lnTo>
                    <a:pt x="1333" y="1619"/>
                  </a:lnTo>
                  <a:lnTo>
                    <a:pt x="1329" y="1620"/>
                  </a:lnTo>
                  <a:lnTo>
                    <a:pt x="1320" y="1619"/>
                  </a:lnTo>
                  <a:lnTo>
                    <a:pt x="1316" y="1619"/>
                  </a:lnTo>
                  <a:lnTo>
                    <a:pt x="1196" y="1550"/>
                  </a:lnTo>
                  <a:lnTo>
                    <a:pt x="1196" y="1550"/>
                  </a:lnTo>
                  <a:lnTo>
                    <a:pt x="1169" y="1520"/>
                  </a:lnTo>
                  <a:lnTo>
                    <a:pt x="1107" y="1453"/>
                  </a:lnTo>
                  <a:lnTo>
                    <a:pt x="1073" y="1413"/>
                  </a:lnTo>
                  <a:lnTo>
                    <a:pt x="1042" y="1377"/>
                  </a:lnTo>
                  <a:lnTo>
                    <a:pt x="1017" y="1345"/>
                  </a:lnTo>
                  <a:lnTo>
                    <a:pt x="1010" y="1332"/>
                  </a:lnTo>
                  <a:lnTo>
                    <a:pt x="1003" y="1321"/>
                  </a:lnTo>
                  <a:lnTo>
                    <a:pt x="1003" y="1321"/>
                  </a:lnTo>
                  <a:lnTo>
                    <a:pt x="985" y="1278"/>
                  </a:lnTo>
                  <a:lnTo>
                    <a:pt x="965" y="1227"/>
                  </a:lnTo>
                  <a:lnTo>
                    <a:pt x="943" y="1166"/>
                  </a:lnTo>
                  <a:lnTo>
                    <a:pt x="943" y="1166"/>
                  </a:lnTo>
                  <a:lnTo>
                    <a:pt x="920" y="1229"/>
                  </a:lnTo>
                  <a:lnTo>
                    <a:pt x="882" y="1332"/>
                  </a:lnTo>
                  <a:lnTo>
                    <a:pt x="882" y="1332"/>
                  </a:lnTo>
                  <a:lnTo>
                    <a:pt x="864" y="1379"/>
                  </a:lnTo>
                  <a:lnTo>
                    <a:pt x="844" y="1428"/>
                  </a:lnTo>
                  <a:lnTo>
                    <a:pt x="822" y="1483"/>
                  </a:lnTo>
                  <a:lnTo>
                    <a:pt x="822" y="1483"/>
                  </a:lnTo>
                  <a:lnTo>
                    <a:pt x="747" y="1548"/>
                  </a:lnTo>
                  <a:lnTo>
                    <a:pt x="691" y="1593"/>
                  </a:lnTo>
                  <a:lnTo>
                    <a:pt x="669" y="1610"/>
                  </a:lnTo>
                  <a:lnTo>
                    <a:pt x="657" y="1619"/>
                  </a:lnTo>
                  <a:lnTo>
                    <a:pt x="657" y="1619"/>
                  </a:lnTo>
                  <a:lnTo>
                    <a:pt x="574" y="1651"/>
                  </a:lnTo>
                  <a:lnTo>
                    <a:pt x="503" y="1678"/>
                  </a:lnTo>
                  <a:lnTo>
                    <a:pt x="496" y="1505"/>
                  </a:lnTo>
                  <a:lnTo>
                    <a:pt x="478" y="1062"/>
                  </a:lnTo>
                  <a:lnTo>
                    <a:pt x="478" y="1062"/>
                  </a:lnTo>
                  <a:lnTo>
                    <a:pt x="451" y="1067"/>
                  </a:lnTo>
                  <a:lnTo>
                    <a:pt x="424" y="1072"/>
                  </a:lnTo>
                  <a:lnTo>
                    <a:pt x="390" y="1076"/>
                  </a:lnTo>
                  <a:lnTo>
                    <a:pt x="352" y="1080"/>
                  </a:lnTo>
                  <a:lnTo>
                    <a:pt x="316" y="1081"/>
                  </a:lnTo>
                  <a:lnTo>
                    <a:pt x="282" y="1078"/>
                  </a:lnTo>
                  <a:lnTo>
                    <a:pt x="267" y="1076"/>
                  </a:lnTo>
                  <a:lnTo>
                    <a:pt x="255" y="1072"/>
                  </a:lnTo>
                  <a:lnTo>
                    <a:pt x="255" y="1072"/>
                  </a:lnTo>
                  <a:lnTo>
                    <a:pt x="197" y="1053"/>
                  </a:lnTo>
                  <a:lnTo>
                    <a:pt x="136" y="1031"/>
                  </a:lnTo>
                  <a:lnTo>
                    <a:pt x="65" y="1008"/>
                  </a:lnTo>
                  <a:lnTo>
                    <a:pt x="0" y="928"/>
                  </a:lnTo>
                  <a:lnTo>
                    <a:pt x="0" y="928"/>
                  </a:lnTo>
                  <a:lnTo>
                    <a:pt x="53" y="744"/>
                  </a:lnTo>
                  <a:lnTo>
                    <a:pt x="94" y="607"/>
                  </a:lnTo>
                  <a:lnTo>
                    <a:pt x="114" y="551"/>
                  </a:lnTo>
                  <a:lnTo>
                    <a:pt x="127" y="517"/>
                  </a:lnTo>
                  <a:lnTo>
                    <a:pt x="127" y="517"/>
                  </a:lnTo>
                  <a:lnTo>
                    <a:pt x="155" y="450"/>
                  </a:lnTo>
                  <a:lnTo>
                    <a:pt x="188" y="364"/>
                  </a:lnTo>
                  <a:lnTo>
                    <a:pt x="229" y="258"/>
                  </a:lnTo>
                  <a:lnTo>
                    <a:pt x="229" y="258"/>
                  </a:lnTo>
                  <a:lnTo>
                    <a:pt x="235" y="252"/>
                  </a:lnTo>
                  <a:lnTo>
                    <a:pt x="253" y="240"/>
                  </a:lnTo>
                  <a:lnTo>
                    <a:pt x="283" y="220"/>
                  </a:lnTo>
                  <a:lnTo>
                    <a:pt x="305" y="207"/>
                  </a:lnTo>
                  <a:lnTo>
                    <a:pt x="329" y="194"/>
                  </a:lnTo>
                  <a:lnTo>
                    <a:pt x="329" y="194"/>
                  </a:lnTo>
                  <a:lnTo>
                    <a:pt x="489" y="122"/>
                  </a:lnTo>
                  <a:lnTo>
                    <a:pt x="597" y="74"/>
                  </a:lnTo>
                  <a:lnTo>
                    <a:pt x="709" y="5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0" name="Freeform 29"/>
            <p:cNvSpPr>
              <a:spLocks/>
            </p:cNvSpPr>
            <p:nvPr userDrawn="1"/>
          </p:nvSpPr>
          <p:spPr bwMode="auto">
            <a:xfrm>
              <a:off x="5684013" y="-1278772"/>
              <a:ext cx="201727" cy="340938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254" y="0"/>
                </a:cxn>
                <a:cxn ang="0">
                  <a:pos x="202" y="409"/>
                </a:cxn>
                <a:cxn ang="0">
                  <a:pos x="202" y="409"/>
                </a:cxn>
                <a:cxn ang="0">
                  <a:pos x="193" y="413"/>
                </a:cxn>
                <a:cxn ang="0">
                  <a:pos x="171" y="422"/>
                </a:cxn>
                <a:cxn ang="0">
                  <a:pos x="148" y="427"/>
                </a:cxn>
                <a:cxn ang="0">
                  <a:pos x="141" y="429"/>
                </a:cxn>
                <a:cxn ang="0">
                  <a:pos x="137" y="427"/>
                </a:cxn>
                <a:cxn ang="0">
                  <a:pos x="135" y="425"/>
                </a:cxn>
                <a:cxn ang="0">
                  <a:pos x="135" y="425"/>
                </a:cxn>
                <a:cxn ang="0">
                  <a:pos x="128" y="405"/>
                </a:cxn>
                <a:cxn ang="0">
                  <a:pos x="112" y="357"/>
                </a:cxn>
                <a:cxn ang="0">
                  <a:pos x="65" y="216"/>
                </a:cxn>
                <a:cxn ang="0">
                  <a:pos x="0" y="14"/>
                </a:cxn>
                <a:cxn ang="0">
                  <a:pos x="0" y="14"/>
                </a:cxn>
              </a:cxnLst>
              <a:rect l="0" t="0" r="r" b="b"/>
              <a:pathLst>
                <a:path w="254" h="429">
                  <a:moveTo>
                    <a:pt x="0" y="14"/>
                  </a:moveTo>
                  <a:lnTo>
                    <a:pt x="254" y="0"/>
                  </a:lnTo>
                  <a:lnTo>
                    <a:pt x="202" y="409"/>
                  </a:lnTo>
                  <a:lnTo>
                    <a:pt x="202" y="409"/>
                  </a:lnTo>
                  <a:lnTo>
                    <a:pt x="193" y="413"/>
                  </a:lnTo>
                  <a:lnTo>
                    <a:pt x="171" y="422"/>
                  </a:lnTo>
                  <a:lnTo>
                    <a:pt x="148" y="427"/>
                  </a:lnTo>
                  <a:lnTo>
                    <a:pt x="141" y="429"/>
                  </a:lnTo>
                  <a:lnTo>
                    <a:pt x="137" y="427"/>
                  </a:lnTo>
                  <a:lnTo>
                    <a:pt x="135" y="425"/>
                  </a:lnTo>
                  <a:lnTo>
                    <a:pt x="135" y="425"/>
                  </a:lnTo>
                  <a:lnTo>
                    <a:pt x="128" y="405"/>
                  </a:lnTo>
                  <a:lnTo>
                    <a:pt x="112" y="357"/>
                  </a:lnTo>
                  <a:lnTo>
                    <a:pt x="65" y="216"/>
                  </a:lnTo>
                  <a:lnTo>
                    <a:pt x="0" y="14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A1DDF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1" name="Freeform 30"/>
            <p:cNvSpPr>
              <a:spLocks/>
            </p:cNvSpPr>
            <p:nvPr userDrawn="1"/>
          </p:nvSpPr>
          <p:spPr bwMode="auto">
            <a:xfrm>
              <a:off x="6048191" y="-1062786"/>
              <a:ext cx="32133" cy="178502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9" y="0"/>
                </a:cxn>
                <a:cxn ang="0">
                  <a:pos x="10" y="77"/>
                </a:cxn>
                <a:cxn ang="0">
                  <a:pos x="3" y="142"/>
                </a:cxn>
                <a:cxn ang="0">
                  <a:pos x="0" y="193"/>
                </a:cxn>
                <a:cxn ang="0">
                  <a:pos x="0" y="193"/>
                </a:cxn>
                <a:cxn ang="0">
                  <a:pos x="0" y="209"/>
                </a:cxn>
                <a:cxn ang="0">
                  <a:pos x="1" y="218"/>
                </a:cxn>
                <a:cxn ang="0">
                  <a:pos x="3" y="223"/>
                </a:cxn>
                <a:cxn ang="0">
                  <a:pos x="7" y="223"/>
                </a:cxn>
                <a:cxn ang="0">
                  <a:pos x="12" y="222"/>
                </a:cxn>
                <a:cxn ang="0">
                  <a:pos x="16" y="218"/>
                </a:cxn>
                <a:cxn ang="0">
                  <a:pos x="19" y="214"/>
                </a:cxn>
                <a:cxn ang="0">
                  <a:pos x="39" y="4"/>
                </a:cxn>
                <a:cxn ang="0">
                  <a:pos x="19" y="0"/>
                </a:cxn>
              </a:cxnLst>
              <a:rect l="0" t="0" r="r" b="b"/>
              <a:pathLst>
                <a:path w="39" h="223">
                  <a:moveTo>
                    <a:pt x="19" y="0"/>
                  </a:moveTo>
                  <a:lnTo>
                    <a:pt x="19" y="0"/>
                  </a:lnTo>
                  <a:lnTo>
                    <a:pt x="10" y="77"/>
                  </a:lnTo>
                  <a:lnTo>
                    <a:pt x="3" y="142"/>
                  </a:lnTo>
                  <a:lnTo>
                    <a:pt x="0" y="193"/>
                  </a:lnTo>
                  <a:lnTo>
                    <a:pt x="0" y="193"/>
                  </a:lnTo>
                  <a:lnTo>
                    <a:pt x="0" y="209"/>
                  </a:lnTo>
                  <a:lnTo>
                    <a:pt x="1" y="218"/>
                  </a:lnTo>
                  <a:lnTo>
                    <a:pt x="3" y="223"/>
                  </a:lnTo>
                  <a:lnTo>
                    <a:pt x="7" y="223"/>
                  </a:lnTo>
                  <a:lnTo>
                    <a:pt x="12" y="222"/>
                  </a:lnTo>
                  <a:lnTo>
                    <a:pt x="16" y="218"/>
                  </a:lnTo>
                  <a:lnTo>
                    <a:pt x="19" y="214"/>
                  </a:lnTo>
                  <a:lnTo>
                    <a:pt x="39" y="4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2" name="Freeform 31"/>
            <p:cNvSpPr>
              <a:spLocks/>
            </p:cNvSpPr>
            <p:nvPr userDrawn="1"/>
          </p:nvSpPr>
          <p:spPr bwMode="auto">
            <a:xfrm>
              <a:off x="5314480" y="-1375163"/>
              <a:ext cx="1237133" cy="13691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2" y="1725"/>
                </a:cxn>
                <a:cxn ang="0">
                  <a:pos x="1557" y="833"/>
                </a:cxn>
                <a:cxn ang="0">
                  <a:pos x="0" y="0"/>
                </a:cxn>
              </a:cxnLst>
              <a:rect l="0" t="0" r="r" b="b"/>
              <a:pathLst>
                <a:path w="1557" h="1725">
                  <a:moveTo>
                    <a:pt x="0" y="0"/>
                  </a:moveTo>
                  <a:lnTo>
                    <a:pt x="72" y="1725"/>
                  </a:lnTo>
                  <a:lnTo>
                    <a:pt x="1557" y="8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ECB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3" name="Freeform 32"/>
            <p:cNvSpPr>
              <a:spLocks/>
            </p:cNvSpPr>
            <p:nvPr userDrawn="1"/>
          </p:nvSpPr>
          <p:spPr bwMode="auto">
            <a:xfrm>
              <a:off x="5848250" y="-113156"/>
              <a:ext cx="96400" cy="1215599"/>
            </a:xfrm>
            <a:custGeom>
              <a:avLst/>
              <a:gdLst/>
              <a:ahLst/>
              <a:cxnLst>
                <a:cxn ang="0">
                  <a:pos x="94" y="4"/>
                </a:cxn>
                <a:cxn ang="0">
                  <a:pos x="94" y="4"/>
                </a:cxn>
                <a:cxn ang="0">
                  <a:pos x="71" y="604"/>
                </a:cxn>
                <a:cxn ang="0">
                  <a:pos x="71" y="604"/>
                </a:cxn>
                <a:cxn ang="0">
                  <a:pos x="60" y="831"/>
                </a:cxn>
                <a:cxn ang="0">
                  <a:pos x="53" y="984"/>
                </a:cxn>
                <a:cxn ang="0">
                  <a:pos x="20" y="1392"/>
                </a:cxn>
                <a:cxn ang="0">
                  <a:pos x="0" y="1529"/>
                </a:cxn>
                <a:cxn ang="0">
                  <a:pos x="27" y="1521"/>
                </a:cxn>
                <a:cxn ang="0">
                  <a:pos x="27" y="1521"/>
                </a:cxn>
                <a:cxn ang="0">
                  <a:pos x="38" y="1384"/>
                </a:cxn>
                <a:cxn ang="0">
                  <a:pos x="49" y="1265"/>
                </a:cxn>
                <a:cxn ang="0">
                  <a:pos x="58" y="1164"/>
                </a:cxn>
                <a:cxn ang="0">
                  <a:pos x="58" y="1164"/>
                </a:cxn>
                <a:cxn ang="0">
                  <a:pos x="67" y="1064"/>
                </a:cxn>
                <a:cxn ang="0">
                  <a:pos x="76" y="950"/>
                </a:cxn>
                <a:cxn ang="0">
                  <a:pos x="83" y="818"/>
                </a:cxn>
                <a:cxn ang="0">
                  <a:pos x="83" y="818"/>
                </a:cxn>
                <a:cxn ang="0">
                  <a:pos x="92" y="654"/>
                </a:cxn>
                <a:cxn ang="0">
                  <a:pos x="107" y="398"/>
                </a:cxn>
                <a:cxn ang="0">
                  <a:pos x="107" y="398"/>
                </a:cxn>
                <a:cxn ang="0">
                  <a:pos x="123" y="0"/>
                </a:cxn>
                <a:cxn ang="0">
                  <a:pos x="94" y="4"/>
                </a:cxn>
              </a:cxnLst>
              <a:rect l="0" t="0" r="r" b="b"/>
              <a:pathLst>
                <a:path w="123" h="1529">
                  <a:moveTo>
                    <a:pt x="94" y="4"/>
                  </a:moveTo>
                  <a:lnTo>
                    <a:pt x="94" y="4"/>
                  </a:lnTo>
                  <a:lnTo>
                    <a:pt x="71" y="604"/>
                  </a:lnTo>
                  <a:lnTo>
                    <a:pt x="71" y="604"/>
                  </a:lnTo>
                  <a:lnTo>
                    <a:pt x="60" y="831"/>
                  </a:lnTo>
                  <a:lnTo>
                    <a:pt x="53" y="984"/>
                  </a:lnTo>
                  <a:lnTo>
                    <a:pt x="20" y="1392"/>
                  </a:lnTo>
                  <a:lnTo>
                    <a:pt x="0" y="1529"/>
                  </a:lnTo>
                  <a:lnTo>
                    <a:pt x="27" y="1521"/>
                  </a:lnTo>
                  <a:lnTo>
                    <a:pt x="27" y="1521"/>
                  </a:lnTo>
                  <a:lnTo>
                    <a:pt x="38" y="1384"/>
                  </a:lnTo>
                  <a:lnTo>
                    <a:pt x="49" y="1265"/>
                  </a:lnTo>
                  <a:lnTo>
                    <a:pt x="58" y="1164"/>
                  </a:lnTo>
                  <a:lnTo>
                    <a:pt x="58" y="1164"/>
                  </a:lnTo>
                  <a:lnTo>
                    <a:pt x="67" y="1064"/>
                  </a:lnTo>
                  <a:lnTo>
                    <a:pt x="76" y="950"/>
                  </a:lnTo>
                  <a:lnTo>
                    <a:pt x="83" y="818"/>
                  </a:lnTo>
                  <a:lnTo>
                    <a:pt x="83" y="818"/>
                  </a:lnTo>
                  <a:lnTo>
                    <a:pt x="92" y="654"/>
                  </a:lnTo>
                  <a:lnTo>
                    <a:pt x="107" y="398"/>
                  </a:lnTo>
                  <a:lnTo>
                    <a:pt x="107" y="398"/>
                  </a:lnTo>
                  <a:lnTo>
                    <a:pt x="123" y="0"/>
                  </a:lnTo>
                  <a:lnTo>
                    <a:pt x="94" y="4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4" name="Freeform 33"/>
            <p:cNvSpPr>
              <a:spLocks/>
            </p:cNvSpPr>
            <p:nvPr userDrawn="1"/>
          </p:nvSpPr>
          <p:spPr bwMode="auto">
            <a:xfrm>
              <a:off x="5575117" y="458051"/>
              <a:ext cx="67837" cy="128521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7" y="0"/>
                </a:cxn>
                <a:cxn ang="0">
                  <a:pos x="22" y="34"/>
                </a:cxn>
                <a:cxn ang="0">
                  <a:pos x="38" y="63"/>
                </a:cxn>
                <a:cxn ang="0">
                  <a:pos x="47" y="76"/>
                </a:cxn>
                <a:cxn ang="0">
                  <a:pos x="54" y="89"/>
                </a:cxn>
                <a:cxn ang="0">
                  <a:pos x="54" y="89"/>
                </a:cxn>
                <a:cxn ang="0">
                  <a:pos x="68" y="108"/>
                </a:cxn>
                <a:cxn ang="0">
                  <a:pos x="79" y="125"/>
                </a:cxn>
                <a:cxn ang="0">
                  <a:pos x="86" y="141"/>
                </a:cxn>
                <a:cxn ang="0">
                  <a:pos x="67" y="161"/>
                </a:cxn>
                <a:cxn ang="0">
                  <a:pos x="0" y="54"/>
                </a:cxn>
                <a:cxn ang="0">
                  <a:pos x="7" y="0"/>
                </a:cxn>
              </a:cxnLst>
              <a:rect l="0" t="0" r="r" b="b"/>
              <a:pathLst>
                <a:path w="86" h="161">
                  <a:moveTo>
                    <a:pt x="7" y="0"/>
                  </a:moveTo>
                  <a:lnTo>
                    <a:pt x="7" y="0"/>
                  </a:lnTo>
                  <a:lnTo>
                    <a:pt x="22" y="34"/>
                  </a:lnTo>
                  <a:lnTo>
                    <a:pt x="38" y="63"/>
                  </a:lnTo>
                  <a:lnTo>
                    <a:pt x="47" y="76"/>
                  </a:lnTo>
                  <a:lnTo>
                    <a:pt x="54" y="89"/>
                  </a:lnTo>
                  <a:lnTo>
                    <a:pt x="54" y="89"/>
                  </a:lnTo>
                  <a:lnTo>
                    <a:pt x="68" y="108"/>
                  </a:lnTo>
                  <a:lnTo>
                    <a:pt x="79" y="125"/>
                  </a:lnTo>
                  <a:lnTo>
                    <a:pt x="86" y="141"/>
                  </a:lnTo>
                  <a:lnTo>
                    <a:pt x="67" y="161"/>
                  </a:lnTo>
                  <a:lnTo>
                    <a:pt x="0" y="54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5" name="Freeform 34"/>
            <p:cNvSpPr>
              <a:spLocks/>
            </p:cNvSpPr>
            <p:nvPr userDrawn="1"/>
          </p:nvSpPr>
          <p:spPr bwMode="auto">
            <a:xfrm>
              <a:off x="4354050" y="-1530461"/>
              <a:ext cx="39274" cy="78541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49" y="82"/>
                </a:cxn>
                <a:cxn ang="0">
                  <a:pos x="49" y="82"/>
                </a:cxn>
                <a:cxn ang="0">
                  <a:pos x="51" y="85"/>
                </a:cxn>
                <a:cxn ang="0">
                  <a:pos x="51" y="91"/>
                </a:cxn>
                <a:cxn ang="0">
                  <a:pos x="47" y="94"/>
                </a:cxn>
                <a:cxn ang="0">
                  <a:pos x="47" y="94"/>
                </a:cxn>
                <a:cxn ang="0">
                  <a:pos x="44" y="96"/>
                </a:cxn>
                <a:cxn ang="0">
                  <a:pos x="40" y="98"/>
                </a:cxn>
                <a:cxn ang="0">
                  <a:pos x="26" y="98"/>
                </a:cxn>
                <a:cxn ang="0">
                  <a:pos x="9" y="98"/>
                </a:cxn>
                <a:cxn ang="0">
                  <a:pos x="0" y="38"/>
                </a:cxn>
                <a:cxn ang="0">
                  <a:pos x="11" y="0"/>
                </a:cxn>
                <a:cxn ang="0">
                  <a:pos x="15" y="0"/>
                </a:cxn>
              </a:cxnLst>
              <a:rect l="0" t="0" r="r" b="b"/>
              <a:pathLst>
                <a:path w="51" h="98">
                  <a:moveTo>
                    <a:pt x="15" y="0"/>
                  </a:moveTo>
                  <a:lnTo>
                    <a:pt x="49" y="82"/>
                  </a:lnTo>
                  <a:lnTo>
                    <a:pt x="49" y="82"/>
                  </a:lnTo>
                  <a:lnTo>
                    <a:pt x="51" y="85"/>
                  </a:lnTo>
                  <a:lnTo>
                    <a:pt x="51" y="91"/>
                  </a:lnTo>
                  <a:lnTo>
                    <a:pt x="47" y="94"/>
                  </a:lnTo>
                  <a:lnTo>
                    <a:pt x="47" y="94"/>
                  </a:lnTo>
                  <a:lnTo>
                    <a:pt x="44" y="96"/>
                  </a:lnTo>
                  <a:lnTo>
                    <a:pt x="40" y="98"/>
                  </a:lnTo>
                  <a:lnTo>
                    <a:pt x="26" y="98"/>
                  </a:lnTo>
                  <a:lnTo>
                    <a:pt x="9" y="98"/>
                  </a:lnTo>
                  <a:lnTo>
                    <a:pt x="0" y="38"/>
                  </a:lnTo>
                  <a:lnTo>
                    <a:pt x="11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E07E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6" name="Freeform 35"/>
            <p:cNvSpPr>
              <a:spLocks/>
            </p:cNvSpPr>
            <p:nvPr userDrawn="1"/>
          </p:nvSpPr>
          <p:spPr bwMode="auto">
            <a:xfrm>
              <a:off x="4118405" y="-1578656"/>
              <a:ext cx="249926" cy="633681"/>
            </a:xfrm>
            <a:custGeom>
              <a:avLst/>
              <a:gdLst/>
              <a:ahLst/>
              <a:cxnLst>
                <a:cxn ang="0">
                  <a:pos x="310" y="258"/>
                </a:cxn>
                <a:cxn ang="0">
                  <a:pos x="310" y="258"/>
                </a:cxn>
                <a:cxn ang="0">
                  <a:pos x="315" y="218"/>
                </a:cxn>
                <a:cxn ang="0">
                  <a:pos x="317" y="189"/>
                </a:cxn>
                <a:cxn ang="0">
                  <a:pos x="317" y="171"/>
                </a:cxn>
                <a:cxn ang="0">
                  <a:pos x="317" y="171"/>
                </a:cxn>
                <a:cxn ang="0">
                  <a:pos x="306" y="101"/>
                </a:cxn>
                <a:cxn ang="0">
                  <a:pos x="306" y="101"/>
                </a:cxn>
                <a:cxn ang="0">
                  <a:pos x="314" y="63"/>
                </a:cxn>
                <a:cxn ang="0">
                  <a:pos x="314" y="63"/>
                </a:cxn>
                <a:cxn ang="0">
                  <a:pos x="312" y="60"/>
                </a:cxn>
                <a:cxn ang="0">
                  <a:pos x="306" y="51"/>
                </a:cxn>
                <a:cxn ang="0">
                  <a:pos x="292" y="29"/>
                </a:cxn>
                <a:cxn ang="0">
                  <a:pos x="269" y="0"/>
                </a:cxn>
                <a:cxn ang="0">
                  <a:pos x="198" y="2"/>
                </a:cxn>
                <a:cxn ang="0">
                  <a:pos x="123" y="52"/>
                </a:cxn>
                <a:cxn ang="0">
                  <a:pos x="0" y="413"/>
                </a:cxn>
                <a:cxn ang="0">
                  <a:pos x="0" y="413"/>
                </a:cxn>
                <a:cxn ang="0">
                  <a:pos x="38" y="415"/>
                </a:cxn>
                <a:cxn ang="0">
                  <a:pos x="106" y="420"/>
                </a:cxn>
                <a:cxn ang="0">
                  <a:pos x="106" y="420"/>
                </a:cxn>
                <a:cxn ang="0">
                  <a:pos x="126" y="496"/>
                </a:cxn>
                <a:cxn ang="0">
                  <a:pos x="126" y="496"/>
                </a:cxn>
                <a:cxn ang="0">
                  <a:pos x="110" y="772"/>
                </a:cxn>
                <a:cxn ang="0">
                  <a:pos x="110" y="772"/>
                </a:cxn>
                <a:cxn ang="0">
                  <a:pos x="130" y="781"/>
                </a:cxn>
                <a:cxn ang="0">
                  <a:pos x="155" y="790"/>
                </a:cxn>
                <a:cxn ang="0">
                  <a:pos x="182" y="795"/>
                </a:cxn>
                <a:cxn ang="0">
                  <a:pos x="211" y="799"/>
                </a:cxn>
                <a:cxn ang="0">
                  <a:pos x="238" y="799"/>
                </a:cxn>
                <a:cxn ang="0">
                  <a:pos x="251" y="797"/>
                </a:cxn>
                <a:cxn ang="0">
                  <a:pos x="261" y="795"/>
                </a:cxn>
                <a:cxn ang="0">
                  <a:pos x="272" y="792"/>
                </a:cxn>
                <a:cxn ang="0">
                  <a:pos x="281" y="786"/>
                </a:cxn>
                <a:cxn ang="0">
                  <a:pos x="288" y="781"/>
                </a:cxn>
                <a:cxn ang="0">
                  <a:pos x="296" y="773"/>
                </a:cxn>
                <a:cxn ang="0">
                  <a:pos x="296" y="773"/>
                </a:cxn>
                <a:cxn ang="0">
                  <a:pos x="296" y="757"/>
                </a:cxn>
                <a:cxn ang="0">
                  <a:pos x="294" y="739"/>
                </a:cxn>
                <a:cxn ang="0">
                  <a:pos x="288" y="698"/>
                </a:cxn>
                <a:cxn ang="0">
                  <a:pos x="281" y="655"/>
                </a:cxn>
                <a:cxn ang="0">
                  <a:pos x="270" y="611"/>
                </a:cxn>
                <a:cxn ang="0">
                  <a:pos x="252" y="537"/>
                </a:cxn>
                <a:cxn ang="0">
                  <a:pos x="243" y="503"/>
                </a:cxn>
                <a:cxn ang="0">
                  <a:pos x="243" y="503"/>
                </a:cxn>
                <a:cxn ang="0">
                  <a:pos x="209" y="285"/>
                </a:cxn>
                <a:cxn ang="0">
                  <a:pos x="209" y="285"/>
                </a:cxn>
                <a:cxn ang="0">
                  <a:pos x="283" y="271"/>
                </a:cxn>
                <a:cxn ang="0">
                  <a:pos x="283" y="271"/>
                </a:cxn>
                <a:cxn ang="0">
                  <a:pos x="294" y="269"/>
                </a:cxn>
                <a:cxn ang="0">
                  <a:pos x="303" y="263"/>
                </a:cxn>
                <a:cxn ang="0">
                  <a:pos x="310" y="258"/>
                </a:cxn>
                <a:cxn ang="0">
                  <a:pos x="310" y="258"/>
                </a:cxn>
              </a:cxnLst>
              <a:rect l="0" t="0" r="r" b="b"/>
              <a:pathLst>
                <a:path w="317" h="799">
                  <a:moveTo>
                    <a:pt x="310" y="258"/>
                  </a:moveTo>
                  <a:lnTo>
                    <a:pt x="310" y="258"/>
                  </a:lnTo>
                  <a:lnTo>
                    <a:pt x="315" y="218"/>
                  </a:lnTo>
                  <a:lnTo>
                    <a:pt x="317" y="189"/>
                  </a:lnTo>
                  <a:lnTo>
                    <a:pt x="317" y="171"/>
                  </a:lnTo>
                  <a:lnTo>
                    <a:pt x="317" y="171"/>
                  </a:lnTo>
                  <a:lnTo>
                    <a:pt x="306" y="101"/>
                  </a:lnTo>
                  <a:lnTo>
                    <a:pt x="306" y="101"/>
                  </a:lnTo>
                  <a:lnTo>
                    <a:pt x="314" y="63"/>
                  </a:lnTo>
                  <a:lnTo>
                    <a:pt x="314" y="63"/>
                  </a:lnTo>
                  <a:lnTo>
                    <a:pt x="312" y="60"/>
                  </a:lnTo>
                  <a:lnTo>
                    <a:pt x="306" y="51"/>
                  </a:lnTo>
                  <a:lnTo>
                    <a:pt x="292" y="29"/>
                  </a:lnTo>
                  <a:lnTo>
                    <a:pt x="269" y="0"/>
                  </a:lnTo>
                  <a:lnTo>
                    <a:pt x="198" y="2"/>
                  </a:lnTo>
                  <a:lnTo>
                    <a:pt x="123" y="52"/>
                  </a:lnTo>
                  <a:lnTo>
                    <a:pt x="0" y="413"/>
                  </a:lnTo>
                  <a:lnTo>
                    <a:pt x="0" y="413"/>
                  </a:lnTo>
                  <a:lnTo>
                    <a:pt x="38" y="415"/>
                  </a:lnTo>
                  <a:lnTo>
                    <a:pt x="106" y="420"/>
                  </a:lnTo>
                  <a:lnTo>
                    <a:pt x="106" y="420"/>
                  </a:lnTo>
                  <a:lnTo>
                    <a:pt x="126" y="496"/>
                  </a:lnTo>
                  <a:lnTo>
                    <a:pt x="126" y="496"/>
                  </a:lnTo>
                  <a:lnTo>
                    <a:pt x="110" y="772"/>
                  </a:lnTo>
                  <a:lnTo>
                    <a:pt x="110" y="772"/>
                  </a:lnTo>
                  <a:lnTo>
                    <a:pt x="130" y="781"/>
                  </a:lnTo>
                  <a:lnTo>
                    <a:pt x="155" y="790"/>
                  </a:lnTo>
                  <a:lnTo>
                    <a:pt x="182" y="795"/>
                  </a:lnTo>
                  <a:lnTo>
                    <a:pt x="211" y="799"/>
                  </a:lnTo>
                  <a:lnTo>
                    <a:pt x="238" y="799"/>
                  </a:lnTo>
                  <a:lnTo>
                    <a:pt x="251" y="797"/>
                  </a:lnTo>
                  <a:lnTo>
                    <a:pt x="261" y="795"/>
                  </a:lnTo>
                  <a:lnTo>
                    <a:pt x="272" y="792"/>
                  </a:lnTo>
                  <a:lnTo>
                    <a:pt x="281" y="786"/>
                  </a:lnTo>
                  <a:lnTo>
                    <a:pt x="288" y="781"/>
                  </a:lnTo>
                  <a:lnTo>
                    <a:pt x="296" y="773"/>
                  </a:lnTo>
                  <a:lnTo>
                    <a:pt x="296" y="773"/>
                  </a:lnTo>
                  <a:lnTo>
                    <a:pt x="296" y="757"/>
                  </a:lnTo>
                  <a:lnTo>
                    <a:pt x="294" y="739"/>
                  </a:lnTo>
                  <a:lnTo>
                    <a:pt x="288" y="698"/>
                  </a:lnTo>
                  <a:lnTo>
                    <a:pt x="281" y="655"/>
                  </a:lnTo>
                  <a:lnTo>
                    <a:pt x="270" y="611"/>
                  </a:lnTo>
                  <a:lnTo>
                    <a:pt x="252" y="537"/>
                  </a:lnTo>
                  <a:lnTo>
                    <a:pt x="243" y="503"/>
                  </a:lnTo>
                  <a:lnTo>
                    <a:pt x="243" y="503"/>
                  </a:lnTo>
                  <a:lnTo>
                    <a:pt x="209" y="285"/>
                  </a:lnTo>
                  <a:lnTo>
                    <a:pt x="209" y="285"/>
                  </a:lnTo>
                  <a:lnTo>
                    <a:pt x="283" y="271"/>
                  </a:lnTo>
                  <a:lnTo>
                    <a:pt x="283" y="271"/>
                  </a:lnTo>
                  <a:lnTo>
                    <a:pt x="294" y="269"/>
                  </a:lnTo>
                  <a:lnTo>
                    <a:pt x="303" y="263"/>
                  </a:lnTo>
                  <a:lnTo>
                    <a:pt x="310" y="258"/>
                  </a:lnTo>
                  <a:lnTo>
                    <a:pt x="310" y="258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7" name="Freeform 36"/>
            <p:cNvSpPr>
              <a:spLocks/>
            </p:cNvSpPr>
            <p:nvPr userDrawn="1"/>
          </p:nvSpPr>
          <p:spPr bwMode="auto">
            <a:xfrm>
              <a:off x="3972020" y="-964609"/>
              <a:ext cx="66051" cy="87465"/>
            </a:xfrm>
            <a:custGeom>
              <a:avLst/>
              <a:gdLst/>
              <a:ahLst/>
              <a:cxnLst>
                <a:cxn ang="0">
                  <a:pos x="0" y="112"/>
                </a:cxn>
                <a:cxn ang="0">
                  <a:pos x="0" y="112"/>
                </a:cxn>
                <a:cxn ang="0">
                  <a:pos x="43" y="46"/>
                </a:cxn>
                <a:cxn ang="0">
                  <a:pos x="43" y="46"/>
                </a:cxn>
                <a:cxn ang="0">
                  <a:pos x="56" y="26"/>
                </a:cxn>
                <a:cxn ang="0">
                  <a:pos x="65" y="11"/>
                </a:cxn>
                <a:cxn ang="0">
                  <a:pos x="74" y="0"/>
                </a:cxn>
                <a:cxn ang="0">
                  <a:pos x="85" y="8"/>
                </a:cxn>
                <a:cxn ang="0">
                  <a:pos x="20" y="110"/>
                </a:cxn>
                <a:cxn ang="0">
                  <a:pos x="0" y="112"/>
                </a:cxn>
              </a:cxnLst>
              <a:rect l="0" t="0" r="r" b="b"/>
              <a:pathLst>
                <a:path w="85" h="112">
                  <a:moveTo>
                    <a:pt x="0" y="112"/>
                  </a:moveTo>
                  <a:lnTo>
                    <a:pt x="0" y="112"/>
                  </a:lnTo>
                  <a:lnTo>
                    <a:pt x="43" y="46"/>
                  </a:lnTo>
                  <a:lnTo>
                    <a:pt x="43" y="46"/>
                  </a:lnTo>
                  <a:lnTo>
                    <a:pt x="56" y="26"/>
                  </a:lnTo>
                  <a:lnTo>
                    <a:pt x="65" y="11"/>
                  </a:lnTo>
                  <a:lnTo>
                    <a:pt x="74" y="0"/>
                  </a:lnTo>
                  <a:lnTo>
                    <a:pt x="85" y="8"/>
                  </a:lnTo>
                  <a:lnTo>
                    <a:pt x="20" y="110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064B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8" name="Freeform 37"/>
            <p:cNvSpPr>
              <a:spLocks/>
            </p:cNvSpPr>
            <p:nvPr userDrawn="1"/>
          </p:nvSpPr>
          <p:spPr bwMode="auto">
            <a:xfrm>
              <a:off x="4146968" y="-1351959"/>
              <a:ext cx="137459" cy="214202"/>
            </a:xfrm>
            <a:custGeom>
              <a:avLst/>
              <a:gdLst/>
              <a:ahLst/>
              <a:cxnLst>
                <a:cxn ang="0">
                  <a:pos x="175" y="7"/>
                </a:cxn>
                <a:cxn ang="0">
                  <a:pos x="175" y="7"/>
                </a:cxn>
                <a:cxn ang="0">
                  <a:pos x="173" y="0"/>
                </a:cxn>
                <a:cxn ang="0">
                  <a:pos x="173" y="0"/>
                </a:cxn>
                <a:cxn ang="0">
                  <a:pos x="164" y="0"/>
                </a:cxn>
                <a:cxn ang="0">
                  <a:pos x="103" y="4"/>
                </a:cxn>
                <a:cxn ang="0">
                  <a:pos x="7" y="27"/>
                </a:cxn>
                <a:cxn ang="0">
                  <a:pos x="7" y="27"/>
                </a:cxn>
                <a:cxn ang="0">
                  <a:pos x="0" y="130"/>
                </a:cxn>
                <a:cxn ang="0">
                  <a:pos x="0" y="130"/>
                </a:cxn>
                <a:cxn ang="0">
                  <a:pos x="70" y="135"/>
                </a:cxn>
                <a:cxn ang="0">
                  <a:pos x="70" y="135"/>
                </a:cxn>
                <a:cxn ang="0">
                  <a:pos x="90" y="211"/>
                </a:cxn>
                <a:cxn ang="0">
                  <a:pos x="90" y="211"/>
                </a:cxn>
                <a:cxn ang="0">
                  <a:pos x="87" y="270"/>
                </a:cxn>
                <a:cxn ang="0">
                  <a:pos x="175" y="7"/>
                </a:cxn>
              </a:cxnLst>
              <a:rect l="0" t="0" r="r" b="b"/>
              <a:pathLst>
                <a:path w="175" h="270">
                  <a:moveTo>
                    <a:pt x="175" y="7"/>
                  </a:moveTo>
                  <a:lnTo>
                    <a:pt x="175" y="7"/>
                  </a:lnTo>
                  <a:lnTo>
                    <a:pt x="173" y="0"/>
                  </a:lnTo>
                  <a:lnTo>
                    <a:pt x="173" y="0"/>
                  </a:lnTo>
                  <a:lnTo>
                    <a:pt x="164" y="0"/>
                  </a:lnTo>
                  <a:lnTo>
                    <a:pt x="103" y="4"/>
                  </a:lnTo>
                  <a:lnTo>
                    <a:pt x="7" y="27"/>
                  </a:lnTo>
                  <a:lnTo>
                    <a:pt x="7" y="27"/>
                  </a:lnTo>
                  <a:lnTo>
                    <a:pt x="0" y="130"/>
                  </a:lnTo>
                  <a:lnTo>
                    <a:pt x="0" y="130"/>
                  </a:lnTo>
                  <a:lnTo>
                    <a:pt x="70" y="135"/>
                  </a:lnTo>
                  <a:lnTo>
                    <a:pt x="70" y="135"/>
                  </a:lnTo>
                  <a:lnTo>
                    <a:pt x="90" y="211"/>
                  </a:lnTo>
                  <a:lnTo>
                    <a:pt x="90" y="211"/>
                  </a:lnTo>
                  <a:lnTo>
                    <a:pt x="87" y="270"/>
                  </a:lnTo>
                  <a:lnTo>
                    <a:pt x="175" y="7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39" name="Freeform 38"/>
            <p:cNvSpPr>
              <a:spLocks/>
            </p:cNvSpPr>
            <p:nvPr userDrawn="1"/>
          </p:nvSpPr>
          <p:spPr bwMode="auto">
            <a:xfrm>
              <a:off x="4113049" y="-1262708"/>
              <a:ext cx="121393" cy="344509"/>
            </a:xfrm>
            <a:custGeom>
              <a:avLst/>
              <a:gdLst/>
              <a:ahLst/>
              <a:cxnLst>
                <a:cxn ang="0">
                  <a:pos x="133" y="97"/>
                </a:cxn>
                <a:cxn ang="0">
                  <a:pos x="151" y="19"/>
                </a:cxn>
                <a:cxn ang="0">
                  <a:pos x="10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10" y="82"/>
                </a:cxn>
                <a:cxn ang="0">
                  <a:pos x="10" y="82"/>
                </a:cxn>
                <a:cxn ang="0">
                  <a:pos x="19" y="88"/>
                </a:cxn>
                <a:cxn ang="0">
                  <a:pos x="30" y="95"/>
                </a:cxn>
                <a:cxn ang="0">
                  <a:pos x="43" y="106"/>
                </a:cxn>
                <a:cxn ang="0">
                  <a:pos x="43" y="106"/>
                </a:cxn>
                <a:cxn ang="0">
                  <a:pos x="46" y="111"/>
                </a:cxn>
                <a:cxn ang="0">
                  <a:pos x="50" y="118"/>
                </a:cxn>
                <a:cxn ang="0">
                  <a:pos x="57" y="142"/>
                </a:cxn>
                <a:cxn ang="0">
                  <a:pos x="65" y="171"/>
                </a:cxn>
                <a:cxn ang="0">
                  <a:pos x="72" y="203"/>
                </a:cxn>
                <a:cxn ang="0">
                  <a:pos x="83" y="263"/>
                </a:cxn>
                <a:cxn ang="0">
                  <a:pos x="86" y="288"/>
                </a:cxn>
                <a:cxn ang="0">
                  <a:pos x="111" y="434"/>
                </a:cxn>
                <a:cxn ang="0">
                  <a:pos x="111" y="434"/>
                </a:cxn>
                <a:cxn ang="0">
                  <a:pos x="113" y="400"/>
                </a:cxn>
                <a:cxn ang="0">
                  <a:pos x="115" y="367"/>
                </a:cxn>
                <a:cxn ang="0">
                  <a:pos x="115" y="367"/>
                </a:cxn>
                <a:cxn ang="0">
                  <a:pos x="120" y="259"/>
                </a:cxn>
                <a:cxn ang="0">
                  <a:pos x="131" y="104"/>
                </a:cxn>
                <a:cxn ang="0">
                  <a:pos x="133" y="97"/>
                </a:cxn>
              </a:cxnLst>
              <a:rect l="0" t="0" r="r" b="b"/>
              <a:pathLst>
                <a:path w="151" h="434">
                  <a:moveTo>
                    <a:pt x="133" y="97"/>
                  </a:moveTo>
                  <a:lnTo>
                    <a:pt x="151" y="19"/>
                  </a:lnTo>
                  <a:lnTo>
                    <a:pt x="10" y="0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10" y="82"/>
                  </a:lnTo>
                  <a:lnTo>
                    <a:pt x="10" y="82"/>
                  </a:lnTo>
                  <a:lnTo>
                    <a:pt x="19" y="88"/>
                  </a:lnTo>
                  <a:lnTo>
                    <a:pt x="30" y="95"/>
                  </a:lnTo>
                  <a:lnTo>
                    <a:pt x="43" y="106"/>
                  </a:lnTo>
                  <a:lnTo>
                    <a:pt x="43" y="106"/>
                  </a:lnTo>
                  <a:lnTo>
                    <a:pt x="46" y="111"/>
                  </a:lnTo>
                  <a:lnTo>
                    <a:pt x="50" y="118"/>
                  </a:lnTo>
                  <a:lnTo>
                    <a:pt x="57" y="142"/>
                  </a:lnTo>
                  <a:lnTo>
                    <a:pt x="65" y="171"/>
                  </a:lnTo>
                  <a:lnTo>
                    <a:pt x="72" y="203"/>
                  </a:lnTo>
                  <a:lnTo>
                    <a:pt x="83" y="263"/>
                  </a:lnTo>
                  <a:lnTo>
                    <a:pt x="86" y="288"/>
                  </a:lnTo>
                  <a:lnTo>
                    <a:pt x="111" y="434"/>
                  </a:lnTo>
                  <a:lnTo>
                    <a:pt x="111" y="434"/>
                  </a:lnTo>
                  <a:lnTo>
                    <a:pt x="113" y="400"/>
                  </a:lnTo>
                  <a:lnTo>
                    <a:pt x="115" y="367"/>
                  </a:lnTo>
                  <a:lnTo>
                    <a:pt x="115" y="367"/>
                  </a:lnTo>
                  <a:lnTo>
                    <a:pt x="120" y="259"/>
                  </a:lnTo>
                  <a:lnTo>
                    <a:pt x="131" y="104"/>
                  </a:lnTo>
                  <a:lnTo>
                    <a:pt x="133" y="97"/>
                  </a:lnTo>
                  <a:close/>
                </a:path>
              </a:pathLst>
            </a:custGeom>
            <a:solidFill>
              <a:srgbClr val="064B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0" name="Freeform 39"/>
            <p:cNvSpPr>
              <a:spLocks/>
            </p:cNvSpPr>
            <p:nvPr userDrawn="1"/>
          </p:nvSpPr>
          <p:spPr bwMode="auto">
            <a:xfrm>
              <a:off x="4280856" y="-1546525"/>
              <a:ext cx="87475" cy="48195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99" y="59"/>
                </a:cxn>
                <a:cxn ang="0">
                  <a:pos x="110" y="7"/>
                </a:cxn>
                <a:cxn ang="0">
                  <a:pos x="17" y="0"/>
                </a:cxn>
                <a:cxn ang="0">
                  <a:pos x="0" y="34"/>
                </a:cxn>
              </a:cxnLst>
              <a:rect l="0" t="0" r="r" b="b"/>
              <a:pathLst>
                <a:path w="110" h="59">
                  <a:moveTo>
                    <a:pt x="0" y="34"/>
                  </a:moveTo>
                  <a:lnTo>
                    <a:pt x="99" y="59"/>
                  </a:lnTo>
                  <a:lnTo>
                    <a:pt x="110" y="7"/>
                  </a:lnTo>
                  <a:lnTo>
                    <a:pt x="17" y="0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1" name="Freeform 40"/>
            <p:cNvSpPr>
              <a:spLocks/>
            </p:cNvSpPr>
            <p:nvPr userDrawn="1"/>
          </p:nvSpPr>
          <p:spPr bwMode="auto">
            <a:xfrm>
              <a:off x="4050568" y="-1632206"/>
              <a:ext cx="339185" cy="401629"/>
            </a:xfrm>
            <a:custGeom>
              <a:avLst/>
              <a:gdLst/>
              <a:ahLst/>
              <a:cxnLst>
                <a:cxn ang="0">
                  <a:pos x="296" y="155"/>
                </a:cxn>
                <a:cxn ang="0">
                  <a:pos x="303" y="141"/>
                </a:cxn>
                <a:cxn ang="0">
                  <a:pos x="314" y="130"/>
                </a:cxn>
                <a:cxn ang="0">
                  <a:pos x="330" y="128"/>
                </a:cxn>
                <a:cxn ang="0">
                  <a:pos x="352" y="128"/>
                </a:cxn>
                <a:cxn ang="0">
                  <a:pos x="388" y="128"/>
                </a:cxn>
                <a:cxn ang="0">
                  <a:pos x="426" y="125"/>
                </a:cxn>
                <a:cxn ang="0">
                  <a:pos x="422" y="80"/>
                </a:cxn>
                <a:cxn ang="0">
                  <a:pos x="415" y="45"/>
                </a:cxn>
                <a:cxn ang="0">
                  <a:pos x="402" y="27"/>
                </a:cxn>
                <a:cxn ang="0">
                  <a:pos x="398" y="24"/>
                </a:cxn>
                <a:cxn ang="0">
                  <a:pos x="350" y="6"/>
                </a:cxn>
                <a:cxn ang="0">
                  <a:pos x="312" y="0"/>
                </a:cxn>
                <a:cxn ang="0">
                  <a:pos x="290" y="2"/>
                </a:cxn>
                <a:cxn ang="0">
                  <a:pos x="272" y="9"/>
                </a:cxn>
                <a:cxn ang="0">
                  <a:pos x="254" y="22"/>
                </a:cxn>
                <a:cxn ang="0">
                  <a:pos x="229" y="17"/>
                </a:cxn>
                <a:cxn ang="0">
                  <a:pos x="179" y="6"/>
                </a:cxn>
                <a:cxn ang="0">
                  <a:pos x="157" y="8"/>
                </a:cxn>
                <a:cxn ang="0">
                  <a:pos x="152" y="9"/>
                </a:cxn>
                <a:cxn ang="0">
                  <a:pos x="133" y="26"/>
                </a:cxn>
                <a:cxn ang="0">
                  <a:pos x="112" y="62"/>
                </a:cxn>
                <a:cxn ang="0">
                  <a:pos x="87" y="118"/>
                </a:cxn>
                <a:cxn ang="0">
                  <a:pos x="70" y="253"/>
                </a:cxn>
                <a:cxn ang="0">
                  <a:pos x="58" y="319"/>
                </a:cxn>
                <a:cxn ang="0">
                  <a:pos x="38" y="401"/>
                </a:cxn>
                <a:cxn ang="0">
                  <a:pos x="31" y="422"/>
                </a:cxn>
                <a:cxn ang="0">
                  <a:pos x="0" y="489"/>
                </a:cxn>
                <a:cxn ang="0">
                  <a:pos x="188" y="507"/>
                </a:cxn>
                <a:cxn ang="0">
                  <a:pos x="216" y="413"/>
                </a:cxn>
                <a:cxn ang="0">
                  <a:pos x="231" y="363"/>
                </a:cxn>
                <a:cxn ang="0">
                  <a:pos x="234" y="345"/>
                </a:cxn>
                <a:cxn ang="0">
                  <a:pos x="245" y="283"/>
                </a:cxn>
                <a:cxn ang="0">
                  <a:pos x="243" y="262"/>
                </a:cxn>
                <a:cxn ang="0">
                  <a:pos x="238" y="244"/>
                </a:cxn>
                <a:cxn ang="0">
                  <a:pos x="229" y="222"/>
                </a:cxn>
                <a:cxn ang="0">
                  <a:pos x="231" y="202"/>
                </a:cxn>
                <a:cxn ang="0">
                  <a:pos x="238" y="184"/>
                </a:cxn>
                <a:cxn ang="0">
                  <a:pos x="242" y="181"/>
                </a:cxn>
                <a:cxn ang="0">
                  <a:pos x="256" y="181"/>
                </a:cxn>
                <a:cxn ang="0">
                  <a:pos x="270" y="184"/>
                </a:cxn>
                <a:cxn ang="0">
                  <a:pos x="283" y="193"/>
                </a:cxn>
              </a:cxnLst>
              <a:rect l="0" t="0" r="r" b="b"/>
              <a:pathLst>
                <a:path w="426" h="507">
                  <a:moveTo>
                    <a:pt x="296" y="155"/>
                  </a:moveTo>
                  <a:lnTo>
                    <a:pt x="296" y="155"/>
                  </a:lnTo>
                  <a:lnTo>
                    <a:pt x="298" y="152"/>
                  </a:lnTo>
                  <a:lnTo>
                    <a:pt x="303" y="141"/>
                  </a:lnTo>
                  <a:lnTo>
                    <a:pt x="308" y="136"/>
                  </a:lnTo>
                  <a:lnTo>
                    <a:pt x="314" y="130"/>
                  </a:lnTo>
                  <a:lnTo>
                    <a:pt x="321" y="128"/>
                  </a:lnTo>
                  <a:lnTo>
                    <a:pt x="330" y="128"/>
                  </a:lnTo>
                  <a:lnTo>
                    <a:pt x="330" y="128"/>
                  </a:lnTo>
                  <a:lnTo>
                    <a:pt x="352" y="128"/>
                  </a:lnTo>
                  <a:lnTo>
                    <a:pt x="370" y="130"/>
                  </a:lnTo>
                  <a:lnTo>
                    <a:pt x="388" y="128"/>
                  </a:lnTo>
                  <a:lnTo>
                    <a:pt x="426" y="125"/>
                  </a:lnTo>
                  <a:lnTo>
                    <a:pt x="426" y="125"/>
                  </a:lnTo>
                  <a:lnTo>
                    <a:pt x="426" y="112"/>
                  </a:lnTo>
                  <a:lnTo>
                    <a:pt x="422" y="80"/>
                  </a:lnTo>
                  <a:lnTo>
                    <a:pt x="420" y="62"/>
                  </a:lnTo>
                  <a:lnTo>
                    <a:pt x="415" y="45"/>
                  </a:lnTo>
                  <a:lnTo>
                    <a:pt x="408" y="33"/>
                  </a:lnTo>
                  <a:lnTo>
                    <a:pt x="402" y="27"/>
                  </a:lnTo>
                  <a:lnTo>
                    <a:pt x="398" y="24"/>
                  </a:lnTo>
                  <a:lnTo>
                    <a:pt x="398" y="24"/>
                  </a:lnTo>
                  <a:lnTo>
                    <a:pt x="368" y="11"/>
                  </a:lnTo>
                  <a:lnTo>
                    <a:pt x="350" y="6"/>
                  </a:lnTo>
                  <a:lnTo>
                    <a:pt x="332" y="0"/>
                  </a:lnTo>
                  <a:lnTo>
                    <a:pt x="312" y="0"/>
                  </a:lnTo>
                  <a:lnTo>
                    <a:pt x="301" y="0"/>
                  </a:lnTo>
                  <a:lnTo>
                    <a:pt x="290" y="2"/>
                  </a:lnTo>
                  <a:lnTo>
                    <a:pt x="281" y="4"/>
                  </a:lnTo>
                  <a:lnTo>
                    <a:pt x="272" y="9"/>
                  </a:lnTo>
                  <a:lnTo>
                    <a:pt x="263" y="15"/>
                  </a:lnTo>
                  <a:lnTo>
                    <a:pt x="254" y="22"/>
                  </a:lnTo>
                  <a:lnTo>
                    <a:pt x="254" y="22"/>
                  </a:lnTo>
                  <a:lnTo>
                    <a:pt x="229" y="17"/>
                  </a:lnTo>
                  <a:lnTo>
                    <a:pt x="202" y="9"/>
                  </a:lnTo>
                  <a:lnTo>
                    <a:pt x="179" y="6"/>
                  </a:lnTo>
                  <a:lnTo>
                    <a:pt x="168" y="6"/>
                  </a:lnTo>
                  <a:lnTo>
                    <a:pt x="157" y="8"/>
                  </a:lnTo>
                  <a:lnTo>
                    <a:pt x="157" y="8"/>
                  </a:lnTo>
                  <a:lnTo>
                    <a:pt x="152" y="9"/>
                  </a:lnTo>
                  <a:lnTo>
                    <a:pt x="146" y="15"/>
                  </a:lnTo>
                  <a:lnTo>
                    <a:pt x="133" y="26"/>
                  </a:lnTo>
                  <a:lnTo>
                    <a:pt x="123" y="44"/>
                  </a:lnTo>
                  <a:lnTo>
                    <a:pt x="112" y="62"/>
                  </a:lnTo>
                  <a:lnTo>
                    <a:pt x="94" y="96"/>
                  </a:lnTo>
                  <a:lnTo>
                    <a:pt x="87" y="118"/>
                  </a:lnTo>
                  <a:lnTo>
                    <a:pt x="87" y="118"/>
                  </a:lnTo>
                  <a:lnTo>
                    <a:pt x="70" y="253"/>
                  </a:lnTo>
                  <a:lnTo>
                    <a:pt x="70" y="253"/>
                  </a:lnTo>
                  <a:lnTo>
                    <a:pt x="58" y="319"/>
                  </a:lnTo>
                  <a:lnTo>
                    <a:pt x="45" y="375"/>
                  </a:lnTo>
                  <a:lnTo>
                    <a:pt x="38" y="401"/>
                  </a:lnTo>
                  <a:lnTo>
                    <a:pt x="31" y="422"/>
                  </a:lnTo>
                  <a:lnTo>
                    <a:pt x="31" y="422"/>
                  </a:lnTo>
                  <a:lnTo>
                    <a:pt x="7" y="473"/>
                  </a:lnTo>
                  <a:lnTo>
                    <a:pt x="0" y="489"/>
                  </a:lnTo>
                  <a:lnTo>
                    <a:pt x="188" y="507"/>
                  </a:lnTo>
                  <a:lnTo>
                    <a:pt x="188" y="507"/>
                  </a:lnTo>
                  <a:lnTo>
                    <a:pt x="202" y="453"/>
                  </a:lnTo>
                  <a:lnTo>
                    <a:pt x="216" y="413"/>
                  </a:lnTo>
                  <a:lnTo>
                    <a:pt x="227" y="379"/>
                  </a:lnTo>
                  <a:lnTo>
                    <a:pt x="231" y="363"/>
                  </a:lnTo>
                  <a:lnTo>
                    <a:pt x="234" y="345"/>
                  </a:lnTo>
                  <a:lnTo>
                    <a:pt x="234" y="345"/>
                  </a:lnTo>
                  <a:lnTo>
                    <a:pt x="243" y="305"/>
                  </a:lnTo>
                  <a:lnTo>
                    <a:pt x="245" y="283"/>
                  </a:lnTo>
                  <a:lnTo>
                    <a:pt x="245" y="271"/>
                  </a:lnTo>
                  <a:lnTo>
                    <a:pt x="243" y="262"/>
                  </a:lnTo>
                  <a:lnTo>
                    <a:pt x="243" y="262"/>
                  </a:lnTo>
                  <a:lnTo>
                    <a:pt x="238" y="244"/>
                  </a:lnTo>
                  <a:lnTo>
                    <a:pt x="233" y="231"/>
                  </a:lnTo>
                  <a:lnTo>
                    <a:pt x="229" y="222"/>
                  </a:lnTo>
                  <a:lnTo>
                    <a:pt x="229" y="222"/>
                  </a:lnTo>
                  <a:lnTo>
                    <a:pt x="231" y="202"/>
                  </a:lnTo>
                  <a:lnTo>
                    <a:pt x="234" y="190"/>
                  </a:lnTo>
                  <a:lnTo>
                    <a:pt x="238" y="184"/>
                  </a:lnTo>
                  <a:lnTo>
                    <a:pt x="242" y="181"/>
                  </a:lnTo>
                  <a:lnTo>
                    <a:pt x="242" y="181"/>
                  </a:lnTo>
                  <a:lnTo>
                    <a:pt x="249" y="181"/>
                  </a:lnTo>
                  <a:lnTo>
                    <a:pt x="256" y="181"/>
                  </a:lnTo>
                  <a:lnTo>
                    <a:pt x="263" y="182"/>
                  </a:lnTo>
                  <a:lnTo>
                    <a:pt x="270" y="184"/>
                  </a:lnTo>
                  <a:lnTo>
                    <a:pt x="280" y="192"/>
                  </a:lnTo>
                  <a:lnTo>
                    <a:pt x="283" y="193"/>
                  </a:lnTo>
                  <a:lnTo>
                    <a:pt x="296" y="1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2" name="Freeform 41"/>
            <p:cNvSpPr>
              <a:spLocks/>
            </p:cNvSpPr>
            <p:nvPr userDrawn="1"/>
          </p:nvSpPr>
          <p:spPr bwMode="auto">
            <a:xfrm>
              <a:off x="3689960" y="-877144"/>
              <a:ext cx="283844" cy="603336"/>
            </a:xfrm>
            <a:custGeom>
              <a:avLst/>
              <a:gdLst/>
              <a:ahLst/>
              <a:cxnLst>
                <a:cxn ang="0">
                  <a:pos x="359" y="0"/>
                </a:cxn>
                <a:cxn ang="0">
                  <a:pos x="359" y="0"/>
                </a:cxn>
                <a:cxn ang="0">
                  <a:pos x="341" y="44"/>
                </a:cxn>
                <a:cxn ang="0">
                  <a:pos x="324" y="81"/>
                </a:cxn>
                <a:cxn ang="0">
                  <a:pos x="308" y="116"/>
                </a:cxn>
                <a:cxn ang="0">
                  <a:pos x="308" y="116"/>
                </a:cxn>
                <a:cxn ang="0">
                  <a:pos x="285" y="157"/>
                </a:cxn>
                <a:cxn ang="0">
                  <a:pos x="256" y="213"/>
                </a:cxn>
                <a:cxn ang="0">
                  <a:pos x="220" y="285"/>
                </a:cxn>
                <a:cxn ang="0">
                  <a:pos x="355" y="698"/>
                </a:cxn>
                <a:cxn ang="0">
                  <a:pos x="355" y="698"/>
                </a:cxn>
                <a:cxn ang="0">
                  <a:pos x="355" y="716"/>
                </a:cxn>
                <a:cxn ang="0">
                  <a:pos x="355" y="734"/>
                </a:cxn>
                <a:cxn ang="0">
                  <a:pos x="353" y="757"/>
                </a:cxn>
                <a:cxn ang="0">
                  <a:pos x="353" y="757"/>
                </a:cxn>
                <a:cxn ang="0">
                  <a:pos x="343" y="745"/>
                </a:cxn>
                <a:cxn ang="0">
                  <a:pos x="328" y="723"/>
                </a:cxn>
                <a:cxn ang="0">
                  <a:pos x="285" y="658"/>
                </a:cxn>
                <a:cxn ang="0">
                  <a:pos x="231" y="570"/>
                </a:cxn>
                <a:cxn ang="0">
                  <a:pos x="171" y="474"/>
                </a:cxn>
                <a:cxn ang="0">
                  <a:pos x="65" y="296"/>
                </a:cxn>
                <a:cxn ang="0">
                  <a:pos x="18" y="217"/>
                </a:cxn>
                <a:cxn ang="0">
                  <a:pos x="18" y="217"/>
                </a:cxn>
                <a:cxn ang="0">
                  <a:pos x="13" y="211"/>
                </a:cxn>
                <a:cxn ang="0">
                  <a:pos x="9" y="204"/>
                </a:cxn>
                <a:cxn ang="0">
                  <a:pos x="4" y="197"/>
                </a:cxn>
                <a:cxn ang="0">
                  <a:pos x="0" y="188"/>
                </a:cxn>
                <a:cxn ang="0">
                  <a:pos x="0" y="177"/>
                </a:cxn>
                <a:cxn ang="0">
                  <a:pos x="2" y="166"/>
                </a:cxn>
                <a:cxn ang="0">
                  <a:pos x="4" y="161"/>
                </a:cxn>
                <a:cxn ang="0">
                  <a:pos x="9" y="155"/>
                </a:cxn>
                <a:cxn ang="0">
                  <a:pos x="9" y="155"/>
                </a:cxn>
                <a:cxn ang="0">
                  <a:pos x="16" y="148"/>
                </a:cxn>
                <a:cxn ang="0">
                  <a:pos x="31" y="141"/>
                </a:cxn>
                <a:cxn ang="0">
                  <a:pos x="72" y="119"/>
                </a:cxn>
                <a:cxn ang="0">
                  <a:pos x="128" y="94"/>
                </a:cxn>
                <a:cxn ang="0">
                  <a:pos x="191" y="67"/>
                </a:cxn>
                <a:cxn ang="0">
                  <a:pos x="305" y="20"/>
                </a:cxn>
                <a:cxn ang="0">
                  <a:pos x="355" y="0"/>
                </a:cxn>
                <a:cxn ang="0">
                  <a:pos x="359" y="0"/>
                </a:cxn>
              </a:cxnLst>
              <a:rect l="0" t="0" r="r" b="b"/>
              <a:pathLst>
                <a:path w="359" h="757">
                  <a:moveTo>
                    <a:pt x="359" y="0"/>
                  </a:moveTo>
                  <a:lnTo>
                    <a:pt x="359" y="0"/>
                  </a:lnTo>
                  <a:lnTo>
                    <a:pt x="341" y="44"/>
                  </a:lnTo>
                  <a:lnTo>
                    <a:pt x="324" y="81"/>
                  </a:lnTo>
                  <a:lnTo>
                    <a:pt x="308" y="116"/>
                  </a:lnTo>
                  <a:lnTo>
                    <a:pt x="308" y="116"/>
                  </a:lnTo>
                  <a:lnTo>
                    <a:pt x="285" y="157"/>
                  </a:lnTo>
                  <a:lnTo>
                    <a:pt x="256" y="213"/>
                  </a:lnTo>
                  <a:lnTo>
                    <a:pt x="220" y="285"/>
                  </a:lnTo>
                  <a:lnTo>
                    <a:pt x="355" y="698"/>
                  </a:lnTo>
                  <a:lnTo>
                    <a:pt x="355" y="698"/>
                  </a:lnTo>
                  <a:lnTo>
                    <a:pt x="355" y="716"/>
                  </a:lnTo>
                  <a:lnTo>
                    <a:pt x="355" y="734"/>
                  </a:lnTo>
                  <a:lnTo>
                    <a:pt x="353" y="757"/>
                  </a:lnTo>
                  <a:lnTo>
                    <a:pt x="353" y="757"/>
                  </a:lnTo>
                  <a:lnTo>
                    <a:pt x="343" y="745"/>
                  </a:lnTo>
                  <a:lnTo>
                    <a:pt x="328" y="723"/>
                  </a:lnTo>
                  <a:lnTo>
                    <a:pt x="285" y="658"/>
                  </a:lnTo>
                  <a:lnTo>
                    <a:pt x="231" y="570"/>
                  </a:lnTo>
                  <a:lnTo>
                    <a:pt x="171" y="474"/>
                  </a:lnTo>
                  <a:lnTo>
                    <a:pt x="65" y="296"/>
                  </a:lnTo>
                  <a:lnTo>
                    <a:pt x="18" y="217"/>
                  </a:lnTo>
                  <a:lnTo>
                    <a:pt x="18" y="217"/>
                  </a:lnTo>
                  <a:lnTo>
                    <a:pt x="13" y="211"/>
                  </a:lnTo>
                  <a:lnTo>
                    <a:pt x="9" y="204"/>
                  </a:lnTo>
                  <a:lnTo>
                    <a:pt x="4" y="197"/>
                  </a:lnTo>
                  <a:lnTo>
                    <a:pt x="0" y="188"/>
                  </a:lnTo>
                  <a:lnTo>
                    <a:pt x="0" y="177"/>
                  </a:lnTo>
                  <a:lnTo>
                    <a:pt x="2" y="166"/>
                  </a:lnTo>
                  <a:lnTo>
                    <a:pt x="4" y="161"/>
                  </a:lnTo>
                  <a:lnTo>
                    <a:pt x="9" y="155"/>
                  </a:lnTo>
                  <a:lnTo>
                    <a:pt x="9" y="155"/>
                  </a:lnTo>
                  <a:lnTo>
                    <a:pt x="16" y="148"/>
                  </a:lnTo>
                  <a:lnTo>
                    <a:pt x="31" y="141"/>
                  </a:lnTo>
                  <a:lnTo>
                    <a:pt x="72" y="119"/>
                  </a:lnTo>
                  <a:lnTo>
                    <a:pt x="128" y="94"/>
                  </a:lnTo>
                  <a:lnTo>
                    <a:pt x="191" y="67"/>
                  </a:lnTo>
                  <a:lnTo>
                    <a:pt x="305" y="20"/>
                  </a:lnTo>
                  <a:lnTo>
                    <a:pt x="355" y="0"/>
                  </a:lnTo>
                  <a:lnTo>
                    <a:pt x="359" y="0"/>
                  </a:lnTo>
                  <a:close/>
                </a:path>
              </a:pathLst>
            </a:custGeom>
            <a:solidFill>
              <a:srgbClr val="AA2D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3" name="Freeform 42"/>
            <p:cNvSpPr>
              <a:spLocks/>
            </p:cNvSpPr>
            <p:nvPr userDrawn="1"/>
          </p:nvSpPr>
          <p:spPr bwMode="auto">
            <a:xfrm>
              <a:off x="3689960" y="-877144"/>
              <a:ext cx="283844" cy="603336"/>
            </a:xfrm>
            <a:custGeom>
              <a:avLst/>
              <a:gdLst/>
              <a:ahLst/>
              <a:cxnLst>
                <a:cxn ang="0">
                  <a:pos x="359" y="0"/>
                </a:cxn>
                <a:cxn ang="0">
                  <a:pos x="359" y="0"/>
                </a:cxn>
                <a:cxn ang="0">
                  <a:pos x="341" y="44"/>
                </a:cxn>
                <a:cxn ang="0">
                  <a:pos x="324" y="81"/>
                </a:cxn>
                <a:cxn ang="0">
                  <a:pos x="308" y="116"/>
                </a:cxn>
                <a:cxn ang="0">
                  <a:pos x="308" y="116"/>
                </a:cxn>
                <a:cxn ang="0">
                  <a:pos x="285" y="157"/>
                </a:cxn>
                <a:cxn ang="0">
                  <a:pos x="256" y="213"/>
                </a:cxn>
                <a:cxn ang="0">
                  <a:pos x="220" y="285"/>
                </a:cxn>
                <a:cxn ang="0">
                  <a:pos x="355" y="698"/>
                </a:cxn>
                <a:cxn ang="0">
                  <a:pos x="355" y="698"/>
                </a:cxn>
                <a:cxn ang="0">
                  <a:pos x="355" y="716"/>
                </a:cxn>
                <a:cxn ang="0">
                  <a:pos x="355" y="734"/>
                </a:cxn>
                <a:cxn ang="0">
                  <a:pos x="353" y="757"/>
                </a:cxn>
                <a:cxn ang="0">
                  <a:pos x="353" y="757"/>
                </a:cxn>
                <a:cxn ang="0">
                  <a:pos x="343" y="745"/>
                </a:cxn>
                <a:cxn ang="0">
                  <a:pos x="328" y="723"/>
                </a:cxn>
                <a:cxn ang="0">
                  <a:pos x="285" y="658"/>
                </a:cxn>
                <a:cxn ang="0">
                  <a:pos x="231" y="570"/>
                </a:cxn>
                <a:cxn ang="0">
                  <a:pos x="171" y="474"/>
                </a:cxn>
                <a:cxn ang="0">
                  <a:pos x="65" y="296"/>
                </a:cxn>
                <a:cxn ang="0">
                  <a:pos x="18" y="217"/>
                </a:cxn>
                <a:cxn ang="0">
                  <a:pos x="18" y="217"/>
                </a:cxn>
                <a:cxn ang="0">
                  <a:pos x="13" y="211"/>
                </a:cxn>
                <a:cxn ang="0">
                  <a:pos x="9" y="204"/>
                </a:cxn>
                <a:cxn ang="0">
                  <a:pos x="4" y="197"/>
                </a:cxn>
                <a:cxn ang="0">
                  <a:pos x="0" y="188"/>
                </a:cxn>
                <a:cxn ang="0">
                  <a:pos x="0" y="177"/>
                </a:cxn>
                <a:cxn ang="0">
                  <a:pos x="2" y="166"/>
                </a:cxn>
                <a:cxn ang="0">
                  <a:pos x="4" y="161"/>
                </a:cxn>
                <a:cxn ang="0">
                  <a:pos x="9" y="155"/>
                </a:cxn>
                <a:cxn ang="0">
                  <a:pos x="9" y="155"/>
                </a:cxn>
                <a:cxn ang="0">
                  <a:pos x="16" y="148"/>
                </a:cxn>
                <a:cxn ang="0">
                  <a:pos x="31" y="141"/>
                </a:cxn>
                <a:cxn ang="0">
                  <a:pos x="72" y="119"/>
                </a:cxn>
                <a:cxn ang="0">
                  <a:pos x="128" y="94"/>
                </a:cxn>
                <a:cxn ang="0">
                  <a:pos x="191" y="67"/>
                </a:cxn>
                <a:cxn ang="0">
                  <a:pos x="305" y="20"/>
                </a:cxn>
                <a:cxn ang="0">
                  <a:pos x="355" y="0"/>
                </a:cxn>
              </a:cxnLst>
              <a:rect l="0" t="0" r="r" b="b"/>
              <a:pathLst>
                <a:path w="359" h="757">
                  <a:moveTo>
                    <a:pt x="359" y="0"/>
                  </a:moveTo>
                  <a:lnTo>
                    <a:pt x="359" y="0"/>
                  </a:lnTo>
                  <a:lnTo>
                    <a:pt x="341" y="44"/>
                  </a:lnTo>
                  <a:lnTo>
                    <a:pt x="324" y="81"/>
                  </a:lnTo>
                  <a:lnTo>
                    <a:pt x="308" y="116"/>
                  </a:lnTo>
                  <a:lnTo>
                    <a:pt x="308" y="116"/>
                  </a:lnTo>
                  <a:lnTo>
                    <a:pt x="285" y="157"/>
                  </a:lnTo>
                  <a:lnTo>
                    <a:pt x="256" y="213"/>
                  </a:lnTo>
                  <a:lnTo>
                    <a:pt x="220" y="285"/>
                  </a:lnTo>
                  <a:lnTo>
                    <a:pt x="355" y="698"/>
                  </a:lnTo>
                  <a:lnTo>
                    <a:pt x="355" y="698"/>
                  </a:lnTo>
                  <a:lnTo>
                    <a:pt x="355" y="716"/>
                  </a:lnTo>
                  <a:lnTo>
                    <a:pt x="355" y="734"/>
                  </a:lnTo>
                  <a:lnTo>
                    <a:pt x="353" y="757"/>
                  </a:lnTo>
                  <a:lnTo>
                    <a:pt x="353" y="757"/>
                  </a:lnTo>
                  <a:lnTo>
                    <a:pt x="343" y="745"/>
                  </a:lnTo>
                  <a:lnTo>
                    <a:pt x="328" y="723"/>
                  </a:lnTo>
                  <a:lnTo>
                    <a:pt x="285" y="658"/>
                  </a:lnTo>
                  <a:lnTo>
                    <a:pt x="231" y="570"/>
                  </a:lnTo>
                  <a:lnTo>
                    <a:pt x="171" y="474"/>
                  </a:lnTo>
                  <a:lnTo>
                    <a:pt x="65" y="296"/>
                  </a:lnTo>
                  <a:lnTo>
                    <a:pt x="18" y="217"/>
                  </a:lnTo>
                  <a:lnTo>
                    <a:pt x="18" y="217"/>
                  </a:lnTo>
                  <a:lnTo>
                    <a:pt x="13" y="211"/>
                  </a:lnTo>
                  <a:lnTo>
                    <a:pt x="9" y="204"/>
                  </a:lnTo>
                  <a:lnTo>
                    <a:pt x="4" y="197"/>
                  </a:lnTo>
                  <a:lnTo>
                    <a:pt x="0" y="188"/>
                  </a:lnTo>
                  <a:lnTo>
                    <a:pt x="0" y="177"/>
                  </a:lnTo>
                  <a:lnTo>
                    <a:pt x="2" y="166"/>
                  </a:lnTo>
                  <a:lnTo>
                    <a:pt x="4" y="161"/>
                  </a:lnTo>
                  <a:lnTo>
                    <a:pt x="9" y="155"/>
                  </a:lnTo>
                  <a:lnTo>
                    <a:pt x="9" y="155"/>
                  </a:lnTo>
                  <a:lnTo>
                    <a:pt x="16" y="148"/>
                  </a:lnTo>
                  <a:lnTo>
                    <a:pt x="31" y="141"/>
                  </a:lnTo>
                  <a:lnTo>
                    <a:pt x="72" y="119"/>
                  </a:lnTo>
                  <a:lnTo>
                    <a:pt x="128" y="94"/>
                  </a:lnTo>
                  <a:lnTo>
                    <a:pt x="191" y="67"/>
                  </a:lnTo>
                  <a:lnTo>
                    <a:pt x="305" y="20"/>
                  </a:lnTo>
                  <a:lnTo>
                    <a:pt x="355" y="0"/>
                  </a:ln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4" name="Freeform 43"/>
            <p:cNvSpPr>
              <a:spLocks/>
            </p:cNvSpPr>
            <p:nvPr userDrawn="1"/>
          </p:nvSpPr>
          <p:spPr bwMode="auto">
            <a:xfrm>
              <a:off x="5346613" y="-616531"/>
              <a:ext cx="78548" cy="71401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63" y="67"/>
                </a:cxn>
                <a:cxn ang="0">
                  <a:pos x="3" y="90"/>
                </a:cxn>
                <a:cxn ang="0">
                  <a:pos x="0" y="22"/>
                </a:cxn>
                <a:cxn ang="0">
                  <a:pos x="99" y="0"/>
                </a:cxn>
              </a:cxnLst>
              <a:rect l="0" t="0" r="r" b="b"/>
              <a:pathLst>
                <a:path w="99" h="90">
                  <a:moveTo>
                    <a:pt x="99" y="0"/>
                  </a:moveTo>
                  <a:lnTo>
                    <a:pt x="63" y="67"/>
                  </a:lnTo>
                  <a:lnTo>
                    <a:pt x="3" y="90"/>
                  </a:lnTo>
                  <a:lnTo>
                    <a:pt x="0" y="22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798C3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5" name="Freeform 44"/>
            <p:cNvSpPr>
              <a:spLocks/>
            </p:cNvSpPr>
            <p:nvPr userDrawn="1"/>
          </p:nvSpPr>
          <p:spPr bwMode="auto">
            <a:xfrm>
              <a:off x="5262709" y="-830733"/>
              <a:ext cx="192800" cy="244548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7" y="54"/>
                </a:cxn>
                <a:cxn ang="0">
                  <a:pos x="9" y="88"/>
                </a:cxn>
                <a:cxn ang="0">
                  <a:pos x="31" y="128"/>
                </a:cxn>
                <a:cxn ang="0">
                  <a:pos x="0" y="186"/>
                </a:cxn>
                <a:cxn ang="0">
                  <a:pos x="0" y="186"/>
                </a:cxn>
                <a:cxn ang="0">
                  <a:pos x="11" y="196"/>
                </a:cxn>
                <a:cxn ang="0">
                  <a:pos x="20" y="205"/>
                </a:cxn>
                <a:cxn ang="0">
                  <a:pos x="31" y="213"/>
                </a:cxn>
                <a:cxn ang="0">
                  <a:pos x="31" y="213"/>
                </a:cxn>
                <a:cxn ang="0">
                  <a:pos x="27" y="225"/>
                </a:cxn>
                <a:cxn ang="0">
                  <a:pos x="25" y="234"/>
                </a:cxn>
                <a:cxn ang="0">
                  <a:pos x="27" y="245"/>
                </a:cxn>
                <a:cxn ang="0">
                  <a:pos x="52" y="261"/>
                </a:cxn>
                <a:cxn ang="0">
                  <a:pos x="56" y="305"/>
                </a:cxn>
                <a:cxn ang="0">
                  <a:pos x="164" y="308"/>
                </a:cxn>
                <a:cxn ang="0">
                  <a:pos x="204" y="270"/>
                </a:cxn>
                <a:cxn ang="0">
                  <a:pos x="204" y="270"/>
                </a:cxn>
                <a:cxn ang="0">
                  <a:pos x="200" y="258"/>
                </a:cxn>
                <a:cxn ang="0">
                  <a:pos x="195" y="229"/>
                </a:cxn>
                <a:cxn ang="0">
                  <a:pos x="195" y="229"/>
                </a:cxn>
                <a:cxn ang="0">
                  <a:pos x="204" y="214"/>
                </a:cxn>
                <a:cxn ang="0">
                  <a:pos x="209" y="204"/>
                </a:cxn>
                <a:cxn ang="0">
                  <a:pos x="216" y="184"/>
                </a:cxn>
                <a:cxn ang="0">
                  <a:pos x="216" y="184"/>
                </a:cxn>
                <a:cxn ang="0">
                  <a:pos x="211" y="146"/>
                </a:cxn>
                <a:cxn ang="0">
                  <a:pos x="209" y="126"/>
                </a:cxn>
                <a:cxn ang="0">
                  <a:pos x="242" y="74"/>
                </a:cxn>
                <a:cxn ang="0">
                  <a:pos x="242" y="74"/>
                </a:cxn>
                <a:cxn ang="0">
                  <a:pos x="242" y="67"/>
                </a:cxn>
                <a:cxn ang="0">
                  <a:pos x="242" y="52"/>
                </a:cxn>
                <a:cxn ang="0">
                  <a:pos x="242" y="43"/>
                </a:cxn>
                <a:cxn ang="0">
                  <a:pos x="240" y="36"/>
                </a:cxn>
                <a:cxn ang="0">
                  <a:pos x="236" y="29"/>
                </a:cxn>
                <a:cxn ang="0">
                  <a:pos x="231" y="25"/>
                </a:cxn>
                <a:cxn ang="0">
                  <a:pos x="231" y="25"/>
                </a:cxn>
                <a:cxn ang="0">
                  <a:pos x="189" y="41"/>
                </a:cxn>
                <a:cxn ang="0">
                  <a:pos x="142" y="56"/>
                </a:cxn>
                <a:cxn ang="0">
                  <a:pos x="90" y="70"/>
                </a:cxn>
                <a:cxn ang="0">
                  <a:pos x="90" y="70"/>
                </a:cxn>
                <a:cxn ang="0">
                  <a:pos x="85" y="59"/>
                </a:cxn>
                <a:cxn ang="0">
                  <a:pos x="79" y="49"/>
                </a:cxn>
                <a:cxn ang="0">
                  <a:pos x="72" y="36"/>
                </a:cxn>
                <a:cxn ang="0">
                  <a:pos x="72" y="36"/>
                </a:cxn>
                <a:cxn ang="0">
                  <a:pos x="61" y="22"/>
                </a:cxn>
                <a:cxn ang="0">
                  <a:pos x="52" y="11"/>
                </a:cxn>
                <a:cxn ang="0">
                  <a:pos x="47" y="5"/>
                </a:cxn>
                <a:cxn ang="0">
                  <a:pos x="41" y="2"/>
                </a:cxn>
                <a:cxn ang="0">
                  <a:pos x="36" y="0"/>
                </a:cxn>
                <a:cxn ang="0">
                  <a:pos x="29" y="0"/>
                </a:cxn>
                <a:cxn ang="0">
                  <a:pos x="29" y="0"/>
                </a:cxn>
              </a:cxnLst>
              <a:rect l="0" t="0" r="r" b="b"/>
              <a:pathLst>
                <a:path w="242" h="308">
                  <a:moveTo>
                    <a:pt x="29" y="0"/>
                  </a:moveTo>
                  <a:lnTo>
                    <a:pt x="27" y="54"/>
                  </a:lnTo>
                  <a:lnTo>
                    <a:pt x="9" y="88"/>
                  </a:lnTo>
                  <a:lnTo>
                    <a:pt x="31" y="128"/>
                  </a:lnTo>
                  <a:lnTo>
                    <a:pt x="0" y="186"/>
                  </a:lnTo>
                  <a:lnTo>
                    <a:pt x="0" y="186"/>
                  </a:lnTo>
                  <a:lnTo>
                    <a:pt x="11" y="196"/>
                  </a:lnTo>
                  <a:lnTo>
                    <a:pt x="20" y="205"/>
                  </a:lnTo>
                  <a:lnTo>
                    <a:pt x="31" y="213"/>
                  </a:lnTo>
                  <a:lnTo>
                    <a:pt x="31" y="213"/>
                  </a:lnTo>
                  <a:lnTo>
                    <a:pt x="27" y="225"/>
                  </a:lnTo>
                  <a:lnTo>
                    <a:pt x="25" y="234"/>
                  </a:lnTo>
                  <a:lnTo>
                    <a:pt x="27" y="245"/>
                  </a:lnTo>
                  <a:lnTo>
                    <a:pt x="52" y="261"/>
                  </a:lnTo>
                  <a:lnTo>
                    <a:pt x="56" y="305"/>
                  </a:lnTo>
                  <a:lnTo>
                    <a:pt x="164" y="308"/>
                  </a:lnTo>
                  <a:lnTo>
                    <a:pt x="204" y="270"/>
                  </a:lnTo>
                  <a:lnTo>
                    <a:pt x="204" y="270"/>
                  </a:lnTo>
                  <a:lnTo>
                    <a:pt x="200" y="258"/>
                  </a:lnTo>
                  <a:lnTo>
                    <a:pt x="195" y="229"/>
                  </a:lnTo>
                  <a:lnTo>
                    <a:pt x="195" y="229"/>
                  </a:lnTo>
                  <a:lnTo>
                    <a:pt x="204" y="214"/>
                  </a:lnTo>
                  <a:lnTo>
                    <a:pt x="209" y="204"/>
                  </a:lnTo>
                  <a:lnTo>
                    <a:pt x="216" y="184"/>
                  </a:lnTo>
                  <a:lnTo>
                    <a:pt x="216" y="184"/>
                  </a:lnTo>
                  <a:lnTo>
                    <a:pt x="211" y="146"/>
                  </a:lnTo>
                  <a:lnTo>
                    <a:pt x="209" y="126"/>
                  </a:lnTo>
                  <a:lnTo>
                    <a:pt x="242" y="74"/>
                  </a:lnTo>
                  <a:lnTo>
                    <a:pt x="242" y="74"/>
                  </a:lnTo>
                  <a:lnTo>
                    <a:pt x="242" y="67"/>
                  </a:lnTo>
                  <a:lnTo>
                    <a:pt x="242" y="52"/>
                  </a:lnTo>
                  <a:lnTo>
                    <a:pt x="242" y="43"/>
                  </a:lnTo>
                  <a:lnTo>
                    <a:pt x="240" y="36"/>
                  </a:lnTo>
                  <a:lnTo>
                    <a:pt x="236" y="29"/>
                  </a:lnTo>
                  <a:lnTo>
                    <a:pt x="231" y="25"/>
                  </a:lnTo>
                  <a:lnTo>
                    <a:pt x="231" y="25"/>
                  </a:lnTo>
                  <a:lnTo>
                    <a:pt x="189" y="41"/>
                  </a:lnTo>
                  <a:lnTo>
                    <a:pt x="142" y="56"/>
                  </a:lnTo>
                  <a:lnTo>
                    <a:pt x="90" y="70"/>
                  </a:lnTo>
                  <a:lnTo>
                    <a:pt x="90" y="70"/>
                  </a:lnTo>
                  <a:lnTo>
                    <a:pt x="85" y="59"/>
                  </a:lnTo>
                  <a:lnTo>
                    <a:pt x="79" y="49"/>
                  </a:lnTo>
                  <a:lnTo>
                    <a:pt x="72" y="36"/>
                  </a:lnTo>
                  <a:lnTo>
                    <a:pt x="72" y="36"/>
                  </a:lnTo>
                  <a:lnTo>
                    <a:pt x="61" y="22"/>
                  </a:lnTo>
                  <a:lnTo>
                    <a:pt x="52" y="11"/>
                  </a:lnTo>
                  <a:lnTo>
                    <a:pt x="47" y="5"/>
                  </a:lnTo>
                  <a:lnTo>
                    <a:pt x="41" y="2"/>
                  </a:lnTo>
                  <a:lnTo>
                    <a:pt x="36" y="0"/>
                  </a:lnTo>
                  <a:lnTo>
                    <a:pt x="29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6" name="Freeform 45"/>
            <p:cNvSpPr>
              <a:spLocks/>
            </p:cNvSpPr>
            <p:nvPr userDrawn="1"/>
          </p:nvSpPr>
          <p:spPr bwMode="auto">
            <a:xfrm>
              <a:off x="5269849" y="-830733"/>
              <a:ext cx="66052" cy="101747"/>
            </a:xfrm>
            <a:custGeom>
              <a:avLst/>
              <a:gdLst/>
              <a:ahLst/>
              <a:cxnLst>
                <a:cxn ang="0">
                  <a:pos x="63" y="36"/>
                </a:cxn>
                <a:cxn ang="0">
                  <a:pos x="63" y="36"/>
                </a:cxn>
                <a:cxn ang="0">
                  <a:pos x="54" y="22"/>
                </a:cxn>
                <a:cxn ang="0">
                  <a:pos x="43" y="11"/>
                </a:cxn>
                <a:cxn ang="0">
                  <a:pos x="38" y="5"/>
                </a:cxn>
                <a:cxn ang="0">
                  <a:pos x="32" y="2"/>
                </a:cxn>
                <a:cxn ang="0">
                  <a:pos x="27" y="0"/>
                </a:cxn>
                <a:cxn ang="0">
                  <a:pos x="20" y="0"/>
                </a:cxn>
                <a:cxn ang="0">
                  <a:pos x="18" y="54"/>
                </a:cxn>
                <a:cxn ang="0">
                  <a:pos x="0" y="88"/>
                </a:cxn>
                <a:cxn ang="0">
                  <a:pos x="22" y="128"/>
                </a:cxn>
                <a:cxn ang="0">
                  <a:pos x="22" y="128"/>
                </a:cxn>
                <a:cxn ang="0">
                  <a:pos x="23" y="124"/>
                </a:cxn>
                <a:cxn ang="0">
                  <a:pos x="27" y="112"/>
                </a:cxn>
                <a:cxn ang="0">
                  <a:pos x="31" y="99"/>
                </a:cxn>
                <a:cxn ang="0">
                  <a:pos x="34" y="90"/>
                </a:cxn>
                <a:cxn ang="0">
                  <a:pos x="34" y="90"/>
                </a:cxn>
                <a:cxn ang="0">
                  <a:pos x="43" y="85"/>
                </a:cxn>
                <a:cxn ang="0">
                  <a:pos x="59" y="77"/>
                </a:cxn>
                <a:cxn ang="0">
                  <a:pos x="81" y="70"/>
                </a:cxn>
                <a:cxn ang="0">
                  <a:pos x="81" y="70"/>
                </a:cxn>
                <a:cxn ang="0">
                  <a:pos x="76" y="59"/>
                </a:cxn>
                <a:cxn ang="0">
                  <a:pos x="70" y="49"/>
                </a:cxn>
                <a:cxn ang="0">
                  <a:pos x="63" y="36"/>
                </a:cxn>
                <a:cxn ang="0">
                  <a:pos x="63" y="36"/>
                </a:cxn>
              </a:cxnLst>
              <a:rect l="0" t="0" r="r" b="b"/>
              <a:pathLst>
                <a:path w="81" h="128">
                  <a:moveTo>
                    <a:pt x="63" y="36"/>
                  </a:moveTo>
                  <a:lnTo>
                    <a:pt x="63" y="36"/>
                  </a:lnTo>
                  <a:lnTo>
                    <a:pt x="54" y="22"/>
                  </a:lnTo>
                  <a:lnTo>
                    <a:pt x="43" y="11"/>
                  </a:lnTo>
                  <a:lnTo>
                    <a:pt x="38" y="5"/>
                  </a:lnTo>
                  <a:lnTo>
                    <a:pt x="32" y="2"/>
                  </a:lnTo>
                  <a:lnTo>
                    <a:pt x="27" y="0"/>
                  </a:lnTo>
                  <a:lnTo>
                    <a:pt x="20" y="0"/>
                  </a:lnTo>
                  <a:lnTo>
                    <a:pt x="18" y="54"/>
                  </a:lnTo>
                  <a:lnTo>
                    <a:pt x="0" y="88"/>
                  </a:lnTo>
                  <a:lnTo>
                    <a:pt x="22" y="128"/>
                  </a:lnTo>
                  <a:lnTo>
                    <a:pt x="22" y="128"/>
                  </a:lnTo>
                  <a:lnTo>
                    <a:pt x="23" y="124"/>
                  </a:lnTo>
                  <a:lnTo>
                    <a:pt x="27" y="112"/>
                  </a:lnTo>
                  <a:lnTo>
                    <a:pt x="31" y="99"/>
                  </a:lnTo>
                  <a:lnTo>
                    <a:pt x="34" y="90"/>
                  </a:lnTo>
                  <a:lnTo>
                    <a:pt x="34" y="90"/>
                  </a:lnTo>
                  <a:lnTo>
                    <a:pt x="43" y="85"/>
                  </a:lnTo>
                  <a:lnTo>
                    <a:pt x="59" y="77"/>
                  </a:lnTo>
                  <a:lnTo>
                    <a:pt x="81" y="70"/>
                  </a:lnTo>
                  <a:lnTo>
                    <a:pt x="81" y="70"/>
                  </a:lnTo>
                  <a:lnTo>
                    <a:pt x="76" y="59"/>
                  </a:lnTo>
                  <a:lnTo>
                    <a:pt x="70" y="49"/>
                  </a:lnTo>
                  <a:lnTo>
                    <a:pt x="63" y="36"/>
                  </a:lnTo>
                  <a:lnTo>
                    <a:pt x="63" y="36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7" name="Freeform 46"/>
            <p:cNvSpPr>
              <a:spLocks/>
            </p:cNvSpPr>
            <p:nvPr userDrawn="1"/>
          </p:nvSpPr>
          <p:spPr bwMode="auto">
            <a:xfrm>
              <a:off x="5885739" y="-445169"/>
              <a:ext cx="91044" cy="128521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40" y="0"/>
                </a:cxn>
                <a:cxn ang="0">
                  <a:pos x="33" y="29"/>
                </a:cxn>
                <a:cxn ang="0">
                  <a:pos x="27" y="47"/>
                </a:cxn>
                <a:cxn ang="0">
                  <a:pos x="26" y="54"/>
                </a:cxn>
                <a:cxn ang="0">
                  <a:pos x="26" y="54"/>
                </a:cxn>
                <a:cxn ang="0">
                  <a:pos x="13" y="74"/>
                </a:cxn>
                <a:cxn ang="0">
                  <a:pos x="0" y="95"/>
                </a:cxn>
                <a:cxn ang="0">
                  <a:pos x="8" y="160"/>
                </a:cxn>
                <a:cxn ang="0">
                  <a:pos x="89" y="113"/>
                </a:cxn>
                <a:cxn ang="0">
                  <a:pos x="89" y="113"/>
                </a:cxn>
                <a:cxn ang="0">
                  <a:pos x="118" y="45"/>
                </a:cxn>
                <a:cxn ang="0">
                  <a:pos x="118" y="45"/>
                </a:cxn>
                <a:cxn ang="0">
                  <a:pos x="107" y="36"/>
                </a:cxn>
                <a:cxn ang="0">
                  <a:pos x="80" y="21"/>
                </a:cxn>
                <a:cxn ang="0">
                  <a:pos x="40" y="0"/>
                </a:cxn>
                <a:cxn ang="0">
                  <a:pos x="40" y="0"/>
                </a:cxn>
              </a:cxnLst>
              <a:rect l="0" t="0" r="r" b="b"/>
              <a:pathLst>
                <a:path w="118" h="160">
                  <a:moveTo>
                    <a:pt x="40" y="0"/>
                  </a:moveTo>
                  <a:lnTo>
                    <a:pt x="40" y="0"/>
                  </a:lnTo>
                  <a:lnTo>
                    <a:pt x="33" y="29"/>
                  </a:lnTo>
                  <a:lnTo>
                    <a:pt x="27" y="47"/>
                  </a:lnTo>
                  <a:lnTo>
                    <a:pt x="26" y="54"/>
                  </a:lnTo>
                  <a:lnTo>
                    <a:pt x="26" y="54"/>
                  </a:lnTo>
                  <a:lnTo>
                    <a:pt x="13" y="74"/>
                  </a:lnTo>
                  <a:lnTo>
                    <a:pt x="0" y="95"/>
                  </a:lnTo>
                  <a:lnTo>
                    <a:pt x="8" y="160"/>
                  </a:lnTo>
                  <a:lnTo>
                    <a:pt x="89" y="113"/>
                  </a:lnTo>
                  <a:lnTo>
                    <a:pt x="89" y="113"/>
                  </a:lnTo>
                  <a:lnTo>
                    <a:pt x="118" y="45"/>
                  </a:lnTo>
                  <a:lnTo>
                    <a:pt x="118" y="45"/>
                  </a:lnTo>
                  <a:lnTo>
                    <a:pt x="107" y="36"/>
                  </a:lnTo>
                  <a:lnTo>
                    <a:pt x="80" y="21"/>
                  </a:lnTo>
                  <a:lnTo>
                    <a:pt x="4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798C3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8" name="Freeform 47"/>
            <p:cNvSpPr>
              <a:spLocks/>
            </p:cNvSpPr>
            <p:nvPr userDrawn="1"/>
          </p:nvSpPr>
          <p:spPr bwMode="auto">
            <a:xfrm>
              <a:off x="5907161" y="-504074"/>
              <a:ext cx="217793" cy="205277"/>
            </a:xfrm>
            <a:custGeom>
              <a:avLst/>
              <a:gdLst/>
              <a:ahLst/>
              <a:cxnLst>
                <a:cxn ang="0">
                  <a:pos x="274" y="128"/>
                </a:cxn>
                <a:cxn ang="0">
                  <a:pos x="274" y="128"/>
                </a:cxn>
                <a:cxn ang="0">
                  <a:pos x="267" y="115"/>
                </a:cxn>
                <a:cxn ang="0">
                  <a:pos x="253" y="99"/>
                </a:cxn>
                <a:cxn ang="0">
                  <a:pos x="236" y="81"/>
                </a:cxn>
                <a:cxn ang="0">
                  <a:pos x="218" y="66"/>
                </a:cxn>
                <a:cxn ang="0">
                  <a:pos x="218" y="66"/>
                </a:cxn>
                <a:cxn ang="0">
                  <a:pos x="198" y="47"/>
                </a:cxn>
                <a:cxn ang="0">
                  <a:pos x="180" y="27"/>
                </a:cxn>
                <a:cxn ang="0">
                  <a:pos x="159" y="2"/>
                </a:cxn>
                <a:cxn ang="0">
                  <a:pos x="125" y="21"/>
                </a:cxn>
                <a:cxn ang="0">
                  <a:pos x="125" y="21"/>
                </a:cxn>
                <a:cxn ang="0">
                  <a:pos x="121" y="18"/>
                </a:cxn>
                <a:cxn ang="0">
                  <a:pos x="114" y="11"/>
                </a:cxn>
                <a:cxn ang="0">
                  <a:pos x="101" y="3"/>
                </a:cxn>
                <a:cxn ang="0">
                  <a:pos x="94" y="2"/>
                </a:cxn>
                <a:cxn ang="0">
                  <a:pos x="87" y="0"/>
                </a:cxn>
                <a:cxn ang="0">
                  <a:pos x="87" y="0"/>
                </a:cxn>
                <a:cxn ang="0">
                  <a:pos x="72" y="2"/>
                </a:cxn>
                <a:cxn ang="0">
                  <a:pos x="61" y="7"/>
                </a:cxn>
                <a:cxn ang="0">
                  <a:pos x="51" y="12"/>
                </a:cxn>
                <a:cxn ang="0">
                  <a:pos x="43" y="48"/>
                </a:cxn>
                <a:cxn ang="0">
                  <a:pos x="11" y="74"/>
                </a:cxn>
                <a:cxn ang="0">
                  <a:pos x="20" y="124"/>
                </a:cxn>
                <a:cxn ang="0">
                  <a:pos x="0" y="167"/>
                </a:cxn>
                <a:cxn ang="0">
                  <a:pos x="6" y="232"/>
                </a:cxn>
                <a:cxn ang="0">
                  <a:pos x="90" y="258"/>
                </a:cxn>
                <a:cxn ang="0">
                  <a:pos x="114" y="225"/>
                </a:cxn>
                <a:cxn ang="0">
                  <a:pos x="166" y="220"/>
                </a:cxn>
                <a:cxn ang="0">
                  <a:pos x="188" y="180"/>
                </a:cxn>
                <a:cxn ang="0">
                  <a:pos x="242" y="178"/>
                </a:cxn>
                <a:cxn ang="0">
                  <a:pos x="242" y="178"/>
                </a:cxn>
                <a:cxn ang="0">
                  <a:pos x="247" y="173"/>
                </a:cxn>
                <a:cxn ang="0">
                  <a:pos x="260" y="158"/>
                </a:cxn>
                <a:cxn ang="0">
                  <a:pos x="271" y="140"/>
                </a:cxn>
                <a:cxn ang="0">
                  <a:pos x="274" y="133"/>
                </a:cxn>
                <a:cxn ang="0">
                  <a:pos x="274" y="128"/>
                </a:cxn>
                <a:cxn ang="0">
                  <a:pos x="274" y="128"/>
                </a:cxn>
              </a:cxnLst>
              <a:rect l="0" t="0" r="r" b="b"/>
              <a:pathLst>
                <a:path w="274" h="258">
                  <a:moveTo>
                    <a:pt x="274" y="128"/>
                  </a:moveTo>
                  <a:lnTo>
                    <a:pt x="274" y="128"/>
                  </a:lnTo>
                  <a:lnTo>
                    <a:pt x="267" y="115"/>
                  </a:lnTo>
                  <a:lnTo>
                    <a:pt x="253" y="99"/>
                  </a:lnTo>
                  <a:lnTo>
                    <a:pt x="236" y="81"/>
                  </a:lnTo>
                  <a:lnTo>
                    <a:pt x="218" y="66"/>
                  </a:lnTo>
                  <a:lnTo>
                    <a:pt x="218" y="66"/>
                  </a:lnTo>
                  <a:lnTo>
                    <a:pt x="198" y="47"/>
                  </a:lnTo>
                  <a:lnTo>
                    <a:pt x="180" y="27"/>
                  </a:lnTo>
                  <a:lnTo>
                    <a:pt x="159" y="2"/>
                  </a:lnTo>
                  <a:lnTo>
                    <a:pt x="125" y="21"/>
                  </a:lnTo>
                  <a:lnTo>
                    <a:pt x="125" y="21"/>
                  </a:lnTo>
                  <a:lnTo>
                    <a:pt x="121" y="18"/>
                  </a:lnTo>
                  <a:lnTo>
                    <a:pt x="114" y="11"/>
                  </a:lnTo>
                  <a:lnTo>
                    <a:pt x="101" y="3"/>
                  </a:lnTo>
                  <a:lnTo>
                    <a:pt x="94" y="2"/>
                  </a:lnTo>
                  <a:lnTo>
                    <a:pt x="87" y="0"/>
                  </a:lnTo>
                  <a:lnTo>
                    <a:pt x="87" y="0"/>
                  </a:lnTo>
                  <a:lnTo>
                    <a:pt x="72" y="2"/>
                  </a:lnTo>
                  <a:lnTo>
                    <a:pt x="61" y="7"/>
                  </a:lnTo>
                  <a:lnTo>
                    <a:pt x="51" y="12"/>
                  </a:lnTo>
                  <a:lnTo>
                    <a:pt x="43" y="48"/>
                  </a:lnTo>
                  <a:lnTo>
                    <a:pt x="11" y="74"/>
                  </a:lnTo>
                  <a:lnTo>
                    <a:pt x="20" y="124"/>
                  </a:lnTo>
                  <a:lnTo>
                    <a:pt x="0" y="167"/>
                  </a:lnTo>
                  <a:lnTo>
                    <a:pt x="6" y="232"/>
                  </a:lnTo>
                  <a:lnTo>
                    <a:pt x="90" y="258"/>
                  </a:lnTo>
                  <a:lnTo>
                    <a:pt x="114" y="225"/>
                  </a:lnTo>
                  <a:lnTo>
                    <a:pt x="166" y="220"/>
                  </a:lnTo>
                  <a:lnTo>
                    <a:pt x="188" y="180"/>
                  </a:lnTo>
                  <a:lnTo>
                    <a:pt x="242" y="178"/>
                  </a:lnTo>
                  <a:lnTo>
                    <a:pt x="242" y="178"/>
                  </a:lnTo>
                  <a:lnTo>
                    <a:pt x="247" y="173"/>
                  </a:lnTo>
                  <a:lnTo>
                    <a:pt x="260" y="158"/>
                  </a:lnTo>
                  <a:lnTo>
                    <a:pt x="271" y="140"/>
                  </a:lnTo>
                  <a:lnTo>
                    <a:pt x="274" y="133"/>
                  </a:lnTo>
                  <a:lnTo>
                    <a:pt x="274" y="128"/>
                  </a:lnTo>
                  <a:lnTo>
                    <a:pt x="274" y="128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49" name="Freeform 48"/>
            <p:cNvSpPr>
              <a:spLocks/>
            </p:cNvSpPr>
            <p:nvPr userDrawn="1"/>
          </p:nvSpPr>
          <p:spPr bwMode="auto">
            <a:xfrm>
              <a:off x="5912516" y="-420179"/>
              <a:ext cx="212438" cy="121381"/>
            </a:xfrm>
            <a:custGeom>
              <a:avLst/>
              <a:gdLst/>
              <a:ahLst/>
              <a:cxnLst>
                <a:cxn ang="0">
                  <a:pos x="250" y="0"/>
                </a:cxn>
                <a:cxn ang="0">
                  <a:pos x="250" y="0"/>
                </a:cxn>
                <a:cxn ang="0">
                  <a:pos x="234" y="7"/>
                </a:cxn>
                <a:cxn ang="0">
                  <a:pos x="218" y="10"/>
                </a:cxn>
                <a:cxn ang="0">
                  <a:pos x="200" y="14"/>
                </a:cxn>
                <a:cxn ang="0">
                  <a:pos x="160" y="64"/>
                </a:cxn>
                <a:cxn ang="0">
                  <a:pos x="160" y="64"/>
                </a:cxn>
                <a:cxn ang="0">
                  <a:pos x="131" y="64"/>
                </a:cxn>
                <a:cxn ang="0">
                  <a:pos x="113" y="63"/>
                </a:cxn>
                <a:cxn ang="0">
                  <a:pos x="104" y="63"/>
                </a:cxn>
                <a:cxn ang="0">
                  <a:pos x="104" y="63"/>
                </a:cxn>
                <a:cxn ang="0">
                  <a:pos x="86" y="82"/>
                </a:cxn>
                <a:cxn ang="0">
                  <a:pos x="64" y="104"/>
                </a:cxn>
                <a:cxn ang="0">
                  <a:pos x="64" y="104"/>
                </a:cxn>
                <a:cxn ang="0">
                  <a:pos x="55" y="108"/>
                </a:cxn>
                <a:cxn ang="0">
                  <a:pos x="37" y="115"/>
                </a:cxn>
                <a:cxn ang="0">
                  <a:pos x="0" y="126"/>
                </a:cxn>
                <a:cxn ang="0">
                  <a:pos x="0" y="129"/>
                </a:cxn>
                <a:cxn ang="0">
                  <a:pos x="84" y="155"/>
                </a:cxn>
                <a:cxn ang="0">
                  <a:pos x="108" y="122"/>
                </a:cxn>
                <a:cxn ang="0">
                  <a:pos x="160" y="117"/>
                </a:cxn>
                <a:cxn ang="0">
                  <a:pos x="182" y="77"/>
                </a:cxn>
                <a:cxn ang="0">
                  <a:pos x="236" y="75"/>
                </a:cxn>
                <a:cxn ang="0">
                  <a:pos x="236" y="75"/>
                </a:cxn>
                <a:cxn ang="0">
                  <a:pos x="241" y="70"/>
                </a:cxn>
                <a:cxn ang="0">
                  <a:pos x="254" y="55"/>
                </a:cxn>
                <a:cxn ang="0">
                  <a:pos x="265" y="37"/>
                </a:cxn>
                <a:cxn ang="0">
                  <a:pos x="268" y="30"/>
                </a:cxn>
                <a:cxn ang="0">
                  <a:pos x="268" y="25"/>
                </a:cxn>
                <a:cxn ang="0">
                  <a:pos x="268" y="25"/>
                </a:cxn>
                <a:cxn ang="0">
                  <a:pos x="263" y="14"/>
                </a:cxn>
                <a:cxn ang="0">
                  <a:pos x="250" y="0"/>
                </a:cxn>
                <a:cxn ang="0">
                  <a:pos x="250" y="0"/>
                </a:cxn>
              </a:cxnLst>
              <a:rect l="0" t="0" r="r" b="b"/>
              <a:pathLst>
                <a:path w="268" h="155">
                  <a:moveTo>
                    <a:pt x="250" y="0"/>
                  </a:moveTo>
                  <a:lnTo>
                    <a:pt x="250" y="0"/>
                  </a:lnTo>
                  <a:lnTo>
                    <a:pt x="234" y="7"/>
                  </a:lnTo>
                  <a:lnTo>
                    <a:pt x="218" y="10"/>
                  </a:lnTo>
                  <a:lnTo>
                    <a:pt x="200" y="14"/>
                  </a:lnTo>
                  <a:lnTo>
                    <a:pt x="160" y="64"/>
                  </a:lnTo>
                  <a:lnTo>
                    <a:pt x="160" y="64"/>
                  </a:lnTo>
                  <a:lnTo>
                    <a:pt x="131" y="64"/>
                  </a:lnTo>
                  <a:lnTo>
                    <a:pt x="113" y="63"/>
                  </a:lnTo>
                  <a:lnTo>
                    <a:pt x="104" y="63"/>
                  </a:lnTo>
                  <a:lnTo>
                    <a:pt x="104" y="63"/>
                  </a:lnTo>
                  <a:lnTo>
                    <a:pt x="86" y="82"/>
                  </a:lnTo>
                  <a:lnTo>
                    <a:pt x="64" y="104"/>
                  </a:lnTo>
                  <a:lnTo>
                    <a:pt x="64" y="104"/>
                  </a:lnTo>
                  <a:lnTo>
                    <a:pt x="55" y="108"/>
                  </a:lnTo>
                  <a:lnTo>
                    <a:pt x="37" y="115"/>
                  </a:lnTo>
                  <a:lnTo>
                    <a:pt x="0" y="126"/>
                  </a:lnTo>
                  <a:lnTo>
                    <a:pt x="0" y="129"/>
                  </a:lnTo>
                  <a:lnTo>
                    <a:pt x="84" y="155"/>
                  </a:lnTo>
                  <a:lnTo>
                    <a:pt x="108" y="122"/>
                  </a:lnTo>
                  <a:lnTo>
                    <a:pt x="160" y="117"/>
                  </a:lnTo>
                  <a:lnTo>
                    <a:pt x="182" y="77"/>
                  </a:lnTo>
                  <a:lnTo>
                    <a:pt x="236" y="75"/>
                  </a:lnTo>
                  <a:lnTo>
                    <a:pt x="236" y="75"/>
                  </a:lnTo>
                  <a:lnTo>
                    <a:pt x="241" y="70"/>
                  </a:lnTo>
                  <a:lnTo>
                    <a:pt x="254" y="55"/>
                  </a:lnTo>
                  <a:lnTo>
                    <a:pt x="265" y="37"/>
                  </a:lnTo>
                  <a:lnTo>
                    <a:pt x="268" y="30"/>
                  </a:lnTo>
                  <a:lnTo>
                    <a:pt x="268" y="25"/>
                  </a:lnTo>
                  <a:lnTo>
                    <a:pt x="268" y="25"/>
                  </a:lnTo>
                  <a:lnTo>
                    <a:pt x="263" y="14"/>
                  </a:lnTo>
                  <a:lnTo>
                    <a:pt x="250" y="0"/>
                  </a:lnTo>
                  <a:lnTo>
                    <a:pt x="250" y="0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0" name="Freeform 49"/>
            <p:cNvSpPr>
              <a:spLocks/>
            </p:cNvSpPr>
            <p:nvPr userDrawn="1"/>
          </p:nvSpPr>
          <p:spPr bwMode="auto">
            <a:xfrm>
              <a:off x="4607546" y="-339852"/>
              <a:ext cx="46415" cy="51765"/>
            </a:xfrm>
            <a:custGeom>
              <a:avLst/>
              <a:gdLst/>
              <a:ahLst/>
              <a:cxnLst>
                <a:cxn ang="0">
                  <a:pos x="48" y="0"/>
                </a:cxn>
                <a:cxn ang="0">
                  <a:pos x="0" y="65"/>
                </a:cxn>
                <a:cxn ang="0">
                  <a:pos x="61" y="65"/>
                </a:cxn>
                <a:cxn ang="0">
                  <a:pos x="48" y="0"/>
                </a:cxn>
              </a:cxnLst>
              <a:rect l="0" t="0" r="r" b="b"/>
              <a:pathLst>
                <a:path w="61" h="65">
                  <a:moveTo>
                    <a:pt x="48" y="0"/>
                  </a:moveTo>
                  <a:lnTo>
                    <a:pt x="0" y="65"/>
                  </a:lnTo>
                  <a:lnTo>
                    <a:pt x="61" y="65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AA2D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1" name="Freeform 50"/>
            <p:cNvSpPr>
              <a:spLocks/>
            </p:cNvSpPr>
            <p:nvPr userDrawn="1"/>
          </p:nvSpPr>
          <p:spPr bwMode="auto">
            <a:xfrm>
              <a:off x="4630753" y="-359488"/>
              <a:ext cx="230290" cy="108887"/>
            </a:xfrm>
            <a:custGeom>
              <a:avLst/>
              <a:gdLst/>
              <a:ahLst/>
              <a:cxnLst>
                <a:cxn ang="0">
                  <a:pos x="0" y="88"/>
                </a:cxn>
                <a:cxn ang="0">
                  <a:pos x="18" y="25"/>
                </a:cxn>
                <a:cxn ang="0">
                  <a:pos x="47" y="40"/>
                </a:cxn>
                <a:cxn ang="0">
                  <a:pos x="78" y="13"/>
                </a:cxn>
                <a:cxn ang="0">
                  <a:pos x="112" y="32"/>
                </a:cxn>
                <a:cxn ang="0">
                  <a:pos x="141" y="0"/>
                </a:cxn>
                <a:cxn ang="0">
                  <a:pos x="141" y="0"/>
                </a:cxn>
                <a:cxn ang="0">
                  <a:pos x="162" y="11"/>
                </a:cxn>
                <a:cxn ang="0">
                  <a:pos x="179" y="20"/>
                </a:cxn>
                <a:cxn ang="0">
                  <a:pos x="191" y="29"/>
                </a:cxn>
                <a:cxn ang="0">
                  <a:pos x="191" y="29"/>
                </a:cxn>
                <a:cxn ang="0">
                  <a:pos x="202" y="42"/>
                </a:cxn>
                <a:cxn ang="0">
                  <a:pos x="218" y="61"/>
                </a:cxn>
                <a:cxn ang="0">
                  <a:pos x="236" y="85"/>
                </a:cxn>
                <a:cxn ang="0">
                  <a:pos x="290" y="83"/>
                </a:cxn>
                <a:cxn ang="0">
                  <a:pos x="281" y="124"/>
                </a:cxn>
                <a:cxn ang="0">
                  <a:pos x="281" y="124"/>
                </a:cxn>
                <a:cxn ang="0">
                  <a:pos x="272" y="123"/>
                </a:cxn>
                <a:cxn ang="0">
                  <a:pos x="253" y="117"/>
                </a:cxn>
                <a:cxn ang="0">
                  <a:pos x="253" y="117"/>
                </a:cxn>
                <a:cxn ang="0">
                  <a:pos x="226" y="106"/>
                </a:cxn>
                <a:cxn ang="0">
                  <a:pos x="207" y="101"/>
                </a:cxn>
                <a:cxn ang="0">
                  <a:pos x="168" y="132"/>
                </a:cxn>
                <a:cxn ang="0">
                  <a:pos x="130" y="121"/>
                </a:cxn>
                <a:cxn ang="0">
                  <a:pos x="92" y="137"/>
                </a:cxn>
                <a:cxn ang="0">
                  <a:pos x="27" y="119"/>
                </a:cxn>
                <a:cxn ang="0">
                  <a:pos x="0" y="88"/>
                </a:cxn>
              </a:cxnLst>
              <a:rect l="0" t="0" r="r" b="b"/>
              <a:pathLst>
                <a:path w="290" h="137">
                  <a:moveTo>
                    <a:pt x="0" y="88"/>
                  </a:moveTo>
                  <a:lnTo>
                    <a:pt x="18" y="25"/>
                  </a:lnTo>
                  <a:lnTo>
                    <a:pt x="47" y="40"/>
                  </a:lnTo>
                  <a:lnTo>
                    <a:pt x="78" y="13"/>
                  </a:lnTo>
                  <a:lnTo>
                    <a:pt x="112" y="32"/>
                  </a:lnTo>
                  <a:lnTo>
                    <a:pt x="141" y="0"/>
                  </a:lnTo>
                  <a:lnTo>
                    <a:pt x="141" y="0"/>
                  </a:lnTo>
                  <a:lnTo>
                    <a:pt x="162" y="11"/>
                  </a:lnTo>
                  <a:lnTo>
                    <a:pt x="179" y="20"/>
                  </a:lnTo>
                  <a:lnTo>
                    <a:pt x="191" y="29"/>
                  </a:lnTo>
                  <a:lnTo>
                    <a:pt x="191" y="29"/>
                  </a:lnTo>
                  <a:lnTo>
                    <a:pt x="202" y="42"/>
                  </a:lnTo>
                  <a:lnTo>
                    <a:pt x="218" y="61"/>
                  </a:lnTo>
                  <a:lnTo>
                    <a:pt x="236" y="85"/>
                  </a:lnTo>
                  <a:lnTo>
                    <a:pt x="290" y="83"/>
                  </a:lnTo>
                  <a:lnTo>
                    <a:pt x="281" y="124"/>
                  </a:lnTo>
                  <a:lnTo>
                    <a:pt x="281" y="124"/>
                  </a:lnTo>
                  <a:lnTo>
                    <a:pt x="272" y="123"/>
                  </a:lnTo>
                  <a:lnTo>
                    <a:pt x="253" y="117"/>
                  </a:lnTo>
                  <a:lnTo>
                    <a:pt x="253" y="117"/>
                  </a:lnTo>
                  <a:lnTo>
                    <a:pt x="226" y="106"/>
                  </a:lnTo>
                  <a:lnTo>
                    <a:pt x="207" y="101"/>
                  </a:lnTo>
                  <a:lnTo>
                    <a:pt x="168" y="132"/>
                  </a:lnTo>
                  <a:lnTo>
                    <a:pt x="130" y="121"/>
                  </a:lnTo>
                  <a:lnTo>
                    <a:pt x="92" y="137"/>
                  </a:lnTo>
                  <a:lnTo>
                    <a:pt x="27" y="119"/>
                  </a:lnTo>
                  <a:lnTo>
                    <a:pt x="0" y="88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2" name="Freeform 51"/>
            <p:cNvSpPr>
              <a:spLocks/>
            </p:cNvSpPr>
            <p:nvPr userDrawn="1"/>
          </p:nvSpPr>
          <p:spPr bwMode="auto">
            <a:xfrm>
              <a:off x="4643250" y="-293442"/>
              <a:ext cx="217793" cy="42840"/>
            </a:xfrm>
            <a:custGeom>
              <a:avLst/>
              <a:gdLst/>
              <a:ahLst/>
              <a:cxnLst>
                <a:cxn ang="0">
                  <a:pos x="220" y="2"/>
                </a:cxn>
                <a:cxn ang="0">
                  <a:pos x="164" y="20"/>
                </a:cxn>
                <a:cxn ang="0">
                  <a:pos x="125" y="7"/>
                </a:cxn>
                <a:cxn ang="0">
                  <a:pos x="74" y="27"/>
                </a:cxn>
                <a:cxn ang="0">
                  <a:pos x="45" y="14"/>
                </a:cxn>
                <a:cxn ang="0">
                  <a:pos x="45" y="14"/>
                </a:cxn>
                <a:cxn ang="0">
                  <a:pos x="0" y="25"/>
                </a:cxn>
                <a:cxn ang="0">
                  <a:pos x="11" y="36"/>
                </a:cxn>
                <a:cxn ang="0">
                  <a:pos x="76" y="54"/>
                </a:cxn>
                <a:cxn ang="0">
                  <a:pos x="114" y="38"/>
                </a:cxn>
                <a:cxn ang="0">
                  <a:pos x="152" y="49"/>
                </a:cxn>
                <a:cxn ang="0">
                  <a:pos x="193" y="18"/>
                </a:cxn>
                <a:cxn ang="0">
                  <a:pos x="193" y="18"/>
                </a:cxn>
                <a:cxn ang="0">
                  <a:pos x="210" y="23"/>
                </a:cxn>
                <a:cxn ang="0">
                  <a:pos x="237" y="34"/>
                </a:cxn>
                <a:cxn ang="0">
                  <a:pos x="237" y="34"/>
                </a:cxn>
                <a:cxn ang="0">
                  <a:pos x="256" y="40"/>
                </a:cxn>
                <a:cxn ang="0">
                  <a:pos x="265" y="41"/>
                </a:cxn>
                <a:cxn ang="0">
                  <a:pos x="274" y="0"/>
                </a:cxn>
                <a:cxn ang="0">
                  <a:pos x="226" y="2"/>
                </a:cxn>
                <a:cxn ang="0">
                  <a:pos x="226" y="2"/>
                </a:cxn>
                <a:cxn ang="0">
                  <a:pos x="220" y="2"/>
                </a:cxn>
                <a:cxn ang="0">
                  <a:pos x="220" y="2"/>
                </a:cxn>
              </a:cxnLst>
              <a:rect l="0" t="0" r="r" b="b"/>
              <a:pathLst>
                <a:path w="274" h="54">
                  <a:moveTo>
                    <a:pt x="220" y="2"/>
                  </a:moveTo>
                  <a:lnTo>
                    <a:pt x="164" y="20"/>
                  </a:lnTo>
                  <a:lnTo>
                    <a:pt x="125" y="7"/>
                  </a:lnTo>
                  <a:lnTo>
                    <a:pt x="74" y="27"/>
                  </a:lnTo>
                  <a:lnTo>
                    <a:pt x="45" y="14"/>
                  </a:lnTo>
                  <a:lnTo>
                    <a:pt x="45" y="14"/>
                  </a:lnTo>
                  <a:lnTo>
                    <a:pt x="0" y="25"/>
                  </a:lnTo>
                  <a:lnTo>
                    <a:pt x="11" y="36"/>
                  </a:lnTo>
                  <a:lnTo>
                    <a:pt x="76" y="54"/>
                  </a:lnTo>
                  <a:lnTo>
                    <a:pt x="114" y="38"/>
                  </a:lnTo>
                  <a:lnTo>
                    <a:pt x="152" y="49"/>
                  </a:lnTo>
                  <a:lnTo>
                    <a:pt x="193" y="18"/>
                  </a:lnTo>
                  <a:lnTo>
                    <a:pt x="193" y="18"/>
                  </a:lnTo>
                  <a:lnTo>
                    <a:pt x="210" y="23"/>
                  </a:lnTo>
                  <a:lnTo>
                    <a:pt x="237" y="34"/>
                  </a:lnTo>
                  <a:lnTo>
                    <a:pt x="237" y="34"/>
                  </a:lnTo>
                  <a:lnTo>
                    <a:pt x="256" y="40"/>
                  </a:lnTo>
                  <a:lnTo>
                    <a:pt x="265" y="41"/>
                  </a:lnTo>
                  <a:lnTo>
                    <a:pt x="274" y="0"/>
                  </a:lnTo>
                  <a:lnTo>
                    <a:pt x="226" y="2"/>
                  </a:lnTo>
                  <a:lnTo>
                    <a:pt x="226" y="2"/>
                  </a:lnTo>
                  <a:lnTo>
                    <a:pt x="220" y="2"/>
                  </a:lnTo>
                  <a:lnTo>
                    <a:pt x="220" y="2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3" name="Freeform 52"/>
            <p:cNvSpPr>
              <a:spLocks/>
            </p:cNvSpPr>
            <p:nvPr userDrawn="1"/>
          </p:nvSpPr>
          <p:spPr bwMode="auto">
            <a:xfrm>
              <a:off x="4121975" y="-309508"/>
              <a:ext cx="44629" cy="32130"/>
            </a:xfrm>
            <a:custGeom>
              <a:avLst/>
              <a:gdLst/>
              <a:ahLst/>
              <a:cxnLst>
                <a:cxn ang="0">
                  <a:pos x="56" y="18"/>
                </a:cxn>
                <a:cxn ang="0">
                  <a:pos x="56" y="18"/>
                </a:cxn>
                <a:cxn ang="0">
                  <a:pos x="53" y="27"/>
                </a:cxn>
                <a:cxn ang="0">
                  <a:pos x="49" y="34"/>
                </a:cxn>
                <a:cxn ang="0">
                  <a:pos x="45" y="36"/>
                </a:cxn>
                <a:cxn ang="0">
                  <a:pos x="42" y="38"/>
                </a:cxn>
                <a:cxn ang="0">
                  <a:pos x="42" y="38"/>
                </a:cxn>
                <a:cxn ang="0">
                  <a:pos x="0" y="40"/>
                </a:cxn>
                <a:cxn ang="0">
                  <a:pos x="0" y="0"/>
                </a:cxn>
                <a:cxn ang="0">
                  <a:pos x="56" y="18"/>
                </a:cxn>
              </a:cxnLst>
              <a:rect l="0" t="0" r="r" b="b"/>
              <a:pathLst>
                <a:path w="56" h="40">
                  <a:moveTo>
                    <a:pt x="56" y="18"/>
                  </a:moveTo>
                  <a:lnTo>
                    <a:pt x="56" y="18"/>
                  </a:lnTo>
                  <a:lnTo>
                    <a:pt x="53" y="27"/>
                  </a:lnTo>
                  <a:lnTo>
                    <a:pt x="49" y="34"/>
                  </a:lnTo>
                  <a:lnTo>
                    <a:pt x="45" y="36"/>
                  </a:lnTo>
                  <a:lnTo>
                    <a:pt x="42" y="38"/>
                  </a:lnTo>
                  <a:lnTo>
                    <a:pt x="42" y="38"/>
                  </a:lnTo>
                  <a:lnTo>
                    <a:pt x="0" y="40"/>
                  </a:lnTo>
                  <a:lnTo>
                    <a:pt x="0" y="0"/>
                  </a:lnTo>
                  <a:lnTo>
                    <a:pt x="56" y="18"/>
                  </a:lnTo>
                  <a:close/>
                </a:path>
              </a:pathLst>
            </a:custGeom>
            <a:solidFill>
              <a:srgbClr val="AA2D2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4" name="Freeform 53"/>
            <p:cNvSpPr>
              <a:spLocks/>
            </p:cNvSpPr>
            <p:nvPr userDrawn="1"/>
          </p:nvSpPr>
          <p:spPr bwMode="auto">
            <a:xfrm>
              <a:off x="3784575" y="-600465"/>
              <a:ext cx="401667" cy="362358"/>
            </a:xfrm>
            <a:custGeom>
              <a:avLst/>
              <a:gdLst/>
              <a:ahLst/>
              <a:cxnLst>
                <a:cxn ang="0">
                  <a:pos x="122" y="0"/>
                </a:cxn>
                <a:cxn ang="0">
                  <a:pos x="122" y="0"/>
                </a:cxn>
                <a:cxn ang="0">
                  <a:pos x="180" y="85"/>
                </a:cxn>
                <a:cxn ang="0">
                  <a:pos x="259" y="198"/>
                </a:cxn>
                <a:cxn ang="0">
                  <a:pos x="259" y="198"/>
                </a:cxn>
                <a:cxn ang="0">
                  <a:pos x="281" y="227"/>
                </a:cxn>
                <a:cxn ang="0">
                  <a:pos x="301" y="253"/>
                </a:cxn>
                <a:cxn ang="0">
                  <a:pos x="321" y="274"/>
                </a:cxn>
                <a:cxn ang="0">
                  <a:pos x="422" y="296"/>
                </a:cxn>
                <a:cxn ang="0">
                  <a:pos x="422" y="296"/>
                </a:cxn>
                <a:cxn ang="0">
                  <a:pos x="436" y="314"/>
                </a:cxn>
                <a:cxn ang="0">
                  <a:pos x="449" y="328"/>
                </a:cxn>
                <a:cxn ang="0">
                  <a:pos x="456" y="334"/>
                </a:cxn>
                <a:cxn ang="0">
                  <a:pos x="463" y="337"/>
                </a:cxn>
                <a:cxn ang="0">
                  <a:pos x="463" y="337"/>
                </a:cxn>
                <a:cxn ang="0">
                  <a:pos x="505" y="355"/>
                </a:cxn>
                <a:cxn ang="0">
                  <a:pos x="505" y="355"/>
                </a:cxn>
                <a:cxn ang="0">
                  <a:pos x="503" y="359"/>
                </a:cxn>
                <a:cxn ang="0">
                  <a:pos x="497" y="370"/>
                </a:cxn>
                <a:cxn ang="0">
                  <a:pos x="494" y="375"/>
                </a:cxn>
                <a:cxn ang="0">
                  <a:pos x="490" y="381"/>
                </a:cxn>
                <a:cxn ang="0">
                  <a:pos x="485" y="384"/>
                </a:cxn>
                <a:cxn ang="0">
                  <a:pos x="479" y="386"/>
                </a:cxn>
                <a:cxn ang="0">
                  <a:pos x="479" y="386"/>
                </a:cxn>
                <a:cxn ang="0">
                  <a:pos x="472" y="386"/>
                </a:cxn>
                <a:cxn ang="0">
                  <a:pos x="463" y="386"/>
                </a:cxn>
                <a:cxn ang="0">
                  <a:pos x="447" y="382"/>
                </a:cxn>
                <a:cxn ang="0">
                  <a:pos x="431" y="375"/>
                </a:cxn>
                <a:cxn ang="0">
                  <a:pos x="429" y="436"/>
                </a:cxn>
                <a:cxn ang="0">
                  <a:pos x="395" y="456"/>
                </a:cxn>
                <a:cxn ang="0">
                  <a:pos x="369" y="438"/>
                </a:cxn>
                <a:cxn ang="0">
                  <a:pos x="341" y="454"/>
                </a:cxn>
                <a:cxn ang="0">
                  <a:pos x="306" y="440"/>
                </a:cxn>
                <a:cxn ang="0">
                  <a:pos x="276" y="456"/>
                </a:cxn>
                <a:cxn ang="0">
                  <a:pos x="241" y="435"/>
                </a:cxn>
                <a:cxn ang="0">
                  <a:pos x="241" y="435"/>
                </a:cxn>
                <a:cxn ang="0">
                  <a:pos x="229" y="400"/>
                </a:cxn>
                <a:cxn ang="0">
                  <a:pos x="229" y="400"/>
                </a:cxn>
                <a:cxn ang="0">
                  <a:pos x="225" y="377"/>
                </a:cxn>
                <a:cxn ang="0">
                  <a:pos x="222" y="361"/>
                </a:cxn>
                <a:cxn ang="0">
                  <a:pos x="220" y="352"/>
                </a:cxn>
                <a:cxn ang="0">
                  <a:pos x="0" y="98"/>
                </a:cxn>
                <a:cxn ang="0">
                  <a:pos x="122" y="0"/>
                </a:cxn>
              </a:cxnLst>
              <a:rect l="0" t="0" r="r" b="b"/>
              <a:pathLst>
                <a:path w="505" h="456">
                  <a:moveTo>
                    <a:pt x="122" y="0"/>
                  </a:moveTo>
                  <a:lnTo>
                    <a:pt x="122" y="0"/>
                  </a:lnTo>
                  <a:lnTo>
                    <a:pt x="180" y="85"/>
                  </a:lnTo>
                  <a:lnTo>
                    <a:pt x="259" y="198"/>
                  </a:lnTo>
                  <a:lnTo>
                    <a:pt x="259" y="198"/>
                  </a:lnTo>
                  <a:lnTo>
                    <a:pt x="281" y="227"/>
                  </a:lnTo>
                  <a:lnTo>
                    <a:pt x="301" y="253"/>
                  </a:lnTo>
                  <a:lnTo>
                    <a:pt x="321" y="274"/>
                  </a:lnTo>
                  <a:lnTo>
                    <a:pt x="422" y="296"/>
                  </a:lnTo>
                  <a:lnTo>
                    <a:pt x="422" y="296"/>
                  </a:lnTo>
                  <a:lnTo>
                    <a:pt x="436" y="314"/>
                  </a:lnTo>
                  <a:lnTo>
                    <a:pt x="449" y="328"/>
                  </a:lnTo>
                  <a:lnTo>
                    <a:pt x="456" y="334"/>
                  </a:lnTo>
                  <a:lnTo>
                    <a:pt x="463" y="337"/>
                  </a:lnTo>
                  <a:lnTo>
                    <a:pt x="463" y="337"/>
                  </a:lnTo>
                  <a:lnTo>
                    <a:pt x="505" y="355"/>
                  </a:lnTo>
                  <a:lnTo>
                    <a:pt x="505" y="355"/>
                  </a:lnTo>
                  <a:lnTo>
                    <a:pt x="503" y="359"/>
                  </a:lnTo>
                  <a:lnTo>
                    <a:pt x="497" y="370"/>
                  </a:lnTo>
                  <a:lnTo>
                    <a:pt x="494" y="375"/>
                  </a:lnTo>
                  <a:lnTo>
                    <a:pt x="490" y="381"/>
                  </a:lnTo>
                  <a:lnTo>
                    <a:pt x="485" y="384"/>
                  </a:lnTo>
                  <a:lnTo>
                    <a:pt x="479" y="386"/>
                  </a:lnTo>
                  <a:lnTo>
                    <a:pt x="479" y="386"/>
                  </a:lnTo>
                  <a:lnTo>
                    <a:pt x="472" y="386"/>
                  </a:lnTo>
                  <a:lnTo>
                    <a:pt x="463" y="386"/>
                  </a:lnTo>
                  <a:lnTo>
                    <a:pt x="447" y="382"/>
                  </a:lnTo>
                  <a:lnTo>
                    <a:pt x="431" y="375"/>
                  </a:lnTo>
                  <a:lnTo>
                    <a:pt x="429" y="436"/>
                  </a:lnTo>
                  <a:lnTo>
                    <a:pt x="395" y="456"/>
                  </a:lnTo>
                  <a:lnTo>
                    <a:pt x="369" y="438"/>
                  </a:lnTo>
                  <a:lnTo>
                    <a:pt x="341" y="454"/>
                  </a:lnTo>
                  <a:lnTo>
                    <a:pt x="306" y="440"/>
                  </a:lnTo>
                  <a:lnTo>
                    <a:pt x="276" y="456"/>
                  </a:lnTo>
                  <a:lnTo>
                    <a:pt x="241" y="435"/>
                  </a:lnTo>
                  <a:lnTo>
                    <a:pt x="241" y="435"/>
                  </a:lnTo>
                  <a:lnTo>
                    <a:pt x="229" y="400"/>
                  </a:lnTo>
                  <a:lnTo>
                    <a:pt x="229" y="400"/>
                  </a:lnTo>
                  <a:lnTo>
                    <a:pt x="225" y="377"/>
                  </a:lnTo>
                  <a:lnTo>
                    <a:pt x="222" y="361"/>
                  </a:lnTo>
                  <a:lnTo>
                    <a:pt x="220" y="352"/>
                  </a:lnTo>
                  <a:lnTo>
                    <a:pt x="0" y="98"/>
                  </a:lnTo>
                  <a:lnTo>
                    <a:pt x="122" y="0"/>
                  </a:lnTo>
                  <a:close/>
                </a:path>
              </a:pathLst>
            </a:custGeom>
            <a:solidFill>
              <a:srgbClr val="FFE18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5" name="Freeform 54"/>
            <p:cNvSpPr>
              <a:spLocks/>
            </p:cNvSpPr>
            <p:nvPr userDrawn="1"/>
          </p:nvSpPr>
          <p:spPr bwMode="auto">
            <a:xfrm>
              <a:off x="3972020" y="-273807"/>
              <a:ext cx="153526" cy="35700"/>
            </a:xfrm>
            <a:custGeom>
              <a:avLst/>
              <a:gdLst/>
              <a:ahLst/>
              <a:cxnLst>
                <a:cxn ang="0">
                  <a:pos x="70" y="29"/>
                </a:cxn>
                <a:cxn ang="0">
                  <a:pos x="105" y="43"/>
                </a:cxn>
                <a:cxn ang="0">
                  <a:pos x="133" y="27"/>
                </a:cxn>
                <a:cxn ang="0">
                  <a:pos x="160" y="45"/>
                </a:cxn>
                <a:cxn ang="0">
                  <a:pos x="193" y="25"/>
                </a:cxn>
                <a:cxn ang="0">
                  <a:pos x="193" y="24"/>
                </a:cxn>
                <a:cxn ang="0">
                  <a:pos x="193" y="24"/>
                </a:cxn>
                <a:cxn ang="0">
                  <a:pos x="182" y="25"/>
                </a:cxn>
                <a:cxn ang="0">
                  <a:pos x="169" y="24"/>
                </a:cxn>
                <a:cxn ang="0">
                  <a:pos x="160" y="22"/>
                </a:cxn>
                <a:cxn ang="0">
                  <a:pos x="150" y="18"/>
                </a:cxn>
                <a:cxn ang="0">
                  <a:pos x="135" y="11"/>
                </a:cxn>
                <a:cxn ang="0">
                  <a:pos x="130" y="9"/>
                </a:cxn>
                <a:cxn ang="0">
                  <a:pos x="130" y="9"/>
                </a:cxn>
                <a:cxn ang="0">
                  <a:pos x="123" y="11"/>
                </a:cxn>
                <a:cxn ang="0">
                  <a:pos x="108" y="13"/>
                </a:cxn>
                <a:cxn ang="0">
                  <a:pos x="88" y="15"/>
                </a:cxn>
                <a:cxn ang="0">
                  <a:pos x="50" y="0"/>
                </a:cxn>
                <a:cxn ang="0">
                  <a:pos x="0" y="11"/>
                </a:cxn>
                <a:cxn ang="0">
                  <a:pos x="0" y="11"/>
                </a:cxn>
                <a:cxn ang="0">
                  <a:pos x="5" y="24"/>
                </a:cxn>
                <a:cxn ang="0">
                  <a:pos x="40" y="45"/>
                </a:cxn>
                <a:cxn ang="0">
                  <a:pos x="70" y="29"/>
                </a:cxn>
              </a:cxnLst>
              <a:rect l="0" t="0" r="r" b="b"/>
              <a:pathLst>
                <a:path w="193" h="45">
                  <a:moveTo>
                    <a:pt x="70" y="29"/>
                  </a:moveTo>
                  <a:lnTo>
                    <a:pt x="105" y="43"/>
                  </a:lnTo>
                  <a:lnTo>
                    <a:pt x="133" y="27"/>
                  </a:lnTo>
                  <a:lnTo>
                    <a:pt x="160" y="45"/>
                  </a:lnTo>
                  <a:lnTo>
                    <a:pt x="193" y="25"/>
                  </a:lnTo>
                  <a:lnTo>
                    <a:pt x="193" y="24"/>
                  </a:lnTo>
                  <a:lnTo>
                    <a:pt x="193" y="24"/>
                  </a:lnTo>
                  <a:lnTo>
                    <a:pt x="182" y="25"/>
                  </a:lnTo>
                  <a:lnTo>
                    <a:pt x="169" y="24"/>
                  </a:lnTo>
                  <a:lnTo>
                    <a:pt x="160" y="22"/>
                  </a:lnTo>
                  <a:lnTo>
                    <a:pt x="150" y="18"/>
                  </a:lnTo>
                  <a:lnTo>
                    <a:pt x="135" y="11"/>
                  </a:lnTo>
                  <a:lnTo>
                    <a:pt x="130" y="9"/>
                  </a:lnTo>
                  <a:lnTo>
                    <a:pt x="130" y="9"/>
                  </a:lnTo>
                  <a:lnTo>
                    <a:pt x="123" y="11"/>
                  </a:lnTo>
                  <a:lnTo>
                    <a:pt x="108" y="13"/>
                  </a:lnTo>
                  <a:lnTo>
                    <a:pt x="88" y="15"/>
                  </a:lnTo>
                  <a:lnTo>
                    <a:pt x="50" y="0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5" y="24"/>
                  </a:lnTo>
                  <a:lnTo>
                    <a:pt x="40" y="45"/>
                  </a:lnTo>
                  <a:lnTo>
                    <a:pt x="70" y="29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6" name="Freeform 55"/>
            <p:cNvSpPr>
              <a:spLocks/>
            </p:cNvSpPr>
            <p:nvPr userDrawn="1"/>
          </p:nvSpPr>
          <p:spPr bwMode="auto">
            <a:xfrm>
              <a:off x="4120190" y="-341638"/>
              <a:ext cx="66052" cy="48196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27" y="0"/>
                </a:cxn>
                <a:cxn ang="0">
                  <a:pos x="18" y="6"/>
                </a:cxn>
                <a:cxn ang="0">
                  <a:pos x="9" y="9"/>
                </a:cxn>
                <a:cxn ang="0">
                  <a:pos x="0" y="11"/>
                </a:cxn>
                <a:cxn ang="0">
                  <a:pos x="9" y="49"/>
                </a:cxn>
                <a:cxn ang="0">
                  <a:pos x="9" y="49"/>
                </a:cxn>
                <a:cxn ang="0">
                  <a:pos x="27" y="56"/>
                </a:cxn>
                <a:cxn ang="0">
                  <a:pos x="41" y="60"/>
                </a:cxn>
                <a:cxn ang="0">
                  <a:pos x="50" y="60"/>
                </a:cxn>
                <a:cxn ang="0">
                  <a:pos x="57" y="60"/>
                </a:cxn>
                <a:cxn ang="0">
                  <a:pos x="57" y="60"/>
                </a:cxn>
                <a:cxn ang="0">
                  <a:pos x="63" y="58"/>
                </a:cxn>
                <a:cxn ang="0">
                  <a:pos x="68" y="55"/>
                </a:cxn>
                <a:cxn ang="0">
                  <a:pos x="74" y="49"/>
                </a:cxn>
                <a:cxn ang="0">
                  <a:pos x="77" y="44"/>
                </a:cxn>
                <a:cxn ang="0">
                  <a:pos x="81" y="33"/>
                </a:cxn>
                <a:cxn ang="0">
                  <a:pos x="83" y="29"/>
                </a:cxn>
                <a:cxn ang="0">
                  <a:pos x="83" y="29"/>
                </a:cxn>
                <a:cxn ang="0">
                  <a:pos x="41" y="11"/>
                </a:cxn>
                <a:cxn ang="0">
                  <a:pos x="41" y="11"/>
                </a:cxn>
                <a:cxn ang="0">
                  <a:pos x="34" y="8"/>
                </a:cxn>
                <a:cxn ang="0">
                  <a:pos x="27" y="0"/>
                </a:cxn>
                <a:cxn ang="0">
                  <a:pos x="27" y="0"/>
                </a:cxn>
              </a:cxnLst>
              <a:rect l="0" t="0" r="r" b="b"/>
              <a:pathLst>
                <a:path w="83" h="60">
                  <a:moveTo>
                    <a:pt x="27" y="0"/>
                  </a:moveTo>
                  <a:lnTo>
                    <a:pt x="27" y="0"/>
                  </a:lnTo>
                  <a:lnTo>
                    <a:pt x="18" y="6"/>
                  </a:lnTo>
                  <a:lnTo>
                    <a:pt x="9" y="9"/>
                  </a:lnTo>
                  <a:lnTo>
                    <a:pt x="0" y="11"/>
                  </a:lnTo>
                  <a:lnTo>
                    <a:pt x="9" y="49"/>
                  </a:lnTo>
                  <a:lnTo>
                    <a:pt x="9" y="49"/>
                  </a:lnTo>
                  <a:lnTo>
                    <a:pt x="27" y="56"/>
                  </a:lnTo>
                  <a:lnTo>
                    <a:pt x="41" y="60"/>
                  </a:lnTo>
                  <a:lnTo>
                    <a:pt x="50" y="60"/>
                  </a:lnTo>
                  <a:lnTo>
                    <a:pt x="57" y="60"/>
                  </a:lnTo>
                  <a:lnTo>
                    <a:pt x="57" y="60"/>
                  </a:lnTo>
                  <a:lnTo>
                    <a:pt x="63" y="58"/>
                  </a:lnTo>
                  <a:lnTo>
                    <a:pt x="68" y="55"/>
                  </a:lnTo>
                  <a:lnTo>
                    <a:pt x="74" y="49"/>
                  </a:lnTo>
                  <a:lnTo>
                    <a:pt x="77" y="44"/>
                  </a:lnTo>
                  <a:lnTo>
                    <a:pt x="81" y="33"/>
                  </a:lnTo>
                  <a:lnTo>
                    <a:pt x="83" y="29"/>
                  </a:lnTo>
                  <a:lnTo>
                    <a:pt x="83" y="29"/>
                  </a:lnTo>
                  <a:lnTo>
                    <a:pt x="41" y="11"/>
                  </a:lnTo>
                  <a:lnTo>
                    <a:pt x="41" y="11"/>
                  </a:lnTo>
                  <a:lnTo>
                    <a:pt x="34" y="8"/>
                  </a:lnTo>
                  <a:lnTo>
                    <a:pt x="27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7" name="Freeform 56"/>
            <p:cNvSpPr>
              <a:spLocks/>
            </p:cNvSpPr>
            <p:nvPr userDrawn="1"/>
          </p:nvSpPr>
          <p:spPr bwMode="auto">
            <a:xfrm>
              <a:off x="3788145" y="-561195"/>
              <a:ext cx="74978" cy="85681"/>
            </a:xfrm>
            <a:custGeom>
              <a:avLst/>
              <a:gdLst/>
              <a:ahLst/>
              <a:cxnLst>
                <a:cxn ang="0">
                  <a:pos x="49" y="108"/>
                </a:cxn>
                <a:cxn ang="0">
                  <a:pos x="49" y="108"/>
                </a:cxn>
                <a:cxn ang="0">
                  <a:pos x="60" y="79"/>
                </a:cxn>
                <a:cxn ang="0">
                  <a:pos x="60" y="79"/>
                </a:cxn>
                <a:cxn ang="0">
                  <a:pos x="67" y="63"/>
                </a:cxn>
                <a:cxn ang="0">
                  <a:pos x="80" y="45"/>
                </a:cxn>
                <a:cxn ang="0">
                  <a:pos x="96" y="23"/>
                </a:cxn>
                <a:cxn ang="0">
                  <a:pos x="96" y="23"/>
                </a:cxn>
                <a:cxn ang="0">
                  <a:pos x="87" y="12"/>
                </a:cxn>
                <a:cxn ang="0">
                  <a:pos x="74" y="0"/>
                </a:cxn>
                <a:cxn ang="0">
                  <a:pos x="74" y="0"/>
                </a:cxn>
                <a:cxn ang="0">
                  <a:pos x="63" y="5"/>
                </a:cxn>
                <a:cxn ang="0">
                  <a:pos x="44" y="19"/>
                </a:cxn>
                <a:cxn ang="0">
                  <a:pos x="0" y="50"/>
                </a:cxn>
                <a:cxn ang="0">
                  <a:pos x="49" y="108"/>
                </a:cxn>
              </a:cxnLst>
              <a:rect l="0" t="0" r="r" b="b"/>
              <a:pathLst>
                <a:path w="96" h="108">
                  <a:moveTo>
                    <a:pt x="49" y="108"/>
                  </a:moveTo>
                  <a:lnTo>
                    <a:pt x="49" y="108"/>
                  </a:lnTo>
                  <a:lnTo>
                    <a:pt x="60" y="79"/>
                  </a:lnTo>
                  <a:lnTo>
                    <a:pt x="60" y="79"/>
                  </a:lnTo>
                  <a:lnTo>
                    <a:pt x="67" y="63"/>
                  </a:lnTo>
                  <a:lnTo>
                    <a:pt x="80" y="45"/>
                  </a:lnTo>
                  <a:lnTo>
                    <a:pt x="96" y="23"/>
                  </a:lnTo>
                  <a:lnTo>
                    <a:pt x="96" y="23"/>
                  </a:lnTo>
                  <a:lnTo>
                    <a:pt x="87" y="12"/>
                  </a:lnTo>
                  <a:lnTo>
                    <a:pt x="74" y="0"/>
                  </a:lnTo>
                  <a:lnTo>
                    <a:pt x="74" y="0"/>
                  </a:lnTo>
                  <a:lnTo>
                    <a:pt x="63" y="5"/>
                  </a:lnTo>
                  <a:lnTo>
                    <a:pt x="44" y="19"/>
                  </a:lnTo>
                  <a:lnTo>
                    <a:pt x="0" y="50"/>
                  </a:lnTo>
                  <a:lnTo>
                    <a:pt x="49" y="108"/>
                  </a:lnTo>
                  <a:close/>
                </a:path>
              </a:pathLst>
            </a:custGeom>
            <a:solidFill>
              <a:srgbClr val="E6C878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8" name="Freeform 57"/>
            <p:cNvSpPr>
              <a:spLocks/>
            </p:cNvSpPr>
            <p:nvPr userDrawn="1"/>
          </p:nvSpPr>
          <p:spPr bwMode="auto">
            <a:xfrm>
              <a:off x="3597131" y="-1041365"/>
              <a:ext cx="389171" cy="551571"/>
            </a:xfrm>
            <a:custGeom>
              <a:avLst/>
              <a:gdLst/>
              <a:ahLst/>
              <a:cxnLst>
                <a:cxn ang="0">
                  <a:pos x="396" y="597"/>
                </a:cxn>
                <a:cxn ang="0">
                  <a:pos x="283" y="411"/>
                </a:cxn>
                <a:cxn ang="0">
                  <a:pos x="283" y="411"/>
                </a:cxn>
                <a:cxn ang="0">
                  <a:pos x="302" y="390"/>
                </a:cxn>
                <a:cxn ang="0">
                  <a:pos x="326" y="370"/>
                </a:cxn>
                <a:cxn ang="0">
                  <a:pos x="355" y="344"/>
                </a:cxn>
                <a:cxn ang="0">
                  <a:pos x="355" y="344"/>
                </a:cxn>
                <a:cxn ang="0">
                  <a:pos x="371" y="328"/>
                </a:cxn>
                <a:cxn ang="0">
                  <a:pos x="389" y="308"/>
                </a:cxn>
                <a:cxn ang="0">
                  <a:pos x="430" y="262"/>
                </a:cxn>
                <a:cxn ang="0">
                  <a:pos x="468" y="215"/>
                </a:cxn>
                <a:cxn ang="0">
                  <a:pos x="488" y="188"/>
                </a:cxn>
                <a:cxn ang="0">
                  <a:pos x="283" y="0"/>
                </a:cxn>
                <a:cxn ang="0">
                  <a:pos x="283" y="0"/>
                </a:cxn>
                <a:cxn ang="0">
                  <a:pos x="191" y="116"/>
                </a:cxn>
                <a:cxn ang="0">
                  <a:pos x="191" y="116"/>
                </a:cxn>
                <a:cxn ang="0">
                  <a:pos x="146" y="175"/>
                </a:cxn>
                <a:cxn ang="0">
                  <a:pos x="66" y="276"/>
                </a:cxn>
                <a:cxn ang="0">
                  <a:pos x="66" y="276"/>
                </a:cxn>
                <a:cxn ang="0">
                  <a:pos x="52" y="298"/>
                </a:cxn>
                <a:cxn ang="0">
                  <a:pos x="38" y="319"/>
                </a:cxn>
                <a:cxn ang="0">
                  <a:pos x="25" y="341"/>
                </a:cxn>
                <a:cxn ang="0">
                  <a:pos x="16" y="359"/>
                </a:cxn>
                <a:cxn ang="0">
                  <a:pos x="3" y="388"/>
                </a:cxn>
                <a:cxn ang="0">
                  <a:pos x="0" y="399"/>
                </a:cxn>
                <a:cxn ang="0">
                  <a:pos x="0" y="399"/>
                </a:cxn>
                <a:cxn ang="0">
                  <a:pos x="102" y="519"/>
                </a:cxn>
                <a:cxn ang="0">
                  <a:pos x="245" y="694"/>
                </a:cxn>
                <a:cxn ang="0">
                  <a:pos x="245" y="694"/>
                </a:cxn>
                <a:cxn ang="0">
                  <a:pos x="322" y="640"/>
                </a:cxn>
                <a:cxn ang="0">
                  <a:pos x="367" y="611"/>
                </a:cxn>
                <a:cxn ang="0">
                  <a:pos x="391" y="599"/>
                </a:cxn>
                <a:cxn ang="0">
                  <a:pos x="396" y="597"/>
                </a:cxn>
                <a:cxn ang="0">
                  <a:pos x="396" y="597"/>
                </a:cxn>
              </a:cxnLst>
              <a:rect l="0" t="0" r="r" b="b"/>
              <a:pathLst>
                <a:path w="488" h="694">
                  <a:moveTo>
                    <a:pt x="396" y="597"/>
                  </a:moveTo>
                  <a:lnTo>
                    <a:pt x="283" y="411"/>
                  </a:lnTo>
                  <a:lnTo>
                    <a:pt x="283" y="411"/>
                  </a:lnTo>
                  <a:lnTo>
                    <a:pt x="302" y="390"/>
                  </a:lnTo>
                  <a:lnTo>
                    <a:pt x="326" y="370"/>
                  </a:lnTo>
                  <a:lnTo>
                    <a:pt x="355" y="344"/>
                  </a:lnTo>
                  <a:lnTo>
                    <a:pt x="355" y="344"/>
                  </a:lnTo>
                  <a:lnTo>
                    <a:pt x="371" y="328"/>
                  </a:lnTo>
                  <a:lnTo>
                    <a:pt x="389" y="308"/>
                  </a:lnTo>
                  <a:lnTo>
                    <a:pt x="430" y="262"/>
                  </a:lnTo>
                  <a:lnTo>
                    <a:pt x="468" y="215"/>
                  </a:lnTo>
                  <a:lnTo>
                    <a:pt x="488" y="188"/>
                  </a:lnTo>
                  <a:lnTo>
                    <a:pt x="283" y="0"/>
                  </a:lnTo>
                  <a:lnTo>
                    <a:pt x="283" y="0"/>
                  </a:lnTo>
                  <a:lnTo>
                    <a:pt x="191" y="116"/>
                  </a:lnTo>
                  <a:lnTo>
                    <a:pt x="191" y="116"/>
                  </a:lnTo>
                  <a:lnTo>
                    <a:pt x="146" y="175"/>
                  </a:lnTo>
                  <a:lnTo>
                    <a:pt x="66" y="276"/>
                  </a:lnTo>
                  <a:lnTo>
                    <a:pt x="66" y="276"/>
                  </a:lnTo>
                  <a:lnTo>
                    <a:pt x="52" y="298"/>
                  </a:lnTo>
                  <a:lnTo>
                    <a:pt x="38" y="319"/>
                  </a:lnTo>
                  <a:lnTo>
                    <a:pt x="25" y="341"/>
                  </a:lnTo>
                  <a:lnTo>
                    <a:pt x="16" y="359"/>
                  </a:lnTo>
                  <a:lnTo>
                    <a:pt x="3" y="388"/>
                  </a:lnTo>
                  <a:lnTo>
                    <a:pt x="0" y="399"/>
                  </a:lnTo>
                  <a:lnTo>
                    <a:pt x="0" y="399"/>
                  </a:lnTo>
                  <a:lnTo>
                    <a:pt x="102" y="519"/>
                  </a:lnTo>
                  <a:lnTo>
                    <a:pt x="245" y="694"/>
                  </a:lnTo>
                  <a:lnTo>
                    <a:pt x="245" y="694"/>
                  </a:lnTo>
                  <a:lnTo>
                    <a:pt x="322" y="640"/>
                  </a:lnTo>
                  <a:lnTo>
                    <a:pt x="367" y="611"/>
                  </a:lnTo>
                  <a:lnTo>
                    <a:pt x="391" y="599"/>
                  </a:lnTo>
                  <a:lnTo>
                    <a:pt x="396" y="597"/>
                  </a:lnTo>
                  <a:lnTo>
                    <a:pt x="396" y="597"/>
                  </a:lnTo>
                  <a:close/>
                </a:path>
              </a:pathLst>
            </a:custGeom>
            <a:solidFill>
              <a:srgbClr val="116194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59" name="Freeform 58"/>
            <p:cNvSpPr>
              <a:spLocks/>
            </p:cNvSpPr>
            <p:nvPr userDrawn="1"/>
          </p:nvSpPr>
          <p:spPr bwMode="auto">
            <a:xfrm>
              <a:off x="3791715" y="-716492"/>
              <a:ext cx="35704" cy="53551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40" y="0"/>
                </a:cxn>
                <a:cxn ang="0">
                  <a:pos x="29" y="15"/>
                </a:cxn>
                <a:cxn ang="0">
                  <a:pos x="18" y="29"/>
                </a:cxn>
                <a:cxn ang="0">
                  <a:pos x="9" y="45"/>
                </a:cxn>
                <a:cxn ang="0">
                  <a:pos x="9" y="45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5" y="67"/>
                </a:cxn>
                <a:cxn ang="0">
                  <a:pos x="29" y="36"/>
                </a:cxn>
                <a:cxn ang="0">
                  <a:pos x="47" y="15"/>
                </a:cxn>
                <a:cxn ang="0">
                  <a:pos x="40" y="0"/>
                </a:cxn>
              </a:cxnLst>
              <a:rect l="0" t="0" r="r" b="b"/>
              <a:pathLst>
                <a:path w="47" h="67">
                  <a:moveTo>
                    <a:pt x="40" y="0"/>
                  </a:moveTo>
                  <a:lnTo>
                    <a:pt x="40" y="0"/>
                  </a:lnTo>
                  <a:lnTo>
                    <a:pt x="29" y="15"/>
                  </a:lnTo>
                  <a:lnTo>
                    <a:pt x="18" y="29"/>
                  </a:lnTo>
                  <a:lnTo>
                    <a:pt x="9" y="45"/>
                  </a:lnTo>
                  <a:lnTo>
                    <a:pt x="9" y="45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5" y="67"/>
                  </a:lnTo>
                  <a:lnTo>
                    <a:pt x="29" y="36"/>
                  </a:lnTo>
                  <a:lnTo>
                    <a:pt x="47" y="15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64B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  <p:sp>
          <p:nvSpPr>
            <p:cNvPr id="60" name="Freeform 59"/>
            <p:cNvSpPr>
              <a:spLocks/>
            </p:cNvSpPr>
            <p:nvPr userDrawn="1"/>
          </p:nvSpPr>
          <p:spPr bwMode="auto">
            <a:xfrm>
              <a:off x="5651879" y="1057817"/>
              <a:ext cx="132104" cy="35700"/>
            </a:xfrm>
            <a:custGeom>
              <a:avLst/>
              <a:gdLst/>
              <a:ahLst/>
              <a:cxnLst>
                <a:cxn ang="0">
                  <a:pos x="2" y="36"/>
                </a:cxn>
                <a:cxn ang="0">
                  <a:pos x="2" y="36"/>
                </a:cxn>
                <a:cxn ang="0">
                  <a:pos x="33" y="30"/>
                </a:cxn>
                <a:cxn ang="0">
                  <a:pos x="60" y="27"/>
                </a:cxn>
                <a:cxn ang="0">
                  <a:pos x="73" y="27"/>
                </a:cxn>
                <a:cxn ang="0">
                  <a:pos x="83" y="29"/>
                </a:cxn>
                <a:cxn ang="0">
                  <a:pos x="83" y="29"/>
                </a:cxn>
                <a:cxn ang="0">
                  <a:pos x="132" y="39"/>
                </a:cxn>
                <a:cxn ang="0">
                  <a:pos x="163" y="47"/>
                </a:cxn>
                <a:cxn ang="0">
                  <a:pos x="170" y="29"/>
                </a:cxn>
                <a:cxn ang="0">
                  <a:pos x="91" y="0"/>
                </a:cxn>
                <a:cxn ang="0">
                  <a:pos x="0" y="11"/>
                </a:cxn>
                <a:cxn ang="0">
                  <a:pos x="2" y="36"/>
                </a:cxn>
              </a:cxnLst>
              <a:rect l="0" t="0" r="r" b="b"/>
              <a:pathLst>
                <a:path w="170" h="47">
                  <a:moveTo>
                    <a:pt x="2" y="36"/>
                  </a:moveTo>
                  <a:lnTo>
                    <a:pt x="2" y="36"/>
                  </a:lnTo>
                  <a:lnTo>
                    <a:pt x="33" y="30"/>
                  </a:lnTo>
                  <a:lnTo>
                    <a:pt x="60" y="27"/>
                  </a:lnTo>
                  <a:lnTo>
                    <a:pt x="73" y="27"/>
                  </a:lnTo>
                  <a:lnTo>
                    <a:pt x="83" y="29"/>
                  </a:lnTo>
                  <a:lnTo>
                    <a:pt x="83" y="29"/>
                  </a:lnTo>
                  <a:lnTo>
                    <a:pt x="132" y="39"/>
                  </a:lnTo>
                  <a:lnTo>
                    <a:pt x="163" y="47"/>
                  </a:lnTo>
                  <a:lnTo>
                    <a:pt x="170" y="29"/>
                  </a:lnTo>
                  <a:lnTo>
                    <a:pt x="91" y="0"/>
                  </a:lnTo>
                  <a:lnTo>
                    <a:pt x="0" y="11"/>
                  </a:lnTo>
                  <a:lnTo>
                    <a:pt x="2" y="36"/>
                  </a:lnTo>
                  <a:close/>
                </a:path>
              </a:pathLst>
            </a:custGeom>
            <a:solidFill>
              <a:srgbClr val="45464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+mn-lt"/>
              </a:endParaRPr>
            </a:p>
          </p:txBody>
        </p:sp>
      </p:grpSp>
      <p:sp>
        <p:nvSpPr>
          <p:cNvPr id="63" name="Title 1"/>
          <p:cNvSpPr>
            <a:spLocks noGrp="1"/>
          </p:cNvSpPr>
          <p:nvPr>
            <p:ph type="title"/>
          </p:nvPr>
        </p:nvSpPr>
        <p:spPr>
          <a:xfrm>
            <a:off x="457200" y="2725579"/>
            <a:ext cx="48463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noAutofit/>
          </a:bodyPr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32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64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457200" y="3429000"/>
            <a:ext cx="4846320" cy="731520"/>
          </a:xfrm>
          <a:prstGeom prst="rect">
            <a:avLst/>
          </a:prstGeom>
        </p:spPr>
        <p:txBody>
          <a:bodyPr lIns="320040" tIns="0" rIns="0" bIns="0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58223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rrowhead -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6" name="Rectangle 15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A49B8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6F675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C0B9A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9" name="Rectangle 18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DEDAD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</p:spTree>
    <p:extLst>
      <p:ext uri="{BB962C8B-B14F-4D97-AF65-F5344CB8AC3E}">
        <p14:creationId xmlns:p14="http://schemas.microsoft.com/office/powerpoint/2010/main" val="1478306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rrowhead -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6" name="Rectangle 15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A49B8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6F675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C0B9A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9" name="Rectangle 18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DEDAD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318546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rrowhead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6" name="Rectangle 15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A49B8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6F675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C0B9A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9" name="Rectangle 18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DEDAD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21"/>
          <p:cNvSpPr>
            <a:spLocks noGrp="1"/>
          </p:cNvSpPr>
          <p:nvPr>
            <p:ph type="body" sz="quarter" idx="13"/>
          </p:nvPr>
        </p:nvSpPr>
        <p:spPr>
          <a:xfrm>
            <a:off x="457200" y="1371600"/>
            <a:ext cx="8229600" cy="5029200"/>
          </a:xfrm>
          <a:prstGeom prst="rect">
            <a:avLst/>
          </a:prstGeom>
        </p:spPr>
        <p:txBody>
          <a:bodyPr lIns="0" tIns="91440" rIns="0" bIns="0"/>
          <a:lstStyle>
            <a:lvl1pPr marL="228600" indent="-228600">
              <a:spcBef>
                <a:spcPts val="0"/>
              </a:spcBef>
              <a:spcAft>
                <a:spcPts val="300"/>
              </a:spcAft>
              <a:buFont typeface="Arial Narrow" panose="020B0606020202030204" pitchFamily="34" charset="0"/>
              <a:buChar char="»"/>
              <a:defRPr sz="1600"/>
            </a:lvl1pPr>
            <a:lvl2pPr marL="457200" indent="-228600">
              <a:spcBef>
                <a:spcPts val="0"/>
              </a:spcBef>
              <a:spcAft>
                <a:spcPts val="300"/>
              </a:spcAft>
              <a:defRPr sz="1600"/>
            </a:lvl2pPr>
            <a:lvl3pPr marL="685800" indent="-228600">
              <a:spcBef>
                <a:spcPts val="0"/>
              </a:spcBef>
              <a:spcAft>
                <a:spcPts val="300"/>
              </a:spcAft>
              <a:defRPr sz="1600"/>
            </a:lvl3pPr>
            <a:lvl4pPr marL="914400" indent="-228600">
              <a:spcBef>
                <a:spcPts val="0"/>
              </a:spcBef>
              <a:spcAft>
                <a:spcPts val="300"/>
              </a:spcAft>
              <a:defRPr sz="1600"/>
            </a:lvl4pPr>
            <a:lvl5pPr marL="1143000" indent="-228600">
              <a:spcBef>
                <a:spcPts val="0"/>
              </a:spcBef>
              <a:spcAft>
                <a:spcPts val="300"/>
              </a:spcAft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tIns="0" rIns="0" b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6" name="Rectangle 5"/>
            <p:cNvSpPr/>
            <p:nvPr/>
          </p:nvSpPr>
          <p:spPr bwMode="auto">
            <a:xfrm>
              <a:off x="0" y="0"/>
              <a:ext cx="9144000" cy="6858000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+mn-lt"/>
              </a:endParaRPr>
            </a:p>
          </p:txBody>
        </p:sp>
        <p:pic>
          <p:nvPicPr>
            <p:cNvPr id="7" name="Picture 21" descr="XL_NavigantLogo_CMYK.wmf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45343" y="2710551"/>
              <a:ext cx="5653314" cy="994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995547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acts Slide (2 pp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8"/>
          <p:cNvSpPr>
            <a:spLocks noChangeArrowheads="1"/>
          </p:cNvSpPr>
          <p:nvPr/>
        </p:nvSpPr>
        <p:spPr bwMode="auto">
          <a:xfrm>
            <a:off x="3713923" y="1272207"/>
            <a:ext cx="3786808" cy="2305879"/>
          </a:xfrm>
          <a:prstGeom prst="foldedCorner">
            <a:avLst>
              <a:gd name="adj" fmla="val 0"/>
            </a:avLst>
          </a:prstGeom>
          <a:solidFill>
            <a:schemeClr val="bg1"/>
          </a:solidFill>
          <a:ln w="9525">
            <a:solidFill>
              <a:srgbClr val="996633"/>
            </a:solidFill>
            <a:round/>
            <a:headEnd/>
            <a:tailEnd/>
          </a:ln>
          <a:effectLst>
            <a:outerShdw dist="35921" dir="2700000" algn="ctr" rotWithShape="0">
              <a:srgbClr val="808080"/>
            </a:outerShdw>
          </a:effectLst>
        </p:spPr>
        <p:txBody>
          <a:bodyPr/>
          <a:lstStyle/>
          <a:p>
            <a:pPr marL="342900" indent="-342900" eaLnBrk="0" hangingPunct="0">
              <a:lnSpc>
                <a:spcPct val="95000"/>
              </a:lnSpc>
              <a:spcBef>
                <a:spcPct val="50000"/>
              </a:spcBef>
            </a:pPr>
            <a:endParaRPr lang="en-CA" sz="1200" u="none" noProof="0" dirty="0">
              <a:solidFill>
                <a:schemeClr val="bg2"/>
              </a:solidFill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 rot="5400000">
            <a:off x="-304801" y="3429000"/>
            <a:ext cx="68580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E5C74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124200" y="0"/>
            <a:ext cx="0" cy="685800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EEB11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9" name="Picture 8" descr="Portmen_Transparent BG.gif"/>
          <p:cNvPicPr>
            <a:picLocks noChangeAspect="1"/>
          </p:cNvPicPr>
          <p:nvPr/>
        </p:nvPicPr>
        <p:blipFill>
          <a:blip r:embed="rId2" cstate="screen"/>
          <a:stretch>
            <a:fillRect/>
          </a:stretch>
        </p:blipFill>
        <p:spPr>
          <a:xfrm>
            <a:off x="457200" y="1333500"/>
            <a:ext cx="1933575" cy="419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457200" y="0"/>
            <a:ext cx="1941341" cy="1005840"/>
          </a:xfrm>
          <a:prstGeom prst="rect">
            <a:avLst/>
          </a:prstGeom>
          <a:noFill/>
        </p:spPr>
        <p:txBody>
          <a:bodyPr wrap="square" lIns="0" tIns="91440" rIns="0" bIns="91440" rtlCol="0" anchor="ctr">
            <a:noAutofit/>
          </a:bodyPr>
          <a:lstStyle/>
          <a:p>
            <a:pPr marL="0" indent="0">
              <a:buFont typeface="Arial" pitchFamily="34" charset="0"/>
              <a:buNone/>
            </a:pPr>
            <a:r>
              <a:rPr lang="en-CA" sz="2400" b="1" noProof="0" dirty="0" smtClean="0">
                <a:latin typeface="Arial Narrow" panose="020B0606020202030204" pitchFamily="34" charset="0"/>
              </a:rPr>
              <a:t>Contact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868232" y="1529090"/>
            <a:ext cx="1891860" cy="640745"/>
            <a:chOff x="6010097" y="5638800"/>
            <a:chExt cx="1826079" cy="616931"/>
          </a:xfrm>
        </p:grpSpPr>
        <p:pic>
          <p:nvPicPr>
            <p:cNvPr id="17" name="Picture 16" descr="M_logo_cmyk"/>
            <p:cNvPicPr>
              <a:picLocks noChangeAspect="1" noChangeArrowheads="1"/>
            </p:cNvPicPr>
            <p:nvPr/>
          </p:nvPicPr>
          <p:blipFill>
            <a:blip r:embed="rId3" cstate="print"/>
            <a:srcRect b="33333"/>
            <a:stretch>
              <a:fillRect/>
            </a:stretch>
          </p:blipFill>
          <p:spPr bwMode="auto">
            <a:xfrm>
              <a:off x="6095999" y="5638800"/>
              <a:ext cx="174017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6010097" y="6018661"/>
              <a:ext cx="703388" cy="2370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000" b="1" spc="130" baseline="0" noProof="0" dirty="0" smtClean="0">
                  <a:solidFill>
                    <a:schemeClr val="accent4"/>
                  </a:solidFill>
                  <a:latin typeface="Arial Narrow" pitchFamily="34" charset="0"/>
                </a:rPr>
                <a:t>ENERGY</a:t>
              </a:r>
              <a:endParaRPr lang="en-CA" sz="1000" b="1" spc="130" baseline="0" noProof="0" dirty="0">
                <a:solidFill>
                  <a:schemeClr val="accent4"/>
                </a:solidFill>
                <a:latin typeface="Arial Narrow" pitchFamily="34" charset="0"/>
              </a:endParaRPr>
            </a:p>
          </p:txBody>
        </p:sp>
      </p:grpSp>
      <p:sp>
        <p:nvSpPr>
          <p:cNvPr id="19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4647028" y="2401242"/>
            <a:ext cx="1954061" cy="20967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>
            <a:lvl1pPr marL="0" indent="0">
              <a:spcBef>
                <a:spcPts val="0"/>
              </a:spcBef>
              <a:defRPr sz="1400">
                <a:solidFill>
                  <a:schemeClr val="accent4"/>
                </a:solidFill>
                <a:latin typeface="Arial Narrow" panose="020B0606020202030204" pitchFamily="34" charset="0"/>
              </a:defRPr>
            </a:lvl1pPr>
          </a:lstStyle>
          <a:p>
            <a:pPr lvl="0">
              <a:lnSpc>
                <a:spcPct val="105000"/>
              </a:lnSpc>
            </a:pPr>
            <a:r>
              <a:rPr lang="en-US" sz="1400" noProof="0" smtClean="0">
                <a:solidFill>
                  <a:schemeClr val="accent4"/>
                </a:solidFill>
                <a:latin typeface="Arial Narrow" pitchFamily="34" charset="0"/>
              </a:rPr>
              <a:t>Click to edit Master text styl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pic>
        <p:nvPicPr>
          <p:cNvPr id="21" name="Picture 12" descr="M_NavigantLogo_PMS.pn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78040" y="6469359"/>
            <a:ext cx="1645920" cy="2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3"/>
          <p:cNvGrpSpPr/>
          <p:nvPr userDrawn="1"/>
        </p:nvGrpSpPr>
        <p:grpSpPr>
          <a:xfrm>
            <a:off x="4966254" y="3491946"/>
            <a:ext cx="3786809" cy="2305879"/>
            <a:chOff x="4966254" y="3491946"/>
            <a:chExt cx="3786809" cy="2305879"/>
          </a:xfrm>
        </p:grpSpPr>
        <p:sp>
          <p:nvSpPr>
            <p:cNvPr id="11" name="AutoShape 8"/>
            <p:cNvSpPr>
              <a:spLocks noChangeArrowheads="1"/>
            </p:cNvSpPr>
            <p:nvPr/>
          </p:nvSpPr>
          <p:spPr bwMode="auto">
            <a:xfrm>
              <a:off x="4966254" y="3491946"/>
              <a:ext cx="3786809" cy="2305879"/>
            </a:xfrm>
            <a:prstGeom prst="foldedCorner">
              <a:avLst>
                <a:gd name="adj" fmla="val 0"/>
              </a:avLst>
            </a:prstGeom>
            <a:solidFill>
              <a:schemeClr val="bg1"/>
            </a:solidFill>
            <a:ln w="9525">
              <a:solidFill>
                <a:srgbClr val="996633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 marL="342900" indent="-342900" eaLnBrk="0" hangingPunct="0">
                <a:lnSpc>
                  <a:spcPct val="95000"/>
                </a:lnSpc>
                <a:spcBef>
                  <a:spcPct val="50000"/>
                </a:spcBef>
              </a:pPr>
              <a:endParaRPr lang="en-CA" sz="1200" u="none" noProof="0" dirty="0">
                <a:solidFill>
                  <a:schemeClr val="bg2"/>
                </a:solidFill>
                <a:cs typeface="Times New Roman" pitchFamily="18" charset="0"/>
              </a:endParaRPr>
            </a:p>
          </p:txBody>
        </p:sp>
        <p:grpSp>
          <p:nvGrpSpPr>
            <p:cNvPr id="12" name="Group 14"/>
            <p:cNvGrpSpPr/>
            <p:nvPr/>
          </p:nvGrpSpPr>
          <p:grpSpPr>
            <a:xfrm>
              <a:off x="5120563" y="3748837"/>
              <a:ext cx="1891857" cy="640746"/>
              <a:chOff x="6010097" y="5638800"/>
              <a:chExt cx="1826079" cy="616931"/>
            </a:xfrm>
          </p:grpSpPr>
          <p:pic>
            <p:nvPicPr>
              <p:cNvPr id="13" name="Picture 12" descr="M_logo_cmyk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b="33333"/>
              <a:stretch>
                <a:fillRect/>
              </a:stretch>
            </p:blipFill>
            <p:spPr bwMode="auto">
              <a:xfrm>
                <a:off x="6095999" y="5638800"/>
                <a:ext cx="1740177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6010097" y="6018661"/>
                <a:ext cx="703389" cy="237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sz="1000" b="1" spc="130" baseline="0" noProof="0" dirty="0" smtClean="0">
                    <a:solidFill>
                      <a:schemeClr val="accent4"/>
                    </a:solidFill>
                    <a:latin typeface="Arial Narrow" pitchFamily="34" charset="0"/>
                  </a:rPr>
                  <a:t>ENERGY</a:t>
                </a:r>
                <a:endParaRPr lang="en-CA" sz="1000" b="1" spc="130" baseline="0" noProof="0" dirty="0">
                  <a:solidFill>
                    <a:schemeClr val="accent4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882363" y="4620981"/>
            <a:ext cx="1954061" cy="20967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>
            <a:lvl1pPr marL="0" indent="0">
              <a:spcBef>
                <a:spcPts val="0"/>
              </a:spcBef>
              <a:defRPr sz="1400">
                <a:solidFill>
                  <a:schemeClr val="accent4"/>
                </a:solidFill>
              </a:defRPr>
            </a:lvl1pPr>
          </a:lstStyle>
          <a:p>
            <a:pPr lvl="0">
              <a:lnSpc>
                <a:spcPct val="105000"/>
              </a:lnSpc>
            </a:pPr>
            <a:r>
              <a:rPr lang="en-US" sz="1400" noProof="0" smtClean="0">
                <a:solidFill>
                  <a:schemeClr val="accent4"/>
                </a:solidFill>
                <a:latin typeface="Arial Narrow" pitchFamily="34" charset="0"/>
              </a:rPr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40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ontacts Slide (3 ppl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 userDrawn="1"/>
        </p:nvCxnSpPr>
        <p:spPr bwMode="auto">
          <a:xfrm rot="5400000">
            <a:off x="-304801" y="3429000"/>
            <a:ext cx="6858000" cy="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E5C749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 userDrawn="1"/>
        </p:nvCxnSpPr>
        <p:spPr bwMode="auto">
          <a:xfrm>
            <a:off x="3124200" y="0"/>
            <a:ext cx="0" cy="6858000"/>
          </a:xfrm>
          <a:prstGeom prst="line">
            <a:avLst/>
          </a:prstGeom>
          <a:solidFill>
            <a:schemeClr val="bg1"/>
          </a:solidFill>
          <a:ln w="38100" cap="flat" cmpd="sng" algn="ctr">
            <a:solidFill>
              <a:srgbClr val="EEB11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9" name="Picture 8" descr="Portmen_Transparent BG.gif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457200" y="1333500"/>
            <a:ext cx="1933575" cy="419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 userDrawn="1"/>
        </p:nvSpPr>
        <p:spPr>
          <a:xfrm>
            <a:off x="457200" y="0"/>
            <a:ext cx="1941341" cy="1005840"/>
          </a:xfrm>
          <a:prstGeom prst="rect">
            <a:avLst/>
          </a:prstGeom>
          <a:noFill/>
        </p:spPr>
        <p:txBody>
          <a:bodyPr wrap="square" lIns="0" tIns="91440" rIns="0" bIns="91440" rtlCol="0" anchor="ctr">
            <a:noAutofit/>
          </a:bodyPr>
          <a:lstStyle/>
          <a:p>
            <a:pPr marL="0" indent="0">
              <a:buFont typeface="Arial" pitchFamily="34" charset="0"/>
              <a:buNone/>
            </a:pPr>
            <a:r>
              <a:rPr lang="en-CA" sz="2400" b="1" noProof="0" dirty="0" smtClean="0">
                <a:latin typeface="Arial Narrow" panose="020B0606020202030204" pitchFamily="34" charset="0"/>
              </a:rPr>
              <a:t>Contacts</a:t>
            </a:r>
          </a:p>
        </p:txBody>
      </p:sp>
      <p:grpSp>
        <p:nvGrpSpPr>
          <p:cNvPr id="29" name="Group 28"/>
          <p:cNvGrpSpPr/>
          <p:nvPr userDrawn="1"/>
        </p:nvGrpSpPr>
        <p:grpSpPr>
          <a:xfrm>
            <a:off x="3322992" y="374657"/>
            <a:ext cx="3786808" cy="2305879"/>
            <a:chOff x="3254752" y="142641"/>
            <a:chExt cx="3786808" cy="2305879"/>
          </a:xfrm>
        </p:grpSpPr>
        <p:sp>
          <p:nvSpPr>
            <p:cNvPr id="15" name="AutoShape 8"/>
            <p:cNvSpPr>
              <a:spLocks noChangeArrowheads="1"/>
            </p:cNvSpPr>
            <p:nvPr userDrawn="1"/>
          </p:nvSpPr>
          <p:spPr bwMode="auto">
            <a:xfrm>
              <a:off x="3254752" y="142641"/>
              <a:ext cx="3786808" cy="2305879"/>
            </a:xfrm>
            <a:prstGeom prst="foldedCorner">
              <a:avLst>
                <a:gd name="adj" fmla="val 0"/>
              </a:avLst>
            </a:prstGeom>
            <a:solidFill>
              <a:schemeClr val="bg1"/>
            </a:solidFill>
            <a:ln w="9525">
              <a:solidFill>
                <a:srgbClr val="996633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 marL="342900" indent="-342900" eaLnBrk="0" hangingPunct="0">
                <a:lnSpc>
                  <a:spcPct val="95000"/>
                </a:lnSpc>
                <a:spcBef>
                  <a:spcPct val="50000"/>
                </a:spcBef>
              </a:pPr>
              <a:endParaRPr lang="en-CA" sz="1200" u="none" noProof="0" dirty="0">
                <a:solidFill>
                  <a:schemeClr val="bg2"/>
                </a:solidFill>
                <a:cs typeface="Times New Roman" pitchFamily="18" charset="0"/>
              </a:endParaRPr>
            </a:p>
          </p:txBody>
        </p:sp>
        <p:grpSp>
          <p:nvGrpSpPr>
            <p:cNvPr id="16" name="Group 15"/>
            <p:cNvGrpSpPr/>
            <p:nvPr userDrawn="1"/>
          </p:nvGrpSpPr>
          <p:grpSpPr>
            <a:xfrm>
              <a:off x="3436357" y="327284"/>
              <a:ext cx="1891860" cy="640745"/>
              <a:chOff x="6010097" y="5638800"/>
              <a:chExt cx="1826079" cy="616931"/>
            </a:xfrm>
          </p:grpSpPr>
          <p:pic>
            <p:nvPicPr>
              <p:cNvPr id="17" name="Picture 16" descr="M_logo_cmyk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b="33333"/>
              <a:stretch>
                <a:fillRect/>
              </a:stretch>
            </p:blipFill>
            <p:spPr bwMode="auto">
              <a:xfrm>
                <a:off x="6095999" y="5638800"/>
                <a:ext cx="1740177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6010097" y="6018661"/>
                <a:ext cx="703388" cy="237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sz="1000" b="1" spc="130" baseline="0" noProof="0" dirty="0" smtClean="0">
                    <a:solidFill>
                      <a:schemeClr val="accent4"/>
                    </a:solidFill>
                    <a:latin typeface="Arial Narrow" pitchFamily="34" charset="0"/>
                  </a:rPr>
                  <a:t>ENERGY</a:t>
                </a:r>
                <a:endParaRPr lang="en-CA" sz="1000" b="1" spc="130" baseline="0" noProof="0" dirty="0">
                  <a:solidFill>
                    <a:schemeClr val="accent4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19" name="Text Placeholder 3"/>
          <p:cNvSpPr>
            <a:spLocks noGrp="1"/>
          </p:cNvSpPr>
          <p:nvPr userDrawn="1">
            <p:ph type="body" sz="quarter" idx="12"/>
          </p:nvPr>
        </p:nvSpPr>
        <p:spPr>
          <a:xfrm>
            <a:off x="4239366" y="1422760"/>
            <a:ext cx="1954061" cy="20967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>
            <a:lvl1pPr marL="0" indent="0">
              <a:spcBef>
                <a:spcPts val="0"/>
              </a:spcBef>
              <a:defRPr sz="1400">
                <a:solidFill>
                  <a:schemeClr val="accent4"/>
                </a:solidFill>
                <a:latin typeface="Arial Narrow" panose="020B0606020202030204" pitchFamily="34" charset="0"/>
              </a:defRPr>
            </a:lvl1pPr>
          </a:lstStyle>
          <a:p>
            <a:pPr lvl="0">
              <a:lnSpc>
                <a:spcPct val="105000"/>
              </a:lnSpc>
            </a:pPr>
            <a:r>
              <a:rPr lang="en-US" sz="1400" noProof="0" smtClean="0">
                <a:solidFill>
                  <a:schemeClr val="accent4"/>
                </a:solidFill>
                <a:latin typeface="Arial Narrow" pitchFamily="34" charset="0"/>
              </a:rPr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 userDrawn="1">
            <p:ph type="ftr" sz="quarter" idx="17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5" name="Slide Number Placeholder 4"/>
          <p:cNvSpPr>
            <a:spLocks noGrp="1"/>
          </p:cNvSpPr>
          <p:nvPr userDrawn="1">
            <p:ph type="sldNum" sz="quarter" idx="18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grpSp>
        <p:nvGrpSpPr>
          <p:cNvPr id="28" name="Group 27"/>
          <p:cNvGrpSpPr/>
          <p:nvPr userDrawn="1"/>
        </p:nvGrpSpPr>
        <p:grpSpPr>
          <a:xfrm>
            <a:off x="4248311" y="2237042"/>
            <a:ext cx="3786809" cy="2305879"/>
            <a:chOff x="4190557" y="2299650"/>
            <a:chExt cx="3786809" cy="2305879"/>
          </a:xfrm>
        </p:grpSpPr>
        <p:sp>
          <p:nvSpPr>
            <p:cNvPr id="11" name="AutoShape 8"/>
            <p:cNvSpPr>
              <a:spLocks noChangeArrowheads="1"/>
            </p:cNvSpPr>
            <p:nvPr userDrawn="1"/>
          </p:nvSpPr>
          <p:spPr bwMode="auto">
            <a:xfrm>
              <a:off x="4190557" y="2299650"/>
              <a:ext cx="3786809" cy="2305879"/>
            </a:xfrm>
            <a:prstGeom prst="foldedCorner">
              <a:avLst>
                <a:gd name="adj" fmla="val 0"/>
              </a:avLst>
            </a:prstGeom>
            <a:solidFill>
              <a:schemeClr val="bg1"/>
            </a:solidFill>
            <a:ln w="9525">
              <a:solidFill>
                <a:srgbClr val="996633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 marL="342900" indent="-342900" eaLnBrk="0" hangingPunct="0">
                <a:lnSpc>
                  <a:spcPct val="95000"/>
                </a:lnSpc>
                <a:spcBef>
                  <a:spcPct val="50000"/>
                </a:spcBef>
              </a:pPr>
              <a:endParaRPr lang="en-CA" sz="1200" u="none" noProof="0" dirty="0">
                <a:solidFill>
                  <a:schemeClr val="bg2"/>
                </a:solidFill>
                <a:cs typeface="Times New Roman" pitchFamily="18" charset="0"/>
              </a:endParaRPr>
            </a:p>
          </p:txBody>
        </p:sp>
        <p:grpSp>
          <p:nvGrpSpPr>
            <p:cNvPr id="12" name="Group 14"/>
            <p:cNvGrpSpPr/>
            <p:nvPr userDrawn="1"/>
          </p:nvGrpSpPr>
          <p:grpSpPr>
            <a:xfrm>
              <a:off x="4372162" y="2556541"/>
              <a:ext cx="1891857" cy="640746"/>
              <a:chOff x="6010097" y="5638800"/>
              <a:chExt cx="1826079" cy="616931"/>
            </a:xfrm>
          </p:grpSpPr>
          <p:pic>
            <p:nvPicPr>
              <p:cNvPr id="13" name="Picture 12" descr="M_logo_cmyk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b="33333"/>
              <a:stretch>
                <a:fillRect/>
              </a:stretch>
            </p:blipFill>
            <p:spPr bwMode="auto">
              <a:xfrm>
                <a:off x="6095999" y="5638800"/>
                <a:ext cx="1740177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6010097" y="6018661"/>
                <a:ext cx="703389" cy="2370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sz="1000" b="1" spc="130" baseline="0" noProof="0" dirty="0" smtClean="0">
                    <a:solidFill>
                      <a:schemeClr val="accent4"/>
                    </a:solidFill>
                    <a:latin typeface="Arial Narrow" pitchFamily="34" charset="0"/>
                  </a:rPr>
                  <a:t>ENERGY</a:t>
                </a:r>
                <a:endParaRPr lang="en-CA" sz="1000" b="1" spc="130" baseline="0" noProof="0" dirty="0">
                  <a:solidFill>
                    <a:schemeClr val="accent4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0" name="Text Placeholder 3"/>
          <p:cNvSpPr>
            <a:spLocks noGrp="1"/>
          </p:cNvSpPr>
          <p:nvPr userDrawn="1">
            <p:ph type="body" sz="quarter" idx="13"/>
          </p:nvPr>
        </p:nvSpPr>
        <p:spPr>
          <a:xfrm>
            <a:off x="5164685" y="3285145"/>
            <a:ext cx="1954061" cy="20967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>
            <a:lvl1pPr marL="0" indent="0">
              <a:spcBef>
                <a:spcPts val="0"/>
              </a:spcBef>
              <a:defRPr sz="1400">
                <a:solidFill>
                  <a:schemeClr val="accent4"/>
                </a:solidFill>
              </a:defRPr>
            </a:lvl1pPr>
          </a:lstStyle>
          <a:p>
            <a:pPr lvl="0">
              <a:lnSpc>
                <a:spcPct val="105000"/>
              </a:lnSpc>
            </a:pPr>
            <a:r>
              <a:rPr lang="en-US" sz="1400" noProof="0" smtClean="0">
                <a:solidFill>
                  <a:schemeClr val="accent4"/>
                </a:solidFill>
                <a:latin typeface="Arial Narrow" pitchFamily="34" charset="0"/>
              </a:rPr>
              <a:t>Click to edit Master text styles</a:t>
            </a:r>
          </a:p>
        </p:txBody>
      </p:sp>
      <p:grpSp>
        <p:nvGrpSpPr>
          <p:cNvPr id="27" name="Group 26"/>
          <p:cNvGrpSpPr/>
          <p:nvPr userDrawn="1"/>
        </p:nvGrpSpPr>
        <p:grpSpPr>
          <a:xfrm>
            <a:off x="5173631" y="4099427"/>
            <a:ext cx="3786809" cy="2305879"/>
            <a:chOff x="5105391" y="4440627"/>
            <a:chExt cx="3786809" cy="2305879"/>
          </a:xfrm>
        </p:grpSpPr>
        <p:sp>
          <p:nvSpPr>
            <p:cNvPr id="22" name="AutoShape 8"/>
            <p:cNvSpPr>
              <a:spLocks noChangeArrowheads="1"/>
            </p:cNvSpPr>
            <p:nvPr userDrawn="1"/>
          </p:nvSpPr>
          <p:spPr bwMode="auto">
            <a:xfrm>
              <a:off x="5105391" y="4440627"/>
              <a:ext cx="3786809" cy="2305879"/>
            </a:xfrm>
            <a:prstGeom prst="foldedCorner">
              <a:avLst>
                <a:gd name="adj" fmla="val 0"/>
              </a:avLst>
            </a:prstGeom>
            <a:solidFill>
              <a:schemeClr val="bg1"/>
            </a:solidFill>
            <a:ln w="9525">
              <a:solidFill>
                <a:srgbClr val="996633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/>
            <a:lstStyle/>
            <a:p>
              <a:pPr marL="342900" indent="-342900" eaLnBrk="0" hangingPunct="0">
                <a:lnSpc>
                  <a:spcPct val="95000"/>
                </a:lnSpc>
                <a:spcBef>
                  <a:spcPct val="50000"/>
                </a:spcBef>
              </a:pPr>
              <a:endParaRPr lang="en-CA" sz="1200" u="none" noProof="0" dirty="0">
                <a:solidFill>
                  <a:schemeClr val="bg2"/>
                </a:solidFill>
                <a:cs typeface="Times New Roman" pitchFamily="18" charset="0"/>
              </a:endParaRPr>
            </a:p>
          </p:txBody>
        </p:sp>
        <p:grpSp>
          <p:nvGrpSpPr>
            <p:cNvPr id="6" name="Group 5"/>
            <p:cNvGrpSpPr/>
            <p:nvPr userDrawn="1"/>
          </p:nvGrpSpPr>
          <p:grpSpPr>
            <a:xfrm>
              <a:off x="5286996" y="4683870"/>
              <a:ext cx="1891857" cy="640746"/>
              <a:chOff x="5286996" y="4683870"/>
              <a:chExt cx="1891857" cy="640746"/>
            </a:xfrm>
          </p:grpSpPr>
          <p:pic>
            <p:nvPicPr>
              <p:cNvPr id="24" name="Picture 23" descr="M_logo_cmyk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b="33333"/>
              <a:stretch>
                <a:fillRect/>
              </a:stretch>
            </p:blipFill>
            <p:spPr bwMode="auto">
              <a:xfrm>
                <a:off x="5375992" y="4683870"/>
                <a:ext cx="1802861" cy="3165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5286996" y="5078395"/>
                <a:ext cx="72872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sz="1000" b="1" spc="130" baseline="0" noProof="0" dirty="0" smtClean="0">
                    <a:solidFill>
                      <a:schemeClr val="accent4"/>
                    </a:solidFill>
                    <a:latin typeface="Arial Narrow" pitchFamily="34" charset="0"/>
                  </a:rPr>
                  <a:t>ENERGY</a:t>
                </a:r>
                <a:endParaRPr lang="en-CA" sz="1000" b="1" spc="130" baseline="0" noProof="0" dirty="0">
                  <a:solidFill>
                    <a:schemeClr val="accent4"/>
                  </a:solidFill>
                  <a:latin typeface="Arial Narrow" pitchFamily="34" charset="0"/>
                </a:endParaRPr>
              </a:p>
            </p:txBody>
          </p:sp>
        </p:grpSp>
      </p:grpSp>
      <p:sp>
        <p:nvSpPr>
          <p:cNvPr id="26" name="Text Placeholder 3"/>
          <p:cNvSpPr>
            <a:spLocks noGrp="1"/>
          </p:cNvSpPr>
          <p:nvPr userDrawn="1">
            <p:ph type="body" sz="quarter" idx="16"/>
          </p:nvPr>
        </p:nvSpPr>
        <p:spPr>
          <a:xfrm>
            <a:off x="6090005" y="5147530"/>
            <a:ext cx="1954061" cy="20967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>
            <a:lvl1pPr marL="0" indent="0">
              <a:spcBef>
                <a:spcPts val="0"/>
              </a:spcBef>
              <a:defRPr sz="1400">
                <a:solidFill>
                  <a:schemeClr val="accent4"/>
                </a:solidFill>
              </a:defRPr>
            </a:lvl1pPr>
          </a:lstStyle>
          <a:p>
            <a:pPr lvl="0">
              <a:lnSpc>
                <a:spcPct val="105000"/>
              </a:lnSpc>
            </a:pPr>
            <a:r>
              <a:rPr lang="en-US" sz="1400" noProof="0" smtClean="0">
                <a:solidFill>
                  <a:schemeClr val="accent4"/>
                </a:solidFill>
                <a:latin typeface="Arial Narrow" pitchFamily="34" charset="0"/>
              </a:rPr>
              <a:t>Click to edit Master text styles</a:t>
            </a:r>
          </a:p>
        </p:txBody>
      </p:sp>
      <p:pic>
        <p:nvPicPr>
          <p:cNvPr id="30" name="Picture 12" descr="M_NavigantLogo_PMS.png"/>
          <p:cNvPicPr>
            <a:picLocks noChangeAspect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78040" y="6469359"/>
            <a:ext cx="1645920" cy="2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145938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elescope - 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M_NavigantLogo_PM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78040" y="6469359"/>
            <a:ext cx="1645920" cy="2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0" descr="Telescopers.silo_art.w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73738" y="1295400"/>
            <a:ext cx="2989262" cy="304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 bwMode="auto">
          <a:xfrm>
            <a:off x="0" y="0"/>
            <a:ext cx="5486400" cy="6858000"/>
          </a:xfrm>
          <a:prstGeom prst="rect">
            <a:avLst/>
          </a:prstGeom>
          <a:solidFill>
            <a:srgbClr val="00539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noProof="0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25579"/>
            <a:ext cx="48463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noAutofit/>
          </a:bodyPr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32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457200" y="3429000"/>
            <a:ext cx="4846320" cy="731520"/>
          </a:xfrm>
          <a:prstGeom prst="rect">
            <a:avLst/>
          </a:prstGeom>
        </p:spPr>
        <p:txBody>
          <a:bodyPr lIns="320040" tIns="0" rIns="0" bIns="0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1859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lescope -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</p:spTree>
    <p:extLst>
      <p:ext uri="{BB962C8B-B14F-4D97-AF65-F5344CB8AC3E}">
        <p14:creationId xmlns:p14="http://schemas.microsoft.com/office/powerpoint/2010/main" val="10379929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lescope - 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r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8" name="Text Placeholder 9"/>
          <p:cNvSpPr>
            <a:spLocks noGrp="1"/>
          </p:cNvSpPr>
          <p:nvPr>
            <p:ph type="body" sz="quarter" idx="16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341533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lescope -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520"/>
          </a:xfrm>
          <a:prstGeom prst="rect">
            <a:avLst/>
          </a:prstGeom>
        </p:spPr>
        <p:txBody>
          <a:bodyPr lIns="0" tIns="0" rIns="0" bIns="0" anchor="ctr"/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20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‹#›</a:t>
            </a:fld>
            <a:endParaRPr lang="en-CA" noProof="0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7"/>
          </p:nvPr>
        </p:nvSpPr>
        <p:spPr>
          <a:xfrm>
            <a:off x="457200" y="73152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>
              <a:spcBef>
                <a:spcPts val="300"/>
              </a:spcBef>
              <a:buFont typeface="Arial Narrow" pitchFamily="34" charset="0"/>
              <a:buNone/>
              <a:defRPr sz="2000" b="1"/>
            </a:lvl1pPr>
            <a:lvl2pPr marL="681038" indent="-336550">
              <a:spcBef>
                <a:spcPts val="300"/>
              </a:spcBef>
              <a:buFont typeface="Arial Narrow" pitchFamily="34" charset="0"/>
              <a:buChar char="»"/>
              <a:defRPr sz="1800"/>
            </a:lvl2pPr>
            <a:lvl3pPr marL="1027113" indent="-344488">
              <a:spcBef>
                <a:spcPts val="300"/>
              </a:spcBef>
              <a:buFont typeface="Palatino Linotype" panose="02040502050505030304" pitchFamily="18" charset="0"/>
              <a:buChar char="›"/>
              <a:defRPr sz="1800"/>
            </a:lvl3pPr>
            <a:lvl4pPr>
              <a:spcBef>
                <a:spcPts val="300"/>
              </a:spcBef>
              <a:defRPr sz="1800"/>
            </a:lvl4pPr>
            <a:lvl5pPr>
              <a:spcBef>
                <a:spcPts val="300"/>
              </a:spcBef>
              <a:defRPr sz="18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4" name="Text Placeholder 21"/>
          <p:cNvSpPr>
            <a:spLocks noGrp="1"/>
          </p:cNvSpPr>
          <p:nvPr>
            <p:ph type="body" sz="quarter" idx="13"/>
          </p:nvPr>
        </p:nvSpPr>
        <p:spPr>
          <a:xfrm>
            <a:off x="457200" y="1371600"/>
            <a:ext cx="8229600" cy="5029200"/>
          </a:xfrm>
          <a:prstGeom prst="rect">
            <a:avLst/>
          </a:prstGeom>
        </p:spPr>
        <p:txBody>
          <a:bodyPr lIns="0" tIns="91440" rIns="0" bIns="0"/>
          <a:lstStyle>
            <a:lvl1pPr marL="228600" indent="-228600">
              <a:spcBef>
                <a:spcPts val="0"/>
              </a:spcBef>
              <a:spcAft>
                <a:spcPts val="300"/>
              </a:spcAft>
              <a:buFont typeface="Arial Narrow" panose="020B0606020202030204" pitchFamily="34" charset="0"/>
              <a:buChar char="»"/>
              <a:defRPr sz="1600"/>
            </a:lvl1pPr>
            <a:lvl2pPr marL="457200" indent="-228600">
              <a:spcBef>
                <a:spcPts val="0"/>
              </a:spcBef>
              <a:spcAft>
                <a:spcPts val="300"/>
              </a:spcAft>
              <a:defRPr sz="1600"/>
            </a:lvl2pPr>
            <a:lvl3pPr marL="685800" indent="-228600">
              <a:spcBef>
                <a:spcPts val="0"/>
              </a:spcBef>
              <a:spcAft>
                <a:spcPts val="300"/>
              </a:spcAft>
              <a:defRPr sz="1600"/>
            </a:lvl3pPr>
            <a:lvl4pPr marL="914400" indent="-228600">
              <a:spcBef>
                <a:spcPts val="0"/>
              </a:spcBef>
              <a:spcAft>
                <a:spcPts val="300"/>
              </a:spcAft>
              <a:defRPr sz="1600"/>
            </a:lvl4pPr>
            <a:lvl5pPr marL="1143000" indent="-228600">
              <a:spcBef>
                <a:spcPts val="0"/>
              </a:spcBef>
              <a:spcAft>
                <a:spcPts val="300"/>
              </a:spcAft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ortmen - 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M_NavigantLogo_PMS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78040" y="6469359"/>
            <a:ext cx="1645920" cy="2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 bwMode="auto">
          <a:xfrm>
            <a:off x="0" y="0"/>
            <a:ext cx="5486400" cy="6858000"/>
          </a:xfrm>
          <a:prstGeom prst="rect">
            <a:avLst/>
          </a:prstGeom>
          <a:solidFill>
            <a:srgbClr val="566C1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 noProof="0" dirty="0"/>
          </a:p>
        </p:txBody>
      </p:sp>
      <p:pic>
        <p:nvPicPr>
          <p:cNvPr id="7" name="Picture 22" descr="Portmen.silo_art.w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762000"/>
            <a:ext cx="2057400" cy="440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25579"/>
            <a:ext cx="484632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noAutofit/>
          </a:bodyPr>
          <a:lstStyle>
            <a:lvl1pPr marL="455613" indent="-455613" algn="l" rtl="0" eaLnBrk="0" fontAlgn="base" hangingPunct="0">
              <a:spcBef>
                <a:spcPct val="0"/>
              </a:spcBef>
              <a:spcAft>
                <a:spcPct val="0"/>
              </a:spcAft>
              <a:defRPr lang="en-US" sz="3200" kern="1200" dirty="0">
                <a:solidFill>
                  <a:schemeClr val="bg1"/>
                </a:solidFill>
                <a:latin typeface="Arial Narrow" pitchFamily="34" charset="0"/>
                <a:ea typeface="+mj-ea"/>
                <a:cs typeface="+mj-cs"/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CA" noProof="0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0"/>
          </p:nvPr>
        </p:nvSpPr>
        <p:spPr>
          <a:xfrm>
            <a:off x="457200" y="3429000"/>
            <a:ext cx="4846320" cy="731520"/>
          </a:xfrm>
          <a:prstGeom prst="rect">
            <a:avLst/>
          </a:prstGeom>
        </p:spPr>
        <p:txBody>
          <a:bodyPr lIns="320040" tIns="0" rIns="0" bIns="0">
            <a:no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57759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9144000" cy="704088"/>
            <a:chOff x="0" y="0"/>
            <a:chExt cx="9144000" cy="1066800"/>
          </a:xfrm>
        </p:grpSpPr>
        <p:sp>
          <p:nvSpPr>
            <p:cNvPr id="17" name="Rectangle 16"/>
            <p:cNvSpPr/>
            <p:nvPr/>
          </p:nvSpPr>
          <p:spPr bwMode="auto">
            <a:xfrm flipH="1">
              <a:off x="7391400" y="0"/>
              <a:ext cx="914400" cy="1066800"/>
            </a:xfrm>
            <a:prstGeom prst="rect">
              <a:avLst/>
            </a:prstGeom>
            <a:solidFill>
              <a:srgbClr val="446EA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0" y="0"/>
              <a:ext cx="7391400" cy="1066800"/>
            </a:xfrm>
            <a:prstGeom prst="rect">
              <a:avLst/>
            </a:prstGeom>
            <a:solidFill>
              <a:srgbClr val="00539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 flipH="1">
              <a:off x="8305800" y="0"/>
              <a:ext cx="533400" cy="1066800"/>
            </a:xfrm>
            <a:prstGeom prst="rect">
              <a:avLst/>
            </a:prstGeom>
            <a:solidFill>
              <a:srgbClr val="7B92C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  <p:sp>
          <p:nvSpPr>
            <p:cNvPr id="20" name="Rectangle 19"/>
            <p:cNvSpPr/>
            <p:nvPr/>
          </p:nvSpPr>
          <p:spPr bwMode="auto">
            <a:xfrm flipH="1">
              <a:off x="8839200" y="0"/>
              <a:ext cx="304800" cy="1066800"/>
            </a:xfrm>
            <a:prstGeom prst="rect">
              <a:avLst/>
            </a:prstGeom>
            <a:solidFill>
              <a:srgbClr val="B5C0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 noProof="0" dirty="0"/>
            </a:p>
          </p:txBody>
        </p:sp>
      </p:grpSp>
      <p:pic>
        <p:nvPicPr>
          <p:cNvPr id="1030" name="Picture 12" descr="M_NavigantLogo_PMS.png"/>
          <p:cNvPicPr>
            <a:picLocks noChangeAspect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7178040" y="6469359"/>
            <a:ext cx="1645920" cy="2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Footer Placeholder 33"/>
          <p:cNvSpPr>
            <a:spLocks noGrp="1"/>
          </p:cNvSpPr>
          <p:nvPr>
            <p:ph type="ftr" sz="quarter" idx="3"/>
          </p:nvPr>
        </p:nvSpPr>
        <p:spPr>
          <a:xfrm>
            <a:off x="320040" y="6620030"/>
            <a:ext cx="2269852" cy="138499"/>
          </a:xfrm>
          <a:prstGeom prst="rect">
            <a:avLst/>
          </a:prstGeom>
          <a:noFill/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>
              <a:buFont typeface="Arial" charset="0"/>
              <a:buNone/>
              <a:defRPr sz="900" smtClean="0">
                <a:solidFill>
                  <a:srgbClr val="898989"/>
                </a:solidFill>
                <a:latin typeface="Arial Narrow" pitchFamily="34" charset="0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nfidential and proprietary. Do not distribute or copy.</a:t>
            </a:r>
            <a:endParaRPr lang="en-CA" sz="800" dirty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>
          <a:xfrm>
            <a:off x="4513490" y="6620030"/>
            <a:ext cx="117019" cy="138499"/>
          </a:xfrm>
          <a:prstGeom prst="rect">
            <a:avLst/>
          </a:prstGeom>
          <a:noFill/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>
              <a:buFont typeface="Arial" charset="0"/>
              <a:buNone/>
              <a:defRPr sz="900" smtClean="0">
                <a:solidFill>
                  <a:srgbClr val="898989"/>
                </a:solidFill>
                <a:latin typeface="Arial Narrow" panose="020B0606020202030204" pitchFamily="34" charset="0"/>
              </a:defRPr>
            </a:lvl1pPr>
          </a:lstStyle>
          <a:p>
            <a:pPr>
              <a:defRPr/>
            </a:pPr>
            <a:fld id="{A80D30D8-D3B8-47B0-8B79-DE9C94D393A6}" type="slidenum">
              <a:rPr lang="en-CA" smtClean="0"/>
              <a:pPr>
                <a:defRPr/>
              </a:pPr>
              <a:t>‹#›</a:t>
            </a:fld>
            <a:endParaRPr lang="en-CA" dirty="0"/>
          </a:p>
        </p:txBody>
      </p:sp>
      <p:sp>
        <p:nvSpPr>
          <p:cNvPr id="2" name="Rectangle 1"/>
          <p:cNvSpPr/>
          <p:nvPr userDrawn="1"/>
        </p:nvSpPr>
        <p:spPr bwMode="auto">
          <a:xfrm>
            <a:off x="0" y="704088"/>
            <a:ext cx="9144000" cy="27432"/>
          </a:xfrm>
          <a:prstGeom prst="rect">
            <a:avLst/>
          </a:prstGeom>
          <a:solidFill>
            <a:schemeClr val="accent2"/>
          </a:solidFill>
          <a:ln w="12700">
            <a:noFill/>
            <a:miter lim="800000"/>
            <a:headEnd/>
            <a:tailEnd/>
          </a:ln>
          <a:effectLst/>
        </p:spPr>
        <p:txBody>
          <a:bodyPr lIns="92075" tIns="91440" rIns="92075" bIns="91440" rtlCol="0" anchor="ctr"/>
          <a:lstStyle/>
          <a:p>
            <a:pPr marL="342900" indent="-342900" algn="ctr" eaLnBrk="0" hangingPunct="0">
              <a:lnSpc>
                <a:spcPct val="90000"/>
              </a:lnSpc>
              <a:spcBef>
                <a:spcPct val="40000"/>
              </a:spcBef>
            </a:pPr>
            <a:endParaRPr lang="en-CA" sz="1400" dirty="0" err="1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85" r:id="rId2"/>
    <p:sldLayoutId id="2147483686" r:id="rId3"/>
    <p:sldLayoutId id="2147483688" r:id="rId4"/>
    <p:sldLayoutId id="2147483669" r:id="rId5"/>
    <p:sldLayoutId id="2147483689" r:id="rId6"/>
    <p:sldLayoutId id="2147483670" r:id="rId7"/>
    <p:sldLayoutId id="2147483671" r:id="rId8"/>
    <p:sldLayoutId id="2147483672" r:id="rId9"/>
    <p:sldLayoutId id="2147483690" r:id="rId10"/>
    <p:sldLayoutId id="2147483673" r:id="rId11"/>
    <p:sldLayoutId id="2147483674" r:id="rId12"/>
    <p:sldLayoutId id="2147483675" r:id="rId13"/>
    <p:sldLayoutId id="2147483691" r:id="rId14"/>
    <p:sldLayoutId id="2147483676" r:id="rId15"/>
    <p:sldLayoutId id="2147483677" r:id="rId16"/>
    <p:sldLayoutId id="2147483678" r:id="rId17"/>
    <p:sldLayoutId id="2147483692" r:id="rId18"/>
    <p:sldLayoutId id="2147483679" r:id="rId19"/>
    <p:sldLayoutId id="2147483680" r:id="rId20"/>
    <p:sldLayoutId id="2147483681" r:id="rId21"/>
    <p:sldLayoutId id="2147483693" r:id="rId22"/>
    <p:sldLayoutId id="2147483682" r:id="rId23"/>
    <p:sldLayoutId id="2147483683" r:id="rId24"/>
    <p:sldLayoutId id="2147483687" r:id="rId25"/>
  </p:sldLayoutIdLst>
  <p:timing>
    <p:tnLst>
      <p:par>
        <p:cTn id="1" dur="indefinite" restart="never" nodeType="tmRoot"/>
      </p:par>
    </p:tnLst>
  </p:timing>
  <p:hf hdr="0" dt="0"/>
  <p:txStyles>
    <p:titleStyle>
      <a:lvl1pPr marL="455613" indent="-455613" algn="l" rtl="0" eaLnBrk="1" fontAlgn="base" hangingPunct="1">
        <a:spcBef>
          <a:spcPct val="0"/>
        </a:spcBef>
        <a:spcAft>
          <a:spcPct val="0"/>
        </a:spcAft>
        <a:defRPr lang="en-US" sz="3200" kern="1200" dirty="0">
          <a:solidFill>
            <a:schemeClr val="bg1"/>
          </a:solidFill>
          <a:latin typeface="Arial Narrow" pitchFamily="34" charset="0"/>
          <a:ea typeface="+mj-ea"/>
          <a:cs typeface="+mj-cs"/>
        </a:defRPr>
      </a:lvl1pPr>
      <a:lvl2pPr marL="455613" indent="-455613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34" charset="0"/>
        </a:defRPr>
      </a:lvl2pPr>
      <a:lvl3pPr marL="455613" indent="-455613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34" charset="0"/>
        </a:defRPr>
      </a:lvl3pPr>
      <a:lvl4pPr marL="455613" indent="-455613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34" charset="0"/>
        </a:defRPr>
      </a:lvl4pPr>
      <a:lvl5pPr marL="455613" indent="-455613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Arial Narrow" pitchFamily="34" charset="0"/>
        </a:defRPr>
      </a:lvl5pPr>
      <a:lvl6pPr marL="460375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Palatino Linotype" pitchFamily="18" charset="0"/>
        </a:defRPr>
      </a:lvl6pPr>
      <a:lvl7pPr marL="917575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Palatino Linotype" pitchFamily="18" charset="0"/>
        </a:defRPr>
      </a:lvl7pPr>
      <a:lvl8pPr marL="1374775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Palatino Linotype" pitchFamily="18" charset="0"/>
        </a:defRPr>
      </a:lvl8pPr>
      <a:lvl9pPr marL="1831975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Palatino Linotype" pitchFamily="18" charset="0"/>
        </a:defRPr>
      </a:lvl9pPr>
    </p:titleStyle>
    <p:bodyStyle>
      <a:lvl1pPr marL="342900" indent="-342900" algn="l" defTabSz="914400" rtl="0" eaLnBrk="1" fontAlgn="base" latinLnBrk="0" hangingPunct="1">
        <a:spcBef>
          <a:spcPct val="20000"/>
        </a:spcBef>
        <a:spcAft>
          <a:spcPct val="0"/>
        </a:spcAft>
        <a:buSzPct val="125000"/>
        <a:buFont typeface="Palatino Linotype" pitchFamily="18" charset="0"/>
        <a:defRPr lang="en-US" sz="2400" i="0" kern="1200" dirty="0" smtClean="0">
          <a:solidFill>
            <a:schemeClr val="tx1"/>
          </a:solidFill>
          <a:latin typeface="Arial Narrow" pitchFamily="34" charset="0"/>
          <a:ea typeface="+mn-ea"/>
          <a:cs typeface="+mn-cs"/>
        </a:defRPr>
      </a:lvl1pPr>
      <a:lvl2pPr marL="681038" indent="-336550" algn="l" defTabSz="914400" rtl="0" eaLnBrk="1" fontAlgn="base" latinLnBrk="0" hangingPunct="1">
        <a:spcBef>
          <a:spcPct val="20000"/>
        </a:spcBef>
        <a:spcAft>
          <a:spcPct val="0"/>
        </a:spcAft>
        <a:buSzPct val="125000"/>
        <a:buFont typeface="Palatino Linotype" pitchFamily="18" charset="0"/>
        <a:buChar char="›"/>
        <a:defRPr lang="en-US" sz="2400" i="0" kern="1200" dirty="0" smtClean="0">
          <a:solidFill>
            <a:schemeClr val="tx1"/>
          </a:solidFill>
          <a:latin typeface="Arial Narrow" pitchFamily="34" charset="0"/>
          <a:ea typeface="+mn-ea"/>
          <a:cs typeface="+mn-cs"/>
        </a:defRPr>
      </a:lvl2pPr>
      <a:lvl3pPr marL="1027113" indent="-344488" algn="l" defTabSz="914400" rtl="0" eaLnBrk="1" fontAlgn="base" latinLnBrk="0" hangingPunct="1">
        <a:spcBef>
          <a:spcPct val="20000"/>
        </a:spcBef>
        <a:spcAft>
          <a:spcPct val="0"/>
        </a:spcAft>
        <a:buSzPct val="125000"/>
        <a:buFont typeface="Palatino Linotype" pitchFamily="18" charset="0"/>
        <a:buChar char="‒"/>
        <a:defRPr lang="en-US" sz="2400" i="0" kern="1200" dirty="0" smtClean="0">
          <a:solidFill>
            <a:schemeClr val="tx1"/>
          </a:solidFill>
          <a:latin typeface="Arial Narrow" pitchFamily="34" charset="0"/>
          <a:ea typeface="+mn-ea"/>
          <a:cs typeface="+mn-cs"/>
        </a:defRPr>
      </a:lvl3pPr>
      <a:lvl4pPr marL="1373188" indent="-344488" algn="l" defTabSz="914400" rtl="0" eaLnBrk="1" fontAlgn="base" latinLnBrk="0" hangingPunct="1">
        <a:spcBef>
          <a:spcPct val="20000"/>
        </a:spcBef>
        <a:spcAft>
          <a:spcPct val="0"/>
        </a:spcAft>
        <a:buSzPct val="125000"/>
        <a:buFont typeface="Palatino Linotype" pitchFamily="18" charset="0"/>
        <a:buChar char="◦"/>
        <a:defRPr lang="en-US" sz="2400" i="0" kern="1200" dirty="0" smtClean="0">
          <a:solidFill>
            <a:schemeClr val="tx1"/>
          </a:solidFill>
          <a:latin typeface="Arial Narrow" pitchFamily="34" charset="0"/>
          <a:ea typeface="+mn-ea"/>
          <a:cs typeface="+mn-cs"/>
        </a:defRPr>
      </a:lvl4pPr>
      <a:lvl5pPr marL="1717675" indent="-342900" algn="l" defTabSz="914400" rtl="0" eaLnBrk="1" fontAlgn="base" latinLnBrk="0" hangingPunct="1">
        <a:spcBef>
          <a:spcPct val="20000"/>
        </a:spcBef>
        <a:spcAft>
          <a:spcPct val="0"/>
        </a:spcAft>
        <a:buSzPct val="125000"/>
        <a:buFont typeface="Palatino Linotype" pitchFamily="18" charset="0"/>
        <a:buChar char="▫"/>
        <a:defRPr lang="en-US" sz="2400" i="0" kern="1200" dirty="0" smtClean="0">
          <a:solidFill>
            <a:schemeClr val="tx1"/>
          </a:solidFill>
          <a:latin typeface="Arial Narrow" pitchFamily="34" charset="0"/>
          <a:ea typeface="+mn-ea"/>
          <a:cs typeface="+mn-cs"/>
        </a:defRPr>
      </a:lvl5pPr>
      <a:lvl6pPr marL="1781175" indent="-227013" algn="l" rtl="0" eaLnBrk="1" fontAlgn="base" hangingPunct="1">
        <a:lnSpc>
          <a:spcPct val="95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238375" indent="-227013" algn="l" rtl="0" eaLnBrk="1" fontAlgn="base" hangingPunct="1">
        <a:lnSpc>
          <a:spcPct val="95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2695575" indent="-227013" algn="l" rtl="0" eaLnBrk="1" fontAlgn="base" hangingPunct="1">
        <a:lnSpc>
          <a:spcPct val="95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152775" indent="-227013" algn="l" rtl="0" eaLnBrk="1" fontAlgn="base" hangingPunct="1">
        <a:lnSpc>
          <a:spcPct val="95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.steele-mosey@navigant.com" TargetMode="External"/><Relationship Id="rId2" Type="http://schemas.openxmlformats.org/officeDocument/2006/relationships/hyperlink" Target="mailto:greg.wikler@navigant.com" TargetMode="Externa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8"/>
          </p:nvPr>
        </p:nvSpPr>
        <p:spPr>
          <a:xfrm>
            <a:off x="152400" y="2835573"/>
            <a:ext cx="5486400" cy="352425"/>
          </a:xfrm>
        </p:spPr>
        <p:txBody>
          <a:bodyPr/>
          <a:lstStyle/>
          <a:p>
            <a:r>
              <a:rPr lang="en-CA" dirty="0" smtClean="0"/>
              <a:t>DRMEC Spring 2014</a:t>
            </a:r>
          </a:p>
          <a:p>
            <a:r>
              <a:rPr lang="en-CA" dirty="0" smtClean="0"/>
              <a:t>Load Impacts Evaluation Workshop</a:t>
            </a:r>
            <a:endParaRPr lang="en-CA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CA" dirty="0" smtClean="0"/>
              <a:t>SCE’s 2013 Summer Discount Program Evaluation</a:t>
            </a:r>
            <a:endParaRPr lang="en-CA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r>
              <a:rPr lang="en-CA" dirty="0" smtClean="0"/>
              <a:t>May 11, 2015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0540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10</a:t>
            </a:fld>
            <a:endParaRPr lang="en-CA" noProof="0" dirty="0"/>
          </a:p>
        </p:txBody>
      </p:sp>
      <p:grpSp>
        <p:nvGrpSpPr>
          <p:cNvPr id="9" name="Group 8"/>
          <p:cNvGrpSpPr/>
          <p:nvPr/>
        </p:nvGrpSpPr>
        <p:grpSpPr>
          <a:xfrm>
            <a:off x="1981200" y="2514600"/>
            <a:ext cx="5181600" cy="533400"/>
            <a:chOff x="1981200" y="2514600"/>
            <a:chExt cx="5181600" cy="533400"/>
          </a:xfrm>
          <a:solidFill>
            <a:schemeClr val="accent6"/>
          </a:solidFill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3</a:t>
              </a:r>
            </a:p>
          </p:txBody>
        </p:sp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Post </a:t>
              </a:r>
              <a:r>
                <a:rPr lang="en-US" b="1" dirty="0" smtClean="0">
                  <a:solidFill>
                    <a:srgbClr val="FFFFFF"/>
                  </a:solidFill>
                </a:rPr>
                <a:t>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981200" y="1905000"/>
            <a:ext cx="5181600" cy="533400"/>
            <a:chOff x="1981200" y="1905000"/>
            <a:chExt cx="5181600" cy="533400"/>
          </a:xfrm>
          <a:solidFill>
            <a:schemeClr val="accent1"/>
          </a:solidFill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>
              <a:off x="1981200" y="19050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2</a:t>
              </a:r>
            </a:p>
          </p:txBody>
        </p:sp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>
              <a:off x="2667000" y="19050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Estimation Approach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981200" y="1295400"/>
            <a:ext cx="5181600" cy="533400"/>
            <a:chOff x="1981200" y="1295400"/>
            <a:chExt cx="5181600" cy="533400"/>
          </a:xfrm>
          <a:solidFill>
            <a:schemeClr val="accent1"/>
          </a:solidFill>
          <a:effectLst/>
        </p:grpSpPr>
        <p:sp>
          <p:nvSpPr>
            <p:cNvPr id="16" name="AutoShape 6"/>
            <p:cNvSpPr>
              <a:spLocks noChangeArrowheads="1"/>
            </p:cNvSpPr>
            <p:nvPr/>
          </p:nvSpPr>
          <p:spPr bwMode="auto">
            <a:xfrm>
              <a:off x="1981200" y="12954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17" name="AutoShape 13"/>
            <p:cNvSpPr>
              <a:spLocks noChangeArrowheads="1"/>
            </p:cNvSpPr>
            <p:nvPr/>
          </p:nvSpPr>
          <p:spPr bwMode="auto">
            <a:xfrm>
              <a:off x="2667000" y="12954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Program Overview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81200" y="31242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4</a:t>
              </a:r>
            </a:p>
          </p:txBody>
        </p:sp>
        <p:sp>
          <p:nvSpPr>
            <p:cNvPr id="20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Ante</a:t>
              </a:r>
              <a:r>
                <a:rPr lang="en-US" b="1" dirty="0" smtClean="0">
                  <a:solidFill>
                    <a:srgbClr val="FFFFFF"/>
                  </a:solidFill>
                </a:rPr>
                <a:t> 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961707" y="3749749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22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5</a:t>
              </a:r>
            </a:p>
          </p:txBody>
        </p:sp>
        <p:sp>
          <p:nvSpPr>
            <p:cNvPr id="23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Conclusions &amp; Recommendations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344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</a:t>
            </a:r>
            <a:r>
              <a:rPr lang="en-US" i="1" dirty="0" smtClean="0"/>
              <a:t>Ex-Post</a:t>
            </a:r>
            <a:r>
              <a:rPr lang="en-US" dirty="0" smtClean="0"/>
              <a:t> Impa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11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i="1" dirty="0" smtClean="0"/>
              <a:t>Ex-post</a:t>
            </a:r>
            <a:r>
              <a:rPr lang="en-US" dirty="0" smtClean="0"/>
              <a:t> residential impacts appear reasonable and consistent with results in other years and other programs</a:t>
            </a:r>
            <a:endParaRPr lang="en-US" i="1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lots for all events, by LCA and cycling strategy may be found in the full report Appendices.</a:t>
            </a:r>
          </a:p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775316" y="1622025"/>
            <a:ext cx="7619528" cy="4155284"/>
            <a:chOff x="1760665" y="1517837"/>
            <a:chExt cx="5973355" cy="3257550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8545" y="1517837"/>
              <a:ext cx="5705475" cy="3257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 rot="16200000">
              <a:off x="1488576" y="2587071"/>
              <a:ext cx="833717" cy="28953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400" dirty="0" smtClean="0">
                  <a:latin typeface="Arial Narrow" panose="020B0606020202030204" pitchFamily="34" charset="0"/>
                </a:rPr>
                <a:t>kWh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146613" y="5777309"/>
            <a:ext cx="3160059" cy="30777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 smtClean="0">
                <a:latin typeface="Arial Narrow" panose="020B0606020202030204" pitchFamily="34" charset="0"/>
              </a:rPr>
              <a:t>Hour Ending (PPT)</a:t>
            </a:r>
          </a:p>
        </p:txBody>
      </p:sp>
    </p:spTree>
    <p:extLst>
      <p:ext uri="{BB962C8B-B14F-4D97-AF65-F5344CB8AC3E}">
        <p14:creationId xmlns:p14="http://schemas.microsoft.com/office/powerpoint/2010/main" val="257464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</a:t>
            </a:r>
            <a:r>
              <a:rPr lang="en-US" i="1" dirty="0" smtClean="0"/>
              <a:t>Ex-Post</a:t>
            </a:r>
            <a:r>
              <a:rPr lang="en-US" dirty="0" smtClean="0"/>
              <a:t> Impa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80D30D8-D3B8-47B0-8B79-DE9C94D393A6}" type="slidenum">
              <a:rPr lang="en-CA" noProof="0" smtClean="0"/>
              <a:pPr/>
              <a:t>12</a:t>
            </a:fld>
            <a:endParaRPr lang="en-CA" noProof="0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Average impact of 0.73 kW/ event is slightly lower than PY2013 (0.86 kW/ event). </a:t>
            </a:r>
          </a:p>
          <a:p>
            <a:r>
              <a:rPr lang="en-US" sz="1800" dirty="0" smtClean="0"/>
              <a:t>This is likely due to 2013 events being warmer (91OF,  on average) and earlier in the day (mostly 3pm – 5pm) compared with 2014 (half of events end at 8pm)</a:t>
            </a:r>
            <a:endParaRPr lang="en-US" sz="18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233767" y="1195361"/>
            <a:ext cx="6757148" cy="4370695"/>
            <a:chOff x="1233767" y="1195361"/>
            <a:chExt cx="6757148" cy="4370695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3767" y="1195361"/>
              <a:ext cx="6757148" cy="4370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2097741" y="1667435"/>
              <a:ext cx="2164977" cy="492443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txBody>
            <a:bodyPr wrap="square" lIns="91440" tIns="0" rIns="0" bIns="0" rtlCol="0">
              <a:spAutoFit/>
            </a:bodyPr>
            <a:lstStyle/>
            <a:p>
              <a:pPr>
                <a:tabLst>
                  <a:tab pos="1371600" algn="l"/>
                </a:tabLst>
              </a:pPr>
              <a:r>
                <a:rPr lang="en-US" sz="1600" dirty="0" smtClean="0">
                  <a:latin typeface="Arial Narrow" panose="020B0606020202030204" pitchFamily="34" charset="0"/>
                </a:rPr>
                <a:t>Avg. impact: 	0.73 kW</a:t>
              </a:r>
            </a:p>
            <a:p>
              <a:pPr>
                <a:tabLst>
                  <a:tab pos="1371600" algn="l"/>
                </a:tabLst>
              </a:pPr>
              <a:r>
                <a:rPr lang="en-US" sz="1600" dirty="0" smtClean="0">
                  <a:latin typeface="Arial Narrow" panose="020B0606020202030204" pitchFamily="34" charset="0"/>
                </a:rPr>
                <a:t>Avg. event temp: 	89</a:t>
              </a:r>
              <a:r>
                <a:rPr lang="en-US" sz="1600" baseline="30000" dirty="0" smtClean="0">
                  <a:latin typeface="Arial Narrow" panose="020B0606020202030204" pitchFamily="34" charset="0"/>
                </a:rPr>
                <a:t>O</a:t>
              </a:r>
              <a:r>
                <a:rPr lang="en-US" sz="1600" dirty="0" smtClean="0">
                  <a:latin typeface="Arial Narrow" panose="020B0606020202030204" pitchFamily="34" charset="0"/>
                </a:rPr>
                <a:t> F</a:t>
              </a:r>
            </a:p>
          </p:txBody>
        </p:sp>
      </p:grp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i="1" dirty="0" smtClean="0"/>
              <a:t>Ex-post</a:t>
            </a:r>
            <a:r>
              <a:rPr lang="en-US" dirty="0" smtClean="0"/>
              <a:t> residential per-participant impacts are closely correlated average event temperature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95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</a:t>
            </a:r>
            <a:r>
              <a:rPr lang="en-US" i="1" dirty="0" smtClean="0"/>
              <a:t>Ex-Post </a:t>
            </a:r>
            <a:r>
              <a:rPr lang="en-US" dirty="0" smtClean="0"/>
              <a:t>Impa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13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i="1" dirty="0" smtClean="0"/>
              <a:t>Ex-post </a:t>
            </a:r>
            <a:r>
              <a:rPr lang="en-US" dirty="0" smtClean="0"/>
              <a:t>commercial impacts appear reasonable and continue to display negligible snapback, even for longer events.</a:t>
            </a:r>
            <a:endParaRPr lang="en-US" i="1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Plots for all events, by LCA and cycling strategy may be found in the full report Appendices.</a:t>
            </a:r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019" y="1618130"/>
            <a:ext cx="7339584" cy="4291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360615" y="3047518"/>
            <a:ext cx="1063477" cy="369332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dirty="0" smtClean="0">
                <a:latin typeface="Arial Narrow" panose="020B0606020202030204" pitchFamily="34" charset="0"/>
              </a:rPr>
              <a:t>kWh</a:t>
            </a:r>
          </a:p>
        </p:txBody>
      </p:sp>
    </p:spTree>
    <p:extLst>
      <p:ext uri="{BB962C8B-B14F-4D97-AF65-F5344CB8AC3E}">
        <p14:creationId xmlns:p14="http://schemas.microsoft.com/office/powerpoint/2010/main" val="1436258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014" y="1242677"/>
            <a:ext cx="6768846" cy="437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ime of day may be an important driving factor: estimated impacts appear to be higher when events begin earlier.</a:t>
            </a:r>
          </a:p>
          <a:p>
            <a:r>
              <a:rPr lang="en-US" dirty="0" smtClean="0"/>
              <a:t>Time of year may also be an important driving factor: impacts appear to be higher in September than in July and August.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70846" y="2057397"/>
            <a:ext cx="2164977" cy="49244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 wrap="square" lIns="91440" tIns="0" rIns="0" bIns="0" rtlCol="0">
            <a:spAutoFit/>
          </a:bodyPr>
          <a:lstStyle/>
          <a:p>
            <a:pPr>
              <a:tabLst>
                <a:tab pos="1371600" algn="l"/>
              </a:tabLst>
            </a:pPr>
            <a:r>
              <a:rPr lang="en-US" sz="1600" dirty="0" smtClean="0">
                <a:latin typeface="Arial Narrow" panose="020B0606020202030204" pitchFamily="34" charset="0"/>
              </a:rPr>
              <a:t>Avg. impact: 	4.2 kW</a:t>
            </a:r>
          </a:p>
          <a:p>
            <a:pPr>
              <a:tabLst>
                <a:tab pos="1371600" algn="l"/>
              </a:tabLst>
            </a:pPr>
            <a:r>
              <a:rPr lang="en-US" sz="1600" dirty="0" smtClean="0">
                <a:latin typeface="Arial Narrow" panose="020B0606020202030204" pitchFamily="34" charset="0"/>
              </a:rPr>
              <a:t>Avg. event temp: 	88</a:t>
            </a:r>
            <a:r>
              <a:rPr lang="en-US" sz="1600" baseline="30000" dirty="0" smtClean="0">
                <a:latin typeface="Arial Narrow" panose="020B0606020202030204" pitchFamily="34" charset="0"/>
              </a:rPr>
              <a:t>O</a:t>
            </a:r>
            <a:r>
              <a:rPr lang="en-US" sz="1600" dirty="0" smtClean="0">
                <a:latin typeface="Arial Narrow" panose="020B0606020202030204" pitchFamily="34" charset="0"/>
              </a:rPr>
              <a:t> F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</a:t>
            </a:r>
            <a:r>
              <a:rPr lang="en-US" i="1" dirty="0" smtClean="0"/>
              <a:t>Ex-Post </a:t>
            </a:r>
            <a:r>
              <a:rPr lang="en-US" dirty="0" smtClean="0"/>
              <a:t>Impa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14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i="1" dirty="0" smtClean="0"/>
              <a:t>Ex-post </a:t>
            </a:r>
            <a:r>
              <a:rPr lang="en-US" dirty="0" smtClean="0"/>
              <a:t>commercial impacts per participant are not as strongly correlated with outdoor temperature as residential impac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26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</a:t>
            </a:r>
            <a:r>
              <a:rPr lang="en-US" i="1" dirty="0" smtClean="0"/>
              <a:t>Ex-Post </a:t>
            </a:r>
            <a:r>
              <a:rPr lang="en-US" dirty="0" smtClean="0"/>
              <a:t>Impa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15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 smtClean="0"/>
              <a:t>Program impacts during the September 2013 heat wave were between over 375 and nearly 450 MW.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06" y="1376642"/>
            <a:ext cx="8123705" cy="5338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234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16</a:t>
            </a:fld>
            <a:endParaRPr lang="en-CA" noProof="0" dirty="0"/>
          </a:p>
        </p:txBody>
      </p:sp>
      <p:grpSp>
        <p:nvGrpSpPr>
          <p:cNvPr id="9" name="Group 8"/>
          <p:cNvGrpSpPr/>
          <p:nvPr/>
        </p:nvGrpSpPr>
        <p:grpSpPr>
          <a:xfrm>
            <a:off x="1981200" y="25146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3</a:t>
              </a:r>
            </a:p>
          </p:txBody>
        </p:sp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Post </a:t>
              </a:r>
              <a:r>
                <a:rPr lang="en-US" b="1" dirty="0" smtClean="0">
                  <a:solidFill>
                    <a:srgbClr val="FFFFFF"/>
                  </a:solidFill>
                </a:rPr>
                <a:t>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981200" y="1905000"/>
            <a:ext cx="5181600" cy="533400"/>
            <a:chOff x="1981200" y="1905000"/>
            <a:chExt cx="5181600" cy="533400"/>
          </a:xfrm>
          <a:solidFill>
            <a:schemeClr val="accent1"/>
          </a:solidFill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>
              <a:off x="1981200" y="19050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2</a:t>
              </a:r>
            </a:p>
          </p:txBody>
        </p:sp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>
              <a:off x="2667000" y="19050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Estimation Approach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981200" y="1295400"/>
            <a:ext cx="5181600" cy="533400"/>
            <a:chOff x="1981200" y="1295400"/>
            <a:chExt cx="5181600" cy="533400"/>
          </a:xfrm>
          <a:solidFill>
            <a:schemeClr val="accent1"/>
          </a:solidFill>
          <a:effectLst/>
        </p:grpSpPr>
        <p:sp>
          <p:nvSpPr>
            <p:cNvPr id="16" name="AutoShape 6"/>
            <p:cNvSpPr>
              <a:spLocks noChangeArrowheads="1"/>
            </p:cNvSpPr>
            <p:nvPr/>
          </p:nvSpPr>
          <p:spPr bwMode="auto">
            <a:xfrm>
              <a:off x="1981200" y="12954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17" name="AutoShape 13"/>
            <p:cNvSpPr>
              <a:spLocks noChangeArrowheads="1"/>
            </p:cNvSpPr>
            <p:nvPr/>
          </p:nvSpPr>
          <p:spPr bwMode="auto">
            <a:xfrm>
              <a:off x="2667000" y="12954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Program Overview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81200" y="3124200"/>
            <a:ext cx="5181600" cy="533400"/>
            <a:chOff x="1981200" y="2514600"/>
            <a:chExt cx="5181600" cy="533400"/>
          </a:xfrm>
          <a:solidFill>
            <a:schemeClr val="accent6"/>
          </a:solidFill>
        </p:grpSpPr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4</a:t>
              </a:r>
            </a:p>
          </p:txBody>
        </p:sp>
        <p:sp>
          <p:nvSpPr>
            <p:cNvPr id="20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Ante</a:t>
              </a:r>
              <a:r>
                <a:rPr lang="en-US" b="1" dirty="0" smtClean="0">
                  <a:solidFill>
                    <a:srgbClr val="FFFFFF"/>
                  </a:solidFill>
                </a:rPr>
                <a:t> 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961707" y="3749749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22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5</a:t>
              </a:r>
            </a:p>
          </p:txBody>
        </p:sp>
        <p:sp>
          <p:nvSpPr>
            <p:cNvPr id="23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Conclusions &amp; Recommendations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987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 </a:t>
            </a:r>
            <a:r>
              <a:rPr lang="en-US" i="1" dirty="0" smtClean="0"/>
              <a:t>Ex-Ante </a:t>
            </a:r>
            <a:r>
              <a:rPr lang="en-US" dirty="0" smtClean="0"/>
              <a:t>Impa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17</a:t>
            </a:fld>
            <a:endParaRPr lang="en-CA" noProof="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610" y="1201319"/>
            <a:ext cx="6755416" cy="436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1741992"/>
              </p:ext>
            </p:extLst>
          </p:nvPr>
        </p:nvGraphicFramePr>
        <p:xfrm>
          <a:off x="1716276" y="5701492"/>
          <a:ext cx="5820084" cy="914400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70014"/>
                <a:gridCol w="970014"/>
                <a:gridCol w="970014"/>
                <a:gridCol w="970014"/>
                <a:gridCol w="970014"/>
                <a:gridCol w="970014"/>
              </a:tblGrid>
              <a:tr h="332211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Monthly Peak Day</a:t>
                      </a:r>
                      <a:endParaRPr 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ay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June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July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August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eptember</a:t>
                      </a:r>
                      <a:endParaRPr lang="en-US" sz="1200" dirty="0"/>
                    </a:p>
                  </a:txBody>
                  <a:tcPr anchor="ctr"/>
                </a:tc>
              </a:tr>
              <a:tr h="199327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-in-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0.55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0.64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0.86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.01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0.94</a:t>
                      </a:r>
                      <a:endParaRPr lang="en-US" sz="1200" b="1" dirty="0"/>
                    </a:p>
                  </a:txBody>
                  <a:tcPr/>
                </a:tc>
              </a:tr>
              <a:tr h="199327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-in-1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0.91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0.95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.01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.18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1.08</a:t>
                      </a:r>
                      <a:endParaRPr lang="en-US" sz="12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i="1" dirty="0" smtClean="0"/>
              <a:t>Ex-ante</a:t>
            </a:r>
            <a:r>
              <a:rPr lang="en-US" dirty="0" smtClean="0"/>
              <a:t> forecast residential per-participant impacts are in line with expectations given </a:t>
            </a:r>
            <a:r>
              <a:rPr lang="en-US" i="1" dirty="0" smtClean="0"/>
              <a:t>ex-post</a:t>
            </a:r>
            <a:r>
              <a:rPr lang="en-US" dirty="0" smtClean="0"/>
              <a:t> impacts</a:t>
            </a:r>
            <a:endParaRPr lang="en-US" i="1" dirty="0"/>
          </a:p>
        </p:txBody>
      </p:sp>
      <p:sp>
        <p:nvSpPr>
          <p:cNvPr id="9" name="Rectangle 8"/>
          <p:cNvSpPr/>
          <p:nvPr/>
        </p:nvSpPr>
        <p:spPr bwMode="auto">
          <a:xfrm>
            <a:off x="4029741" y="5539566"/>
            <a:ext cx="1552352" cy="22329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45720" tIns="45720" rIns="45720" bIns="45720" rtlCol="0" anchor="ctr"/>
          <a:lstStyle/>
          <a:p>
            <a:pPr marL="342900" indent="-342900" algn="ctr" eaLnBrk="0" hangingPunct="0">
              <a:lnSpc>
                <a:spcPct val="90000"/>
              </a:lnSpc>
              <a:spcBef>
                <a:spcPct val="40000"/>
              </a:spcBef>
            </a:pPr>
            <a:r>
              <a:rPr lang="en-US" sz="1100" b="1" i="1" dirty="0" smtClean="0">
                <a:latin typeface="Arial Narrow" panose="020B0606020202030204" pitchFamily="34" charset="0"/>
              </a:rPr>
              <a:t>Ex-Ante </a:t>
            </a:r>
            <a:r>
              <a:rPr lang="en-US" sz="1100" b="1" dirty="0" smtClean="0">
                <a:latin typeface="Arial Narrow" panose="020B0606020202030204" pitchFamily="34" charset="0"/>
              </a:rPr>
              <a:t>Impacts</a:t>
            </a:r>
            <a:endParaRPr lang="en-US" sz="1100" b="1" i="1" dirty="0" smtClean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426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308" y="1237531"/>
            <a:ext cx="6755416" cy="436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</a:t>
            </a:r>
            <a:r>
              <a:rPr lang="en-US" i="1" dirty="0" smtClean="0"/>
              <a:t> Ex-Ante</a:t>
            </a:r>
            <a:r>
              <a:rPr lang="en-US" dirty="0" smtClean="0"/>
              <a:t> Impa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18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i="1" dirty="0"/>
              <a:t>Ex-ante</a:t>
            </a:r>
            <a:r>
              <a:rPr lang="en-US" dirty="0"/>
              <a:t> forecast </a:t>
            </a:r>
            <a:r>
              <a:rPr lang="en-US" dirty="0" smtClean="0"/>
              <a:t>commercial per-participant impacts </a:t>
            </a:r>
            <a:r>
              <a:rPr lang="en-US" dirty="0"/>
              <a:t>are in line with expectations given </a:t>
            </a:r>
            <a:r>
              <a:rPr lang="en-US" i="1" dirty="0"/>
              <a:t>ex-post</a:t>
            </a:r>
            <a:r>
              <a:rPr lang="en-US" dirty="0"/>
              <a:t> impact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8208261"/>
              </p:ext>
            </p:extLst>
          </p:nvPr>
        </p:nvGraphicFramePr>
        <p:xfrm>
          <a:off x="1715123" y="5704377"/>
          <a:ext cx="5820084" cy="914400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970014"/>
                <a:gridCol w="970014"/>
                <a:gridCol w="970014"/>
                <a:gridCol w="970014"/>
                <a:gridCol w="970014"/>
                <a:gridCol w="970014"/>
              </a:tblGrid>
              <a:tr h="332211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/>
                        <a:t>Monthly Peak Day</a:t>
                      </a:r>
                      <a:endParaRPr lang="en-US" sz="9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ay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June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July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August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eptember</a:t>
                      </a:r>
                      <a:endParaRPr lang="en-US" sz="1200" dirty="0"/>
                    </a:p>
                  </a:txBody>
                  <a:tcPr anchor="ctr"/>
                </a:tc>
              </a:tr>
              <a:tr h="199327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-in-2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2.5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3.0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4.2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5.3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5.0</a:t>
                      </a:r>
                      <a:endParaRPr lang="en-US" sz="1200" b="1" dirty="0"/>
                    </a:p>
                  </a:txBody>
                  <a:tcPr/>
                </a:tc>
              </a:tr>
              <a:tr h="199327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-in-1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4.8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4.7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4.9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6.1</a:t>
                      </a:r>
                      <a:endParaRPr lang="en-US" sz="1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5.9</a:t>
                      </a:r>
                      <a:endParaRPr lang="en-US" sz="12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4029741" y="5539566"/>
            <a:ext cx="1552352" cy="22329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45720" tIns="45720" rIns="45720" bIns="45720" rtlCol="0" anchor="ctr"/>
          <a:lstStyle/>
          <a:p>
            <a:pPr marL="342900" indent="-342900" algn="ctr" eaLnBrk="0" hangingPunct="0">
              <a:lnSpc>
                <a:spcPct val="90000"/>
              </a:lnSpc>
              <a:spcBef>
                <a:spcPct val="40000"/>
              </a:spcBef>
            </a:pPr>
            <a:r>
              <a:rPr lang="en-US" sz="1100" b="1" i="1" dirty="0" smtClean="0">
                <a:latin typeface="Arial Narrow" panose="020B0606020202030204" pitchFamily="34" charset="0"/>
              </a:rPr>
              <a:t>Ex-Ante </a:t>
            </a:r>
            <a:r>
              <a:rPr lang="en-US" sz="1100" b="1" dirty="0" smtClean="0">
                <a:latin typeface="Arial Narrow" panose="020B0606020202030204" pitchFamily="34" charset="0"/>
              </a:rPr>
              <a:t>Impacts</a:t>
            </a:r>
            <a:endParaRPr lang="en-US" sz="1100" b="1" i="1" dirty="0" smtClean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34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412" y="1690573"/>
            <a:ext cx="8197383" cy="4905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. </a:t>
            </a:r>
            <a:r>
              <a:rPr lang="en-US" i="1" dirty="0" smtClean="0"/>
              <a:t>Ex-Ante </a:t>
            </a:r>
            <a:r>
              <a:rPr lang="en-US" dirty="0" smtClean="0"/>
              <a:t>Impact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19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 smtClean="0"/>
              <a:t>Declining forecast program enrollment will mean lower </a:t>
            </a:r>
            <a:r>
              <a:rPr lang="en-US" i="1" dirty="0" smtClean="0"/>
              <a:t>ex-ante</a:t>
            </a:r>
            <a:r>
              <a:rPr lang="en-US" dirty="0" smtClean="0"/>
              <a:t> predicted impacts in future years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 bwMode="auto">
          <a:xfrm>
            <a:off x="2594344" y="1403492"/>
            <a:ext cx="3955311" cy="2870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45720" tIns="45720" rIns="45720" bIns="45720" rtlCol="0" anchor="ctr"/>
          <a:lstStyle/>
          <a:p>
            <a:pPr marL="342900" indent="-342900" algn="ctr" eaLnBrk="0" hangingPunct="0">
              <a:lnSpc>
                <a:spcPct val="90000"/>
              </a:lnSpc>
              <a:spcBef>
                <a:spcPct val="40000"/>
              </a:spcBef>
            </a:pPr>
            <a:r>
              <a:rPr lang="en-US" sz="1600" b="1" dirty="0" smtClean="0">
                <a:latin typeface="Arial Narrow" panose="020B0606020202030204" pitchFamily="34" charset="0"/>
              </a:rPr>
              <a:t>August Peak Day Impacts</a:t>
            </a:r>
          </a:p>
        </p:txBody>
      </p:sp>
    </p:spTree>
    <p:extLst>
      <p:ext uri="{BB962C8B-B14F-4D97-AF65-F5344CB8AC3E}">
        <p14:creationId xmlns:p14="http://schemas.microsoft.com/office/powerpoint/2010/main" val="127955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Agenda</a:t>
            </a:r>
            <a:endParaRPr lang="en-C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2</a:t>
            </a:fld>
            <a:endParaRPr lang="en-CA" noProof="0" dirty="0"/>
          </a:p>
        </p:txBody>
      </p:sp>
      <p:grpSp>
        <p:nvGrpSpPr>
          <p:cNvPr id="9" name="Group 8"/>
          <p:cNvGrpSpPr/>
          <p:nvPr/>
        </p:nvGrpSpPr>
        <p:grpSpPr>
          <a:xfrm>
            <a:off x="1981200" y="25146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3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Post</a:t>
              </a:r>
              <a:r>
                <a:rPr lang="en-US" b="1" dirty="0" smtClean="0">
                  <a:solidFill>
                    <a:srgbClr val="FFFFFF"/>
                  </a:solidFill>
                </a:rPr>
                <a:t> 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981200" y="1905000"/>
            <a:ext cx="5181600" cy="533400"/>
            <a:chOff x="1981200" y="1905000"/>
            <a:chExt cx="5181600" cy="533400"/>
          </a:xfrm>
          <a:solidFill>
            <a:schemeClr val="accent1"/>
          </a:solidFill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>
              <a:off x="1981200" y="19050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2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>
              <a:off x="2667000" y="19050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Estimation Approach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981200" y="1295400"/>
            <a:ext cx="5181600" cy="533400"/>
            <a:chOff x="1981200" y="1295400"/>
            <a:chExt cx="5181600" cy="533400"/>
          </a:xfrm>
          <a:solidFill>
            <a:schemeClr val="accent1"/>
          </a:solidFill>
          <a:effectLst/>
        </p:grpSpPr>
        <p:sp>
          <p:nvSpPr>
            <p:cNvPr id="16" name="AutoShape 6"/>
            <p:cNvSpPr>
              <a:spLocks noChangeArrowheads="1"/>
            </p:cNvSpPr>
            <p:nvPr/>
          </p:nvSpPr>
          <p:spPr bwMode="auto">
            <a:xfrm>
              <a:off x="1981200" y="12954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1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7" name="AutoShape 13"/>
            <p:cNvSpPr>
              <a:spLocks noChangeArrowheads="1"/>
            </p:cNvSpPr>
            <p:nvPr/>
          </p:nvSpPr>
          <p:spPr bwMode="auto">
            <a:xfrm>
              <a:off x="2667000" y="12954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Program Overview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81200" y="31242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4</a:t>
              </a:r>
            </a:p>
          </p:txBody>
        </p:sp>
        <p:sp>
          <p:nvSpPr>
            <p:cNvPr id="20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Ante</a:t>
              </a:r>
              <a:r>
                <a:rPr lang="en-US" b="1" dirty="0" smtClean="0">
                  <a:solidFill>
                    <a:srgbClr val="FFFFFF"/>
                  </a:solidFill>
                </a:rPr>
                <a:t> 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961707" y="3749749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22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5</a:t>
              </a:r>
            </a:p>
          </p:txBody>
        </p:sp>
        <p:sp>
          <p:nvSpPr>
            <p:cNvPr id="23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Conclusions &amp; Recommendations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280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20</a:t>
            </a:fld>
            <a:endParaRPr lang="en-CA" noProof="0" dirty="0"/>
          </a:p>
        </p:txBody>
      </p:sp>
      <p:grpSp>
        <p:nvGrpSpPr>
          <p:cNvPr id="9" name="Group 8"/>
          <p:cNvGrpSpPr/>
          <p:nvPr/>
        </p:nvGrpSpPr>
        <p:grpSpPr>
          <a:xfrm>
            <a:off x="1981200" y="25146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3</a:t>
              </a:r>
            </a:p>
          </p:txBody>
        </p:sp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Post </a:t>
              </a:r>
              <a:r>
                <a:rPr lang="en-US" b="1" dirty="0" smtClean="0">
                  <a:solidFill>
                    <a:srgbClr val="FFFFFF"/>
                  </a:solidFill>
                </a:rPr>
                <a:t>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981200" y="1905000"/>
            <a:ext cx="5181600" cy="533400"/>
            <a:chOff x="1981200" y="1905000"/>
            <a:chExt cx="5181600" cy="533400"/>
          </a:xfrm>
          <a:solidFill>
            <a:schemeClr val="accent1"/>
          </a:solidFill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>
              <a:off x="1981200" y="19050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2</a:t>
              </a:r>
            </a:p>
          </p:txBody>
        </p:sp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>
              <a:off x="2667000" y="19050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Estimation Approach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981200" y="1295400"/>
            <a:ext cx="5181600" cy="533400"/>
            <a:chOff x="1981200" y="1295400"/>
            <a:chExt cx="5181600" cy="533400"/>
          </a:xfrm>
          <a:solidFill>
            <a:schemeClr val="accent1"/>
          </a:solidFill>
          <a:effectLst/>
        </p:grpSpPr>
        <p:sp>
          <p:nvSpPr>
            <p:cNvPr id="16" name="AutoShape 6"/>
            <p:cNvSpPr>
              <a:spLocks noChangeArrowheads="1"/>
            </p:cNvSpPr>
            <p:nvPr/>
          </p:nvSpPr>
          <p:spPr bwMode="auto">
            <a:xfrm>
              <a:off x="1981200" y="12954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17" name="AutoShape 13"/>
            <p:cNvSpPr>
              <a:spLocks noChangeArrowheads="1"/>
            </p:cNvSpPr>
            <p:nvPr/>
          </p:nvSpPr>
          <p:spPr bwMode="auto">
            <a:xfrm>
              <a:off x="2667000" y="12954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Program Overview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81200" y="31242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4</a:t>
              </a:r>
            </a:p>
          </p:txBody>
        </p:sp>
        <p:sp>
          <p:nvSpPr>
            <p:cNvPr id="20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Ante</a:t>
              </a:r>
              <a:r>
                <a:rPr lang="en-US" b="1" dirty="0" smtClean="0">
                  <a:solidFill>
                    <a:srgbClr val="FFFFFF"/>
                  </a:solidFill>
                </a:rPr>
                <a:t> 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961707" y="3749749"/>
            <a:ext cx="5181600" cy="533400"/>
            <a:chOff x="1981200" y="2514600"/>
            <a:chExt cx="5181600" cy="533400"/>
          </a:xfrm>
          <a:solidFill>
            <a:schemeClr val="accent6"/>
          </a:solidFill>
        </p:grpSpPr>
        <p:sp>
          <p:nvSpPr>
            <p:cNvPr id="22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5</a:t>
              </a:r>
            </a:p>
          </p:txBody>
        </p:sp>
        <p:sp>
          <p:nvSpPr>
            <p:cNvPr id="23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Conclusions &amp; Recommendations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5535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. Conclusions &amp; Recommenda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21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 smtClean="0"/>
              <a:t>Residential impacts are consistent, reliable and well-understood. 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457200" y="1275907"/>
            <a:ext cx="8229600" cy="5029200"/>
          </a:xfrm>
        </p:spPr>
        <p:txBody>
          <a:bodyPr/>
          <a:lstStyle/>
          <a:p>
            <a:r>
              <a:rPr lang="en-US" sz="2400" dirty="0" smtClean="0"/>
              <a:t>Residential impacts are reliable and reasonably consistent year to year.</a:t>
            </a:r>
          </a:p>
          <a:p>
            <a:r>
              <a:rPr lang="en-US" sz="2400" dirty="0" smtClean="0"/>
              <a:t>The accuracy and precision of the residential </a:t>
            </a:r>
            <a:r>
              <a:rPr lang="en-US" sz="2400" i="1" dirty="0" smtClean="0"/>
              <a:t>ex-ante</a:t>
            </a:r>
            <a:r>
              <a:rPr lang="en-US" sz="2400" dirty="0"/>
              <a:t> </a:t>
            </a:r>
            <a:r>
              <a:rPr lang="en-US" sz="2400" dirty="0" smtClean="0"/>
              <a:t>impact estimates could be improved by establishing one (or several) M&amp;V sample groups that could be subject to a wider variety of events (by month, time of day, etc.) – there has only been a single event covering the period 1pm – 2pm (first hour of RA window) over the past 3 years (in 2012).</a:t>
            </a:r>
          </a:p>
        </p:txBody>
      </p:sp>
      <p:sp>
        <p:nvSpPr>
          <p:cNvPr id="7" name="Text Placeholder 4"/>
          <p:cNvSpPr txBox="1">
            <a:spLocks/>
          </p:cNvSpPr>
          <p:nvPr/>
        </p:nvSpPr>
        <p:spPr>
          <a:xfrm>
            <a:off x="457200" y="2844310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Arial Narrow" pitchFamily="34" charset="0"/>
              <a:buNone/>
              <a:defRPr lang="en-US" sz="2000" b="1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681038" indent="-336550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Arial Narrow" pitchFamily="34" charset="0"/>
              <a:buChar char="»"/>
              <a:defRPr lang="en-US" sz="1800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1027113" indent="-344488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Palatino Linotype" panose="02040502050505030304" pitchFamily="18" charset="0"/>
              <a:buChar char="›"/>
              <a:defRPr lang="en-US" sz="1800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3188" indent="-344488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Palatino Linotype" pitchFamily="18" charset="0"/>
              <a:buChar char="◦"/>
              <a:defRPr lang="en-US" sz="1800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717675" indent="-342900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Palatino Linotype" pitchFamily="18" charset="0"/>
              <a:buChar char="▫"/>
              <a:defRPr lang="en-US" sz="1800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1781175" indent="-227013" algn="l" rtl="0" eaLnBrk="1" fontAlgn="base" hangingPunct="1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238375" indent="-227013" algn="l" rtl="0" eaLnBrk="1" fontAlgn="base" hangingPunct="1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2695575" indent="-227013" algn="l" rtl="0" eaLnBrk="1" fontAlgn="base" hangingPunct="1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152775" indent="-227013" algn="l" rtl="0" eaLnBrk="1" fontAlgn="base" hangingPunct="1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0043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. Conclusions &amp; Recommendation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22</a:t>
            </a:fld>
            <a:endParaRPr lang="en-CA" noProof="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457200" y="1275907"/>
            <a:ext cx="8229600" cy="5029200"/>
          </a:xfrm>
        </p:spPr>
        <p:txBody>
          <a:bodyPr/>
          <a:lstStyle/>
          <a:p>
            <a:r>
              <a:rPr lang="en-US" sz="2400" dirty="0" smtClean="0"/>
              <a:t>Commercial impacts show much greater variation than residential.</a:t>
            </a:r>
          </a:p>
          <a:p>
            <a:r>
              <a:rPr lang="en-US" sz="2400" dirty="0" smtClean="0"/>
              <a:t>Establishing a carefully-selected commercial M&amp;V group for additional events could improve the accuracy and precision of </a:t>
            </a:r>
            <a:r>
              <a:rPr lang="en-US" sz="2400" i="1" dirty="0" smtClean="0"/>
              <a:t>ex-ante</a:t>
            </a:r>
            <a:r>
              <a:rPr lang="en-US" sz="2400" dirty="0" smtClean="0"/>
              <a:t> impacts (e.g., by testing how time-of-day and month of year affects commercial impacts) </a:t>
            </a:r>
          </a:p>
          <a:p>
            <a:r>
              <a:rPr lang="en-US" sz="2400" dirty="0" smtClean="0"/>
              <a:t>Most commercial participants are small businesses contributing moderate DR impacts, but there are a small number of very large participants that are contributing very large impacts (e.g. just 3 commercial participants contribute 5% of total impacts).</a:t>
            </a:r>
          </a:p>
          <a:p>
            <a:r>
              <a:rPr lang="en-US" sz="2400" dirty="0" smtClean="0"/>
              <a:t>In future, these large customers should be split from the main group of commercial customers and analyzed separately and in greater depth to better understand their contribution to the program’s DR capability.</a:t>
            </a:r>
            <a:endParaRPr lang="en-US" sz="2400" dirty="0"/>
          </a:p>
        </p:txBody>
      </p:sp>
      <p:sp>
        <p:nvSpPr>
          <p:cNvPr id="7" name="Text Placeholder 4"/>
          <p:cNvSpPr txBox="1">
            <a:spLocks/>
          </p:cNvSpPr>
          <p:nvPr/>
        </p:nvSpPr>
        <p:spPr>
          <a:xfrm>
            <a:off x="457200" y="735346"/>
            <a:ext cx="8229600" cy="640080"/>
          </a:xfrm>
          <a:prstGeom prst="rect">
            <a:avLst/>
          </a:prstGeom>
        </p:spPr>
        <p:txBody>
          <a:bodyPr wrap="square" lIns="0" tIns="0" rIns="0" bIns="0" anchor="ctr">
            <a:noAutofit/>
          </a:bodyPr>
          <a:lstStyle>
            <a:lvl1pPr marL="0" indent="0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Arial Narrow" pitchFamily="34" charset="0"/>
              <a:buNone/>
              <a:defRPr lang="en-US" sz="2000" b="1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681038" indent="-336550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Arial Narrow" pitchFamily="34" charset="0"/>
              <a:buChar char="»"/>
              <a:defRPr lang="en-US" sz="1800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1027113" indent="-344488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Palatino Linotype" panose="02040502050505030304" pitchFamily="18" charset="0"/>
              <a:buChar char="›"/>
              <a:defRPr lang="en-US" sz="1800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3188" indent="-344488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Palatino Linotype" pitchFamily="18" charset="0"/>
              <a:buChar char="◦"/>
              <a:defRPr lang="en-US" sz="1800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717675" indent="-342900" algn="l" defTabSz="914400" rtl="0" eaLnBrk="1" fontAlgn="base" latinLnBrk="0" hangingPunct="1">
              <a:spcBef>
                <a:spcPts val="300"/>
              </a:spcBef>
              <a:spcAft>
                <a:spcPct val="0"/>
              </a:spcAft>
              <a:buSzPct val="125000"/>
              <a:buFont typeface="Palatino Linotype" pitchFamily="18" charset="0"/>
              <a:buChar char="▫"/>
              <a:defRPr lang="en-US" sz="1800" i="0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1781175" indent="-227013" algn="l" rtl="0" eaLnBrk="1" fontAlgn="base" hangingPunct="1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238375" indent="-227013" algn="l" rtl="0" eaLnBrk="1" fontAlgn="base" hangingPunct="1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2695575" indent="-227013" algn="l" rtl="0" eaLnBrk="1" fontAlgn="base" hangingPunct="1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152775" indent="-227013" algn="l" rtl="0" eaLnBrk="1" fontAlgn="base" hangingPunct="1">
              <a:lnSpc>
                <a:spcPct val="95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Commercial impacts warrant additional exploratory analysi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0112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0" y="1921854"/>
            <a:ext cx="2039341" cy="1508105"/>
          </a:xfrm>
        </p:spPr>
        <p:txBody>
          <a:bodyPr/>
          <a:lstStyle/>
          <a:p>
            <a:r>
              <a:rPr lang="en-US" dirty="0" smtClean="0"/>
              <a:t>Greg Wikler</a:t>
            </a:r>
          </a:p>
          <a:p>
            <a:r>
              <a:rPr lang="en-US" dirty="0" smtClean="0"/>
              <a:t>Director</a:t>
            </a:r>
          </a:p>
          <a:p>
            <a:r>
              <a:rPr lang="en-US" dirty="0" smtClean="0"/>
              <a:t>One Market Street</a:t>
            </a:r>
          </a:p>
          <a:p>
            <a:r>
              <a:rPr lang="en-US" dirty="0" smtClean="0"/>
              <a:t>Spear Street Tower, Suite 1200</a:t>
            </a:r>
          </a:p>
          <a:p>
            <a:r>
              <a:rPr lang="en-US" dirty="0" smtClean="0"/>
              <a:t>San Francisco, CA 94105</a:t>
            </a:r>
          </a:p>
          <a:p>
            <a:r>
              <a:rPr lang="en-US" dirty="0" smtClean="0">
                <a:hlinkClick r:id="rId2"/>
              </a:rPr>
              <a:t>greg.wikler@navigant.com</a:t>
            </a:r>
            <a:endParaRPr lang="en-US" dirty="0" smtClean="0"/>
          </a:p>
          <a:p>
            <a:r>
              <a:rPr lang="en-US" dirty="0" smtClean="0"/>
              <a:t>415.399.210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23</a:t>
            </a:fld>
            <a:endParaRPr lang="en-CA" noProof="0" dirty="0"/>
          </a:p>
        </p:txBody>
      </p:sp>
      <p:sp>
        <p:nvSpPr>
          <p:cNvPr id="6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5919457" y="4189695"/>
            <a:ext cx="2272995" cy="1292662"/>
          </a:xfrm>
        </p:spPr>
        <p:txBody>
          <a:bodyPr/>
          <a:lstStyle/>
          <a:p>
            <a:r>
              <a:rPr lang="en-US" dirty="0" smtClean="0"/>
              <a:t>Peter Steele-Mosey</a:t>
            </a:r>
          </a:p>
          <a:p>
            <a:r>
              <a:rPr lang="en-US" dirty="0" smtClean="0"/>
              <a:t>Managing Consultant</a:t>
            </a:r>
          </a:p>
          <a:p>
            <a:r>
              <a:rPr lang="en-US" dirty="0" smtClean="0"/>
              <a:t>333 Bay St., Suite 1250</a:t>
            </a:r>
          </a:p>
          <a:p>
            <a:r>
              <a:rPr lang="en-US" dirty="0" smtClean="0"/>
              <a:t>Toronto, ON M5H 2R2</a:t>
            </a:r>
          </a:p>
          <a:p>
            <a:r>
              <a:rPr lang="en-US" dirty="0" smtClean="0">
                <a:hlinkClick r:id="rId3"/>
              </a:rPr>
              <a:t>peter.steele-mosey@navigant.com</a:t>
            </a:r>
            <a:endParaRPr lang="en-US" dirty="0" smtClean="0"/>
          </a:p>
          <a:p>
            <a:r>
              <a:rPr lang="en-US" dirty="0" smtClean="0"/>
              <a:t>416.956.505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13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3</a:t>
            </a:fld>
            <a:endParaRPr lang="en-CA" noProof="0" dirty="0"/>
          </a:p>
        </p:txBody>
      </p:sp>
      <p:grpSp>
        <p:nvGrpSpPr>
          <p:cNvPr id="9" name="Group 8"/>
          <p:cNvGrpSpPr/>
          <p:nvPr/>
        </p:nvGrpSpPr>
        <p:grpSpPr>
          <a:xfrm>
            <a:off x="1981200" y="25146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3</a:t>
              </a:r>
            </a:p>
          </p:txBody>
        </p:sp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Post</a:t>
              </a:r>
              <a:r>
                <a:rPr lang="en-US" b="1" dirty="0" smtClean="0">
                  <a:solidFill>
                    <a:srgbClr val="FFFFFF"/>
                  </a:solidFill>
                </a:rPr>
                <a:t> 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981200" y="1905000"/>
            <a:ext cx="5181600" cy="533400"/>
            <a:chOff x="1981200" y="1905000"/>
            <a:chExt cx="5181600" cy="533400"/>
          </a:xfrm>
          <a:solidFill>
            <a:schemeClr val="accent1"/>
          </a:solidFill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>
              <a:off x="1981200" y="19050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2</a:t>
              </a:r>
            </a:p>
          </p:txBody>
        </p:sp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>
              <a:off x="2667000" y="19050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Estimation Approach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981200" y="1295400"/>
            <a:ext cx="5181600" cy="533400"/>
            <a:chOff x="1981200" y="1295400"/>
            <a:chExt cx="5181600" cy="533400"/>
          </a:xfrm>
          <a:solidFill>
            <a:schemeClr val="accent6"/>
          </a:solidFill>
          <a:effectLst/>
        </p:grpSpPr>
        <p:sp>
          <p:nvSpPr>
            <p:cNvPr id="16" name="AutoShape 6"/>
            <p:cNvSpPr>
              <a:spLocks noChangeArrowheads="1"/>
            </p:cNvSpPr>
            <p:nvPr/>
          </p:nvSpPr>
          <p:spPr bwMode="auto">
            <a:xfrm>
              <a:off x="1981200" y="12954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17" name="AutoShape 13"/>
            <p:cNvSpPr>
              <a:spLocks noChangeArrowheads="1"/>
            </p:cNvSpPr>
            <p:nvPr/>
          </p:nvSpPr>
          <p:spPr bwMode="auto">
            <a:xfrm>
              <a:off x="2667000" y="12954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Program Overview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81200" y="31242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4</a:t>
              </a:r>
            </a:p>
          </p:txBody>
        </p:sp>
        <p:sp>
          <p:nvSpPr>
            <p:cNvPr id="20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Ante</a:t>
              </a:r>
              <a:r>
                <a:rPr lang="en-US" b="1" dirty="0" smtClean="0">
                  <a:solidFill>
                    <a:srgbClr val="FFFFFF"/>
                  </a:solidFill>
                </a:rPr>
                <a:t> 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961707" y="3749749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22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5</a:t>
              </a:r>
            </a:p>
          </p:txBody>
        </p:sp>
        <p:sp>
          <p:nvSpPr>
            <p:cNvPr id="23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Conclusions &amp; Recommendations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247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229" y="1869494"/>
            <a:ext cx="3867750" cy="361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000" y="1874042"/>
            <a:ext cx="3858006" cy="3602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dirty="0" smtClean="0"/>
              <a:t>. Program Overview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4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 smtClean="0"/>
              <a:t>SDP is an A/C cycling program with over 300,000 residential and over 10,000 commercial participants.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Residential participants may select 100% or 50% cycling options. Commercial customers have an additional option of 30% cycling.</a:t>
            </a:r>
          </a:p>
          <a:p>
            <a:r>
              <a:rPr lang="en-US" sz="2000" dirty="0" smtClean="0"/>
              <a:t>The majority of participants are enrolled with 100% cycling.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698080" y="1490211"/>
            <a:ext cx="1648048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 smtClean="0">
                <a:latin typeface="Arial Narrow" panose="020B0606020202030204" pitchFamily="34" charset="0"/>
              </a:rPr>
              <a:t>Residenti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02979" y="1504011"/>
            <a:ext cx="1648048" cy="3693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400" b="1" dirty="0" smtClean="0">
                <a:latin typeface="Arial Narrow" panose="020B0606020202030204" pitchFamily="34" charset="0"/>
              </a:rPr>
              <a:t>Commerci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9917" y="3429000"/>
            <a:ext cx="1754372" cy="49244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lIns="91440" tIns="0" rIns="91440" bIns="0" rtlCol="0" anchor="ctr" anchorCtr="0">
            <a:noAutofit/>
          </a:bodyPr>
          <a:lstStyle/>
          <a:p>
            <a:pPr algn="ctr"/>
            <a:r>
              <a:rPr lang="en-US" sz="1600" dirty="0" smtClean="0">
                <a:latin typeface="Arial Narrow" panose="020B0606020202030204" pitchFamily="34" charset="0"/>
              </a:rPr>
              <a:t>~320,000 Participan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80791" y="3428999"/>
            <a:ext cx="1754372" cy="49244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lIns="91440" tIns="0" rIns="91440" bIns="0" rtlCol="0" anchor="ctr" anchorCtr="0">
            <a:noAutofit/>
          </a:bodyPr>
          <a:lstStyle/>
          <a:p>
            <a:pPr algn="ctr"/>
            <a:r>
              <a:rPr lang="en-US" sz="1600" dirty="0" smtClean="0">
                <a:latin typeface="Arial Narrow" panose="020B0606020202030204" pitchFamily="34" charset="0"/>
              </a:rPr>
              <a:t>~12,000</a:t>
            </a:r>
          </a:p>
          <a:p>
            <a:pPr algn="ctr"/>
            <a:r>
              <a:rPr lang="en-US" sz="1600" dirty="0" smtClean="0">
                <a:latin typeface="Arial Narrow" panose="020B0606020202030204" pitchFamily="34" charset="0"/>
              </a:rPr>
              <a:t>Participants</a:t>
            </a:r>
          </a:p>
        </p:txBody>
      </p:sp>
    </p:spTree>
    <p:extLst>
      <p:ext uri="{BB962C8B-B14F-4D97-AF65-F5344CB8AC3E}">
        <p14:creationId xmlns:p14="http://schemas.microsoft.com/office/powerpoint/2010/main" val="3405397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</a:t>
            </a:r>
            <a:r>
              <a:rPr lang="en-US" dirty="0" smtClean="0"/>
              <a:t>. Program Overview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5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 smtClean="0"/>
              <a:t>SCE called 11 residential and 9 commercial SDP events during the DR season.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This is the first year for which commercial customers have been called for multi-hour events.</a:t>
            </a:r>
          </a:p>
          <a:p>
            <a:r>
              <a:rPr lang="en-US" sz="1800" dirty="0" smtClean="0"/>
              <a:t>All participants were called for all events.</a:t>
            </a:r>
            <a:endParaRPr lang="en-US" sz="1800" dirty="0"/>
          </a:p>
        </p:txBody>
      </p:sp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73" y="1244449"/>
            <a:ext cx="6209416" cy="4369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4689" y="5067300"/>
            <a:ext cx="1229057" cy="54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ounded Rectangle 13"/>
          <p:cNvSpPr/>
          <p:nvPr/>
        </p:nvSpPr>
        <p:spPr bwMode="auto">
          <a:xfrm>
            <a:off x="1265273" y="3784455"/>
            <a:ext cx="6209416" cy="405502"/>
          </a:xfrm>
          <a:prstGeom prst="round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lIns="45720" tIns="45720" rIns="45720" bIns="45720" rtlCol="0" anchor="ctr"/>
          <a:lstStyle/>
          <a:p>
            <a:pPr marL="342900" indent="-342900" algn="ctr" eaLnBrk="0" hangingPunct="0">
              <a:lnSpc>
                <a:spcPct val="90000"/>
              </a:lnSpc>
              <a:spcBef>
                <a:spcPct val="40000"/>
              </a:spcBef>
            </a:pPr>
            <a:endParaRPr lang="en-US" sz="1600" dirty="0" smtClean="0">
              <a:latin typeface="Arial Narrow" panose="020B0606020202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81014" y="3740985"/>
            <a:ext cx="1392866" cy="492443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Hottest summer day.</a:t>
            </a:r>
          </a:p>
        </p:txBody>
      </p:sp>
    </p:spTree>
    <p:extLst>
      <p:ext uri="{BB962C8B-B14F-4D97-AF65-F5344CB8AC3E}">
        <p14:creationId xmlns:p14="http://schemas.microsoft.com/office/powerpoint/2010/main" val="1482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6</a:t>
            </a:fld>
            <a:endParaRPr lang="en-CA" noProof="0" dirty="0"/>
          </a:p>
        </p:txBody>
      </p:sp>
      <p:grpSp>
        <p:nvGrpSpPr>
          <p:cNvPr id="9" name="Group 8"/>
          <p:cNvGrpSpPr/>
          <p:nvPr/>
        </p:nvGrpSpPr>
        <p:grpSpPr>
          <a:xfrm>
            <a:off x="1981200" y="25146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3</a:t>
              </a:r>
            </a:p>
          </p:txBody>
        </p:sp>
        <p:sp>
          <p:nvSpPr>
            <p:cNvPr id="11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Post </a:t>
              </a:r>
              <a:r>
                <a:rPr lang="en-US" b="1" dirty="0" smtClean="0">
                  <a:solidFill>
                    <a:srgbClr val="FFFFFF"/>
                  </a:solidFill>
                </a:rPr>
                <a:t>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981200" y="1905000"/>
            <a:ext cx="5181600" cy="533400"/>
            <a:chOff x="1981200" y="1905000"/>
            <a:chExt cx="5181600" cy="533400"/>
          </a:xfrm>
          <a:solidFill>
            <a:schemeClr val="accent6"/>
          </a:solidFill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>
              <a:off x="1981200" y="19050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2</a:t>
              </a:r>
            </a:p>
          </p:txBody>
        </p:sp>
        <p:sp>
          <p:nvSpPr>
            <p:cNvPr id="14" name="AutoShape 9"/>
            <p:cNvSpPr>
              <a:spLocks noChangeArrowheads="1"/>
            </p:cNvSpPr>
            <p:nvPr/>
          </p:nvSpPr>
          <p:spPr bwMode="auto">
            <a:xfrm>
              <a:off x="2667000" y="19050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Estimation Approach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981200" y="1295400"/>
            <a:ext cx="5181600" cy="533400"/>
            <a:chOff x="1981200" y="1295400"/>
            <a:chExt cx="5181600" cy="533400"/>
          </a:xfrm>
          <a:solidFill>
            <a:schemeClr val="accent1"/>
          </a:solidFill>
          <a:effectLst/>
        </p:grpSpPr>
        <p:sp>
          <p:nvSpPr>
            <p:cNvPr id="16" name="AutoShape 6"/>
            <p:cNvSpPr>
              <a:spLocks noChangeArrowheads="1"/>
            </p:cNvSpPr>
            <p:nvPr/>
          </p:nvSpPr>
          <p:spPr bwMode="auto">
            <a:xfrm>
              <a:off x="1981200" y="12954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>
                  <a:solidFill>
                    <a:srgbClr val="FFFFFF"/>
                  </a:solidFill>
                </a:rPr>
                <a:t>1</a:t>
              </a:r>
            </a:p>
          </p:txBody>
        </p:sp>
        <p:sp>
          <p:nvSpPr>
            <p:cNvPr id="17" name="AutoShape 13"/>
            <p:cNvSpPr>
              <a:spLocks noChangeArrowheads="1"/>
            </p:cNvSpPr>
            <p:nvPr/>
          </p:nvSpPr>
          <p:spPr bwMode="auto">
            <a:xfrm>
              <a:off x="2667000" y="12954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Program Overview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981200" y="3124200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19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4</a:t>
              </a:r>
            </a:p>
          </p:txBody>
        </p:sp>
        <p:sp>
          <p:nvSpPr>
            <p:cNvPr id="20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i="1" dirty="0" smtClean="0">
                  <a:solidFill>
                    <a:srgbClr val="FFFFFF"/>
                  </a:solidFill>
                </a:rPr>
                <a:t>Ex-Ante</a:t>
              </a:r>
              <a:r>
                <a:rPr lang="en-US" b="1" dirty="0" smtClean="0">
                  <a:solidFill>
                    <a:srgbClr val="FFFFFF"/>
                  </a:solidFill>
                </a:rPr>
                <a:t> Impacts</a:t>
              </a:r>
              <a:endParaRPr lang="en-US" b="1" i="1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961707" y="3749749"/>
            <a:ext cx="5181600" cy="533400"/>
            <a:chOff x="1981200" y="2514600"/>
            <a:chExt cx="5181600" cy="533400"/>
          </a:xfrm>
          <a:solidFill>
            <a:schemeClr val="accent1"/>
          </a:solidFill>
        </p:grpSpPr>
        <p:sp>
          <p:nvSpPr>
            <p:cNvPr id="22" name="AutoShape 4"/>
            <p:cNvSpPr>
              <a:spLocks noChangeArrowheads="1"/>
            </p:cNvSpPr>
            <p:nvPr/>
          </p:nvSpPr>
          <p:spPr bwMode="auto">
            <a:xfrm>
              <a:off x="1981200" y="2514600"/>
              <a:ext cx="5334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ctr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>
                  <a:solidFill>
                    <a:srgbClr val="FFFFFF"/>
                  </a:solidFill>
                </a:rPr>
                <a:t>5</a:t>
              </a:r>
            </a:p>
          </p:txBody>
        </p:sp>
        <p:sp>
          <p:nvSpPr>
            <p:cNvPr id="23" name="AutoShape 7"/>
            <p:cNvSpPr>
              <a:spLocks noChangeArrowheads="1"/>
            </p:cNvSpPr>
            <p:nvPr/>
          </p:nvSpPr>
          <p:spPr bwMode="auto">
            <a:xfrm>
              <a:off x="2667000" y="2514600"/>
              <a:ext cx="4495800" cy="533400"/>
            </a:xfrm>
            <a:prstGeom prst="bevel">
              <a:avLst>
                <a:gd name="adj" fmla="val 12500"/>
              </a:avLst>
            </a:prstGeom>
            <a:grpFill/>
            <a:ln w="12700">
              <a:noFill/>
              <a:miter lim="800000"/>
              <a:headEnd/>
              <a:tailEnd/>
            </a:ln>
            <a:effectLst/>
          </p:spPr>
          <p:txBody>
            <a:bodyPr lIns="92075" tIns="0" rIns="92075" bIns="0" anchor="ctr"/>
            <a:lstStyle/>
            <a:p>
              <a:pPr algn="l" eaLnBrk="0" hangingPunct="0">
                <a:lnSpc>
                  <a:spcPct val="90000"/>
                </a:lnSpc>
                <a:spcBef>
                  <a:spcPct val="20000"/>
                </a:spcBef>
              </a:pPr>
              <a:r>
                <a:rPr lang="en-US" b="1" dirty="0" smtClean="0">
                  <a:solidFill>
                    <a:srgbClr val="FFFFFF"/>
                  </a:solidFill>
                </a:rPr>
                <a:t>Conclusions &amp; Recommendations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5715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</a:t>
            </a:r>
            <a:r>
              <a:rPr lang="en-US" dirty="0" smtClean="0"/>
              <a:t>Estimation Approach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7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/>
              <a:t>Residential impacts were estimated using panel data, commercial impacts were estimated using individual customer regression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auto">
          <a:xfrm>
            <a:off x="510363" y="2020187"/>
            <a:ext cx="3955311" cy="411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45720" tIns="45720" rIns="45720" bIns="45720" rtlCol="0" anchor="ctr"/>
          <a:lstStyle/>
          <a:p>
            <a:pPr marL="342900" indent="-342900" eaLnBrk="0" hangingPunct="0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Estimated based on sample of ~25% of all participants.</a:t>
            </a:r>
          </a:p>
          <a:p>
            <a:pPr marL="342900" indent="-342900" eaLnBrk="0" hangingPunct="0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Sample divided into strata based on the unique combination of A-bank and cycling strategy.</a:t>
            </a:r>
          </a:p>
          <a:p>
            <a:pPr marL="342900" indent="-342900" eaLnBrk="0" hangingPunct="0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Sample within stratum selected to ensure that distribution of consumption during RA window (1pm – 6pm) of sample was representative of the stratum. </a:t>
            </a:r>
          </a:p>
          <a:p>
            <a:pPr marL="342900" indent="-342900" eaLnBrk="0" hangingPunct="0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Panel data regression (fixed effects).</a:t>
            </a:r>
          </a:p>
          <a:p>
            <a:pPr marL="342900" indent="-342900" eaLnBrk="0" hangingPunct="0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Separate regression estimated for groups of participants defined by unique combination of A-bank and cycling strategy</a:t>
            </a:r>
          </a:p>
          <a:p>
            <a:pPr marL="342900" indent="-342900" eaLnBrk="0" hangingPunct="0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Arial Narrow" panose="020B0606020202030204" pitchFamily="34" charset="0"/>
              </a:rPr>
              <a:t>Impacts averaged across groups and output for each combination of cycling strategy and LCA and by aggregations of these categories.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510362" y="1550581"/>
            <a:ext cx="3955311" cy="40758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45720" tIns="45720" rIns="45720" bIns="45720" rtlCol="0" anchor="ctr"/>
          <a:lstStyle/>
          <a:p>
            <a:pPr marL="342900" indent="-342900" algn="ctr" eaLnBrk="0" hangingPunct="0">
              <a:lnSpc>
                <a:spcPct val="90000"/>
              </a:lnSpc>
              <a:spcBef>
                <a:spcPct val="40000"/>
              </a:spcBef>
            </a:pPr>
            <a:r>
              <a:rPr lang="en-US" sz="1600" b="1" dirty="0" smtClean="0">
                <a:latin typeface="Arial Narrow" panose="020B0606020202030204" pitchFamily="34" charset="0"/>
              </a:rPr>
              <a:t>Residential Impacts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4713767" y="2020187"/>
            <a:ext cx="3955311" cy="411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45720" tIns="45720" rIns="45720" bIns="45720" rtlCol="0" anchor="ctr"/>
          <a:lstStyle/>
          <a:p>
            <a:pPr marL="342900" indent="-342900" eaLnBrk="0" hangingPunct="0">
              <a:lnSpc>
                <a:spcPct val="90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Entire participant population used.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Individual regression estimated for each participant (previously, PY2013, panel data approach was used).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400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Impacts averaged across  individuals and output by:</a:t>
            </a:r>
          </a:p>
          <a:p>
            <a:pPr marL="800100" lvl="1" indent="-342900" eaLnBrk="0" hangingPunct="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Cycling strategy</a:t>
            </a:r>
          </a:p>
          <a:p>
            <a:pPr marL="800100" lvl="1" indent="-342900" eaLnBrk="0" hangingPunct="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LCA</a:t>
            </a:r>
          </a:p>
          <a:p>
            <a:pPr marL="800100" lvl="1" indent="-342900" eaLnBrk="0" hangingPunct="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Arial Narrow" panose="020B0606020202030204" pitchFamily="34" charset="0"/>
              </a:rPr>
              <a:t>Industry type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4713766" y="1550581"/>
            <a:ext cx="3955311" cy="40758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45720" tIns="45720" rIns="45720" bIns="45720" rtlCol="0" anchor="ctr"/>
          <a:lstStyle/>
          <a:p>
            <a:pPr marL="342900" indent="-342900" algn="ctr" eaLnBrk="0" hangingPunct="0">
              <a:lnSpc>
                <a:spcPct val="90000"/>
              </a:lnSpc>
              <a:spcBef>
                <a:spcPct val="40000"/>
              </a:spcBef>
            </a:pPr>
            <a:r>
              <a:rPr lang="en-US" sz="1600" b="1" dirty="0" smtClean="0">
                <a:latin typeface="Arial Narrow" panose="020B0606020202030204" pitchFamily="34" charset="0"/>
              </a:rPr>
              <a:t>Commercial Impacts</a:t>
            </a:r>
          </a:p>
        </p:txBody>
      </p:sp>
    </p:spTree>
    <p:extLst>
      <p:ext uri="{BB962C8B-B14F-4D97-AF65-F5344CB8AC3E}">
        <p14:creationId xmlns:p14="http://schemas.microsoft.com/office/powerpoint/2010/main" val="523683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Estimation Approach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8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i="1" dirty="0" smtClean="0"/>
              <a:t>ex-post</a:t>
            </a:r>
            <a:r>
              <a:rPr lang="en-US" dirty="0" smtClean="0"/>
              <a:t> regressions model impacts using a battery of dummy variables – one for each event (and snapback) hour observed in 2014.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 smtClean="0"/>
              <a:t>The residential panel data analysis regression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Only data from non-holiday weekdays included.</a:t>
            </a:r>
          </a:p>
          <a:p>
            <a:r>
              <a:rPr lang="en-US" sz="2000" dirty="0" smtClean="0"/>
              <a:t>Panel model above estimated for each of the 69 residential strata.</a:t>
            </a:r>
          </a:p>
          <a:p>
            <a:r>
              <a:rPr lang="en-US" sz="2000" dirty="0" smtClean="0"/>
              <a:t>Commercial model very similar, only applied to an individual time-series instead of a panel set.</a:t>
            </a:r>
          </a:p>
          <a:p>
            <a:r>
              <a:rPr lang="en-US" sz="2000" dirty="0" smtClean="0"/>
              <a:t>No PTR variables in commercial regression.</a:t>
            </a:r>
            <a:endParaRPr lang="en-US" sz="2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97712" y="1607193"/>
            <a:ext cx="8416021" cy="3188091"/>
            <a:chOff x="723661" y="1500863"/>
            <a:chExt cx="7522220" cy="263520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61716"/>
                </p:ext>
              </p:extLst>
            </p:nvPr>
          </p:nvGraphicFramePr>
          <p:xfrm>
            <a:off x="723661" y="1913861"/>
            <a:ext cx="7522220" cy="2222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3" imgW="6006960" imgH="1765080" progId="Equation.DSMT4">
                    <p:embed/>
                  </p:oleObj>
                </mc:Choice>
                <mc:Fallback>
                  <p:oleObj name="Equation" r:id="rId3" imgW="6006960" imgH="17650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661" y="1913861"/>
                          <a:ext cx="7522220" cy="22222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8"/>
            <p:cNvSpPr/>
            <p:nvPr/>
          </p:nvSpPr>
          <p:spPr bwMode="auto">
            <a:xfrm>
              <a:off x="2190305" y="1775639"/>
              <a:ext cx="2711302" cy="818707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lIns="45720" tIns="45720" rIns="45720" bIns="45720" rtlCol="0" anchor="ctr"/>
            <a:lstStyle/>
            <a:p>
              <a:pPr marL="342900" indent="-342900" algn="ctr" eaLnBrk="0" hangingPunct="0">
                <a:lnSpc>
                  <a:spcPct val="90000"/>
                </a:lnSpc>
                <a:spcBef>
                  <a:spcPct val="40000"/>
                </a:spcBef>
              </a:pPr>
              <a:endParaRPr lang="en-US" sz="1600" dirty="0" smtClean="0">
                <a:latin typeface="Arial Narrow" panose="020B060602020203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39833" y="1500863"/>
              <a:ext cx="1754372" cy="246221"/>
            </a:xfrm>
            <a:prstGeom prst="rect">
              <a:avLst/>
            </a:prstGeom>
          </p:spPr>
          <p:txBody>
            <a:bodyPr wrap="square" lIns="91440" tIns="0" rIns="0" bIns="0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SDP program impacts</a:t>
              </a:r>
            </a:p>
          </p:txBody>
        </p:sp>
        <p:cxnSp>
          <p:nvCxnSpPr>
            <p:cNvPr id="12" name="Straight Arrow Connector 11"/>
            <p:cNvCxnSpPr>
              <a:stCxn id="10" idx="1"/>
            </p:cNvCxnSpPr>
            <p:nvPr/>
          </p:nvCxnSpPr>
          <p:spPr bwMode="auto">
            <a:xfrm flipH="1">
              <a:off x="4423144" y="1623974"/>
              <a:ext cx="616689" cy="151665"/>
            </a:xfrm>
            <a:prstGeom prst="straightConnector1">
              <a:avLst/>
            </a:prstGeom>
            <a:solidFill>
              <a:schemeClr val="bg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2519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Estimation Approach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 Narrow" pitchFamily="34" charset="0"/>
              </a:rPr>
              <a:t>Confidential and proprietary. Do not distribute or copy.</a:t>
            </a:r>
            <a:endParaRPr lang="en-CA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A80D30D8-D3B8-47B0-8B79-DE9C94D393A6}" type="slidenum">
              <a:rPr lang="en-CA" noProof="0" smtClean="0"/>
              <a:pPr>
                <a:defRPr/>
              </a:pPr>
              <a:t>9</a:t>
            </a:fld>
            <a:endParaRPr lang="en-CA" noProof="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en-US" i="1" dirty="0" smtClean="0"/>
              <a:t>Ex-ante </a:t>
            </a:r>
            <a:r>
              <a:rPr lang="en-US" dirty="0" smtClean="0"/>
              <a:t>estimation very similar to </a:t>
            </a:r>
            <a:r>
              <a:rPr lang="en-US" i="1" dirty="0" smtClean="0"/>
              <a:t>ex-post</a:t>
            </a:r>
            <a:r>
              <a:rPr lang="en-US" dirty="0" smtClean="0"/>
              <a:t> but with battery of event dummies replaced with event/temperature interaction dummy variable.</a:t>
            </a:r>
            <a:endParaRPr lang="en-US" i="1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 smtClean="0"/>
              <a:t>From the equation above, these terms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Are replaced by these terms: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Instead of modeling impacts as one-off deviations from a baseline, they are modeled as a function of outdoor temperature to allow for prediction of </a:t>
            </a:r>
            <a:r>
              <a:rPr lang="en-US" sz="2400" i="1" dirty="0" smtClean="0"/>
              <a:t>ex-ante</a:t>
            </a:r>
            <a:r>
              <a:rPr lang="en-US" sz="2400" dirty="0" smtClean="0"/>
              <a:t> impacts.</a:t>
            </a:r>
          </a:p>
          <a:p>
            <a:r>
              <a:rPr lang="en-US" sz="2400" dirty="0" smtClean="0"/>
              <a:t>Snapback is modeled as a function of the total cooling degree hours observed over the course of the event.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32861"/>
              </p:ext>
            </p:extLst>
          </p:nvPr>
        </p:nvGraphicFramePr>
        <p:xfrm>
          <a:off x="2480017" y="1915829"/>
          <a:ext cx="4950232" cy="10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2031840" imgH="444240" progId="Equation.DSMT4">
                  <p:embed/>
                </p:oleObj>
              </mc:Choice>
              <mc:Fallback>
                <p:oleObj name="Equation" r:id="rId3" imgW="2031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0017" y="1915829"/>
                        <a:ext cx="4950232" cy="108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594036"/>
              </p:ext>
            </p:extLst>
          </p:nvPr>
        </p:nvGraphicFramePr>
        <p:xfrm>
          <a:off x="2383967" y="3334870"/>
          <a:ext cx="5104926" cy="105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2095200" imgH="431640" progId="Equation.DSMT4">
                  <p:embed/>
                </p:oleObj>
              </mc:Choice>
              <mc:Fallback>
                <p:oleObj name="Equation" r:id="rId5" imgW="2095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3967" y="3334870"/>
                        <a:ext cx="5104926" cy="1051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11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ocused Impact">
  <a:themeElements>
    <a:clrScheme name="Focused_impact_colors">
      <a:dk1>
        <a:srgbClr val="000000"/>
      </a:dk1>
      <a:lt1>
        <a:srgbClr val="FFFFFF"/>
      </a:lt1>
      <a:dk2>
        <a:srgbClr val="5C1C49"/>
      </a:dk2>
      <a:lt2>
        <a:srgbClr val="E3E1DB"/>
      </a:lt2>
      <a:accent1>
        <a:srgbClr val="093678"/>
      </a:accent1>
      <a:accent2>
        <a:srgbClr val="EEB111"/>
      </a:accent2>
      <a:accent3>
        <a:srgbClr val="8F2E00"/>
      </a:accent3>
      <a:accent4>
        <a:srgbClr val="6F6754"/>
      </a:accent4>
      <a:accent5>
        <a:srgbClr val="3F4A13"/>
      </a:accent5>
      <a:accent6>
        <a:srgbClr val="A15F00"/>
      </a:accent6>
      <a:hlink>
        <a:srgbClr val="8F2E00"/>
      </a:hlink>
      <a:folHlink>
        <a:srgbClr val="8F2E00"/>
      </a:folHlink>
    </a:clrScheme>
    <a:fontScheme name="energy practice template">
      <a:majorFont>
        <a:latin typeface="Palatino Linotype"/>
        <a:ea typeface=""/>
        <a:cs typeface=""/>
      </a:majorFont>
      <a:minorFont>
        <a:latin typeface="Palatino Linotyp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miter lim="800000"/>
          <a:headEnd/>
          <a:tailEnd/>
        </a:ln>
        <a:effectLst/>
      </a:spPr>
      <a:bodyPr lIns="45720" tIns="45720" rIns="45720" bIns="45720" rtlCol="0" anchor="ctr"/>
      <a:lstStyle>
        <a:defPPr marL="342900" indent="-342900" algn="ctr" eaLnBrk="0" hangingPunct="0">
          <a:lnSpc>
            <a:spcPct val="90000"/>
          </a:lnSpc>
          <a:spcBef>
            <a:spcPct val="40000"/>
          </a:spcBef>
          <a:defRPr sz="1600" dirty="0" smtClean="0">
            <a:latin typeface="Arial Narrow" panose="020B060602020203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Palatino Linotype" pitchFamily="18" charset="0"/>
          </a:defRPr>
        </a:defPPr>
      </a:lstStyle>
    </a:lnDef>
    <a:txDef>
      <a:spPr/>
      <a:bodyPr wrap="square" lIns="0" tIns="0" rIns="0" bIns="0" rtlCol="0">
        <a:spAutoFit/>
      </a:bodyPr>
      <a:lstStyle>
        <a:defPPr>
          <a:defRPr sz="1600" dirty="0" smtClean="0">
            <a:latin typeface="Arial Narrow" panose="020B0606020202030204" pitchFamily="34" charset="0"/>
          </a:defRPr>
        </a:defPPr>
      </a:lstStyle>
    </a:txDef>
  </a:objectDefaults>
  <a:extraClrSchemeLst>
    <a:extraClrScheme>
      <a:clrScheme name="energy practice template 1">
        <a:dk1>
          <a:srgbClr val="000000"/>
        </a:dk1>
        <a:lt1>
          <a:srgbClr val="FFFFFF"/>
        </a:lt1>
        <a:dk2>
          <a:srgbClr val="5C1C49"/>
        </a:dk2>
        <a:lt2>
          <a:srgbClr val="B3C4D1"/>
        </a:lt2>
        <a:accent1>
          <a:srgbClr val="093678"/>
        </a:accent1>
        <a:accent2>
          <a:srgbClr val="FDDC51"/>
        </a:accent2>
        <a:accent3>
          <a:srgbClr val="FFFFFF"/>
        </a:accent3>
        <a:accent4>
          <a:srgbClr val="000000"/>
        </a:accent4>
        <a:accent5>
          <a:srgbClr val="AAAEBE"/>
        </a:accent5>
        <a:accent6>
          <a:srgbClr val="E5C749"/>
        </a:accent6>
        <a:hlink>
          <a:srgbClr val="8F2E00"/>
        </a:hlink>
        <a:folHlink>
          <a:srgbClr val="3399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custClrLst>
    <a:custClr name="Gray">
      <a:srgbClr val="6F6754"/>
    </a:custClr>
    <a:custClr name="Teal">
      <a:srgbClr val="17524E"/>
    </a:custClr>
    <a:custClr name="Light Yellow">
      <a:srgbClr val="FDF394"/>
    </a:custClr>
    <a:custClr name="Plum">
      <a:srgbClr val="666699"/>
    </a:custClr>
    <a:custClr name="Brown">
      <a:srgbClr val="5C2801"/>
    </a:custClr>
    <a:custClr name="Red">
      <a:srgbClr val="D10016"/>
    </a:custClr>
  </a:custClrLst>
  <a:extLst>
    <a:ext uri="{05A4C25C-085E-4340-85A3-A5531E510DB2}">
      <thm15:themeFamily xmlns="" xmlns:thm15="http://schemas.microsoft.com/office/thememl/2012/main" name="Focused Impact" id="{45ED7E62-0685-41EA-B260-F9E2BB5A3E20}" vid="{4CA844D2-1BC6-4A9B-9BC6-D261B904CA1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cused Impact</Template>
  <TotalTime>3686</TotalTime>
  <Words>1401</Words>
  <Application>Microsoft Office PowerPoint</Application>
  <PresentationFormat>On-screen Show (4:3)</PresentationFormat>
  <Paragraphs>359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Focused Impact</vt:lpstr>
      <vt:lpstr>Equation</vt:lpstr>
      <vt:lpstr>PowerPoint Presentation</vt:lpstr>
      <vt:lpstr>Agenda</vt:lpstr>
      <vt:lpstr>PowerPoint Presentation</vt:lpstr>
      <vt:lpstr>1. Program Overview</vt:lpstr>
      <vt:lpstr>1. Program Overview</vt:lpstr>
      <vt:lpstr>PowerPoint Presentation</vt:lpstr>
      <vt:lpstr>2. Estimation Approach</vt:lpstr>
      <vt:lpstr>2. Estimation Approach</vt:lpstr>
      <vt:lpstr>2. Estimation Approach</vt:lpstr>
      <vt:lpstr>PowerPoint Presentation</vt:lpstr>
      <vt:lpstr>3. Ex-Post Impacts</vt:lpstr>
      <vt:lpstr>3. Ex-Post Impacts</vt:lpstr>
      <vt:lpstr>3. Ex-Post Impacts</vt:lpstr>
      <vt:lpstr>3. Ex-Post Impacts</vt:lpstr>
      <vt:lpstr>3. Ex-Post Impacts</vt:lpstr>
      <vt:lpstr>PowerPoint Presentation</vt:lpstr>
      <vt:lpstr>4. Ex-Ante Impacts</vt:lpstr>
      <vt:lpstr>4. Ex-Ante Impacts</vt:lpstr>
      <vt:lpstr>4. Ex-Ante Impacts</vt:lpstr>
      <vt:lpstr>PowerPoint Presentation</vt:lpstr>
      <vt:lpstr>5. Conclusions &amp; Recommendations</vt:lpstr>
      <vt:lpstr>5. Conclusions &amp; Recommendations</vt:lpstr>
      <vt:lpstr>PowerPoint Presentation</vt:lpstr>
    </vt:vector>
  </TitlesOfParts>
  <Company>Navigant Consulting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njamin Grunfeld</dc:creator>
  <cp:lastModifiedBy>Chow, Dorris</cp:lastModifiedBy>
  <cp:revision>54</cp:revision>
  <dcterms:created xsi:type="dcterms:W3CDTF">2015-04-15T13:15:11Z</dcterms:created>
  <dcterms:modified xsi:type="dcterms:W3CDTF">2015-05-07T22:09:01Z</dcterms:modified>
</cp:coreProperties>
</file>